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1" r:id="rId1"/>
    <p:sldMasterId id="2147483672" r:id="rId2"/>
  </p:sldMasterIdLst>
  <p:notesMasterIdLst>
    <p:notesMasterId r:id="rId30"/>
  </p:notesMasterIdLst>
  <p:sldIdLst>
    <p:sldId id="256" r:id="rId3"/>
    <p:sldId id="790" r:id="rId4"/>
    <p:sldId id="794" r:id="rId5"/>
    <p:sldId id="260" r:id="rId6"/>
    <p:sldId id="792" r:id="rId7"/>
    <p:sldId id="761" r:id="rId8"/>
    <p:sldId id="743" r:id="rId9"/>
    <p:sldId id="745" r:id="rId10"/>
    <p:sldId id="759" r:id="rId11"/>
    <p:sldId id="760" r:id="rId12"/>
    <p:sldId id="747" r:id="rId13"/>
    <p:sldId id="749" r:id="rId14"/>
    <p:sldId id="762" r:id="rId15"/>
    <p:sldId id="769" r:id="rId16"/>
    <p:sldId id="772" r:id="rId17"/>
    <p:sldId id="796" r:id="rId18"/>
    <p:sldId id="736" r:id="rId19"/>
    <p:sldId id="257" r:id="rId20"/>
    <p:sldId id="737" r:id="rId21"/>
    <p:sldId id="738" r:id="rId22"/>
    <p:sldId id="739" r:id="rId23"/>
    <p:sldId id="740" r:id="rId24"/>
    <p:sldId id="741" r:id="rId25"/>
    <p:sldId id="774" r:id="rId26"/>
    <p:sldId id="785" r:id="rId27"/>
    <p:sldId id="309" r:id="rId28"/>
    <p:sldId id="267" r:id="rId29"/>
  </p:sldIdLst>
  <p:sldSz cx="9144000" cy="5143500" type="screen16x9"/>
  <p:notesSz cx="6858000" cy="9144000"/>
  <p:embeddedFontLst>
    <p:embeddedFont>
      <p:font typeface="Poppins" panose="020B0604020202020204" charset="0"/>
      <p:regular r:id="rId31"/>
      <p:bold r:id="rId32"/>
      <p:italic r:id="rId33"/>
      <p:boldItalic r:id="rId34"/>
    </p:embeddedFont>
    <p:embeddedFont>
      <p:font typeface="Calibri Light" panose="020F0302020204030204" pitchFamily="34" charset="0"/>
      <p:regular r:id="rId35"/>
      <p:italic r:id="rId36"/>
    </p:embeddedFont>
    <p:embeddedFont>
      <p:font typeface="SimSun" panose="02010600030101010101" pitchFamily="2" charset="-122"/>
      <p:regular r:id="rId37"/>
    </p:embeddedFont>
    <p:embeddedFont>
      <p:font typeface="Caveat Brush" panose="020B0604020202020204" charset="0"/>
      <p:regular r:id="rId38"/>
    </p:embeddedFont>
    <p:embeddedFont>
      <p:font typeface="Old English Text MT" panose="020B0604020202020204" charset="0"/>
      <p:regular r:id="rId39"/>
    </p:embeddedFont>
    <p:embeddedFont>
      <p:font typeface="Cambria" panose="02040503050406030204" pitchFamily="18" charset="0"/>
      <p:regular r:id="rId40"/>
      <p:bold r:id="rId41"/>
      <p:italic r:id="rId42"/>
      <p:boldItalic r:id="rId43"/>
    </p:embeddedFont>
    <p:embeddedFont>
      <p:font typeface="Calibri" panose="020F0502020204030204" pitchFamily="34" charset="0"/>
      <p:regular r:id="rId44"/>
      <p:bold r:id="rId45"/>
      <p:italic r:id="rId46"/>
      <p:boldItalic r:id="rId4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33FC24"/>
    <a:srgbClr val="00FF00"/>
    <a:srgbClr val="3CED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62C94D5-67BD-4562-B816-38D82EB02043}">
  <a:tblStyle styleId="{D62C94D5-67BD-4562-B816-38D82EB0204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223"/>
    <p:restoredTop sz="94712"/>
  </p:normalViewPr>
  <p:slideViewPr>
    <p:cSldViewPr snapToGrid="0" snapToObjects="1">
      <p:cViewPr varScale="1">
        <p:scale>
          <a:sx n="90" d="100"/>
          <a:sy n="90" d="100"/>
        </p:scale>
        <p:origin x="30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9.fntdata"/><Relationship Id="rId21" Type="http://schemas.openxmlformats.org/officeDocument/2006/relationships/slide" Target="slides/slide19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font" Target="fonts/font17.fntdata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font" Target="fonts/font15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6.fntdata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1.fntdata"/><Relationship Id="rId44" Type="http://schemas.openxmlformats.org/officeDocument/2006/relationships/font" Target="fonts/font14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font" Target="fonts/font16.fntdata"/><Relationship Id="rId20" Type="http://schemas.openxmlformats.org/officeDocument/2006/relationships/slide" Target="slides/slide18.xml"/><Relationship Id="rId41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15329628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" name="Google Shape;648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9" name="Google Shape;649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26402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" name="Google Shape;698;gdd6bb563a4_1_248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9" name="Google Shape;699;gdd6bb563a4_1_248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51567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" name="Google Shape;804;gdd6bb563a4_1_8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5" name="Google Shape;805;gdd6bb563a4_1_8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765197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8" name="Google Shape;888;gdd6bb563a4_1_1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9" name="Google Shape;889;gdd6bb563a4_1_1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051709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1671725" y="1097600"/>
            <a:ext cx="5800500" cy="2227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1671776" y="3630000"/>
            <a:ext cx="5800500" cy="54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3558529" y="-401037"/>
            <a:ext cx="1719636" cy="1273696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-765775" y="-121425"/>
            <a:ext cx="1823569" cy="5563502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Google Shape;14;p2"/>
          <p:cNvGrpSpPr/>
          <p:nvPr/>
        </p:nvGrpSpPr>
        <p:grpSpPr>
          <a:xfrm>
            <a:off x="7067155" y="340867"/>
            <a:ext cx="2727134" cy="1273696"/>
            <a:chOff x="1438325" y="603625"/>
            <a:chExt cx="1613975" cy="753800"/>
          </a:xfrm>
        </p:grpSpPr>
        <p:sp>
          <p:nvSpPr>
            <p:cNvPr id="15" name="Google Shape;15;p2"/>
            <p:cNvSpPr/>
            <p:nvPr/>
          </p:nvSpPr>
          <p:spPr>
            <a:xfrm>
              <a:off x="1609775" y="603625"/>
              <a:ext cx="1434125" cy="85425"/>
            </a:xfrm>
            <a:custGeom>
              <a:avLst/>
              <a:gdLst/>
              <a:ahLst/>
              <a:cxnLst/>
              <a:rect l="l" t="t" r="r" b="b"/>
              <a:pathLst>
                <a:path w="57365" h="3417" extrusionOk="0">
                  <a:moveTo>
                    <a:pt x="26543" y="1"/>
                  </a:moveTo>
                  <a:cubicBezTo>
                    <a:pt x="23079" y="1"/>
                    <a:pt x="19728" y="1067"/>
                    <a:pt x="16257" y="1286"/>
                  </a:cubicBezTo>
                  <a:cubicBezTo>
                    <a:pt x="14761" y="1379"/>
                    <a:pt x="13260" y="1411"/>
                    <a:pt x="11757" y="1411"/>
                  </a:cubicBezTo>
                  <a:cubicBezTo>
                    <a:pt x="8619" y="1411"/>
                    <a:pt x="5473" y="1273"/>
                    <a:pt x="2344" y="1273"/>
                  </a:cubicBezTo>
                  <a:cubicBezTo>
                    <a:pt x="1825" y="1273"/>
                    <a:pt x="1307" y="1277"/>
                    <a:pt x="789" y="1286"/>
                  </a:cubicBezTo>
                  <a:cubicBezTo>
                    <a:pt x="1" y="1286"/>
                    <a:pt x="1" y="2745"/>
                    <a:pt x="789" y="2745"/>
                  </a:cubicBezTo>
                  <a:cubicBezTo>
                    <a:pt x="2415" y="2764"/>
                    <a:pt x="4048" y="2773"/>
                    <a:pt x="5682" y="2773"/>
                  </a:cubicBezTo>
                  <a:cubicBezTo>
                    <a:pt x="9209" y="2773"/>
                    <a:pt x="12747" y="2728"/>
                    <a:pt x="16257" y="2628"/>
                  </a:cubicBezTo>
                  <a:cubicBezTo>
                    <a:pt x="18913" y="2535"/>
                    <a:pt x="21700" y="2262"/>
                    <a:pt x="24450" y="2262"/>
                  </a:cubicBezTo>
                  <a:cubicBezTo>
                    <a:pt x="25992" y="2262"/>
                    <a:pt x="27522" y="2348"/>
                    <a:pt x="29011" y="2599"/>
                  </a:cubicBezTo>
                  <a:cubicBezTo>
                    <a:pt x="30747" y="2901"/>
                    <a:pt x="32483" y="2980"/>
                    <a:pt x="34218" y="2980"/>
                  </a:cubicBezTo>
                  <a:cubicBezTo>
                    <a:pt x="36117" y="2980"/>
                    <a:pt x="38015" y="2886"/>
                    <a:pt x="39914" y="2886"/>
                  </a:cubicBezTo>
                  <a:cubicBezTo>
                    <a:pt x="40979" y="2886"/>
                    <a:pt x="42043" y="2915"/>
                    <a:pt x="43108" y="3008"/>
                  </a:cubicBezTo>
                  <a:cubicBezTo>
                    <a:pt x="47631" y="3416"/>
                    <a:pt x="52126" y="3154"/>
                    <a:pt x="56649" y="3387"/>
                  </a:cubicBezTo>
                  <a:cubicBezTo>
                    <a:pt x="56667" y="3389"/>
                    <a:pt x="56684" y="3389"/>
                    <a:pt x="56701" y="3389"/>
                  </a:cubicBezTo>
                  <a:cubicBezTo>
                    <a:pt x="57351" y="3389"/>
                    <a:pt x="57365" y="2301"/>
                    <a:pt x="56795" y="2045"/>
                  </a:cubicBezTo>
                  <a:lnTo>
                    <a:pt x="56825" y="2045"/>
                  </a:lnTo>
                  <a:cubicBezTo>
                    <a:pt x="52709" y="60"/>
                    <a:pt x="48157" y="790"/>
                    <a:pt x="43808" y="498"/>
                  </a:cubicBezTo>
                  <a:cubicBezTo>
                    <a:pt x="42538" y="410"/>
                    <a:pt x="41276" y="367"/>
                    <a:pt x="40014" y="367"/>
                  </a:cubicBezTo>
                  <a:cubicBezTo>
                    <a:pt x="38752" y="367"/>
                    <a:pt x="37489" y="410"/>
                    <a:pt x="36220" y="498"/>
                  </a:cubicBezTo>
                  <a:cubicBezTo>
                    <a:pt x="35467" y="550"/>
                    <a:pt x="34709" y="577"/>
                    <a:pt x="33949" y="577"/>
                  </a:cubicBezTo>
                  <a:cubicBezTo>
                    <a:pt x="32177" y="577"/>
                    <a:pt x="30397" y="434"/>
                    <a:pt x="28661" y="148"/>
                  </a:cubicBezTo>
                  <a:cubicBezTo>
                    <a:pt x="27949" y="45"/>
                    <a:pt x="27244" y="1"/>
                    <a:pt x="2654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1571825" y="716225"/>
              <a:ext cx="1432875" cy="101600"/>
            </a:xfrm>
            <a:custGeom>
              <a:avLst/>
              <a:gdLst/>
              <a:ahLst/>
              <a:cxnLst/>
              <a:rect l="l" t="t" r="r" b="b"/>
              <a:pathLst>
                <a:path w="57315" h="4064" extrusionOk="0">
                  <a:moveTo>
                    <a:pt x="2585" y="1"/>
                  </a:moveTo>
                  <a:cubicBezTo>
                    <a:pt x="2013" y="1"/>
                    <a:pt x="1474" y="121"/>
                    <a:pt x="1023" y="459"/>
                  </a:cubicBezTo>
                  <a:cubicBezTo>
                    <a:pt x="0" y="1214"/>
                    <a:pt x="664" y="2964"/>
                    <a:pt x="1573" y="2964"/>
                  </a:cubicBezTo>
                  <a:cubicBezTo>
                    <a:pt x="1753" y="2964"/>
                    <a:pt x="1943" y="2895"/>
                    <a:pt x="2132" y="2736"/>
                  </a:cubicBezTo>
                  <a:cubicBezTo>
                    <a:pt x="2312" y="2580"/>
                    <a:pt x="2563" y="2523"/>
                    <a:pt x="2847" y="2523"/>
                  </a:cubicBezTo>
                  <a:cubicBezTo>
                    <a:pt x="3577" y="2523"/>
                    <a:pt x="4525" y="2898"/>
                    <a:pt x="5050" y="2940"/>
                  </a:cubicBezTo>
                  <a:cubicBezTo>
                    <a:pt x="6013" y="3028"/>
                    <a:pt x="6947" y="3057"/>
                    <a:pt x="7911" y="3232"/>
                  </a:cubicBezTo>
                  <a:cubicBezTo>
                    <a:pt x="8688" y="3363"/>
                    <a:pt x="9489" y="3404"/>
                    <a:pt x="10299" y="3404"/>
                  </a:cubicBezTo>
                  <a:cubicBezTo>
                    <a:pt x="11648" y="3404"/>
                    <a:pt x="13018" y="3290"/>
                    <a:pt x="14331" y="3290"/>
                  </a:cubicBezTo>
                  <a:cubicBezTo>
                    <a:pt x="17234" y="3273"/>
                    <a:pt x="20168" y="3137"/>
                    <a:pt x="23096" y="3137"/>
                  </a:cubicBezTo>
                  <a:cubicBezTo>
                    <a:pt x="24996" y="3137"/>
                    <a:pt x="26894" y="3194"/>
                    <a:pt x="28778" y="3378"/>
                  </a:cubicBezTo>
                  <a:cubicBezTo>
                    <a:pt x="31025" y="3611"/>
                    <a:pt x="33331" y="3786"/>
                    <a:pt x="35607" y="3816"/>
                  </a:cubicBezTo>
                  <a:cubicBezTo>
                    <a:pt x="37577" y="3794"/>
                    <a:pt x="39546" y="3676"/>
                    <a:pt x="41516" y="3676"/>
                  </a:cubicBezTo>
                  <a:cubicBezTo>
                    <a:pt x="42202" y="3676"/>
                    <a:pt x="42889" y="3690"/>
                    <a:pt x="43575" y="3728"/>
                  </a:cubicBezTo>
                  <a:cubicBezTo>
                    <a:pt x="45700" y="3843"/>
                    <a:pt x="47996" y="4064"/>
                    <a:pt x="50280" y="4064"/>
                  </a:cubicBezTo>
                  <a:cubicBezTo>
                    <a:pt x="52637" y="4064"/>
                    <a:pt x="54982" y="3829"/>
                    <a:pt x="57117" y="2998"/>
                  </a:cubicBezTo>
                  <a:cubicBezTo>
                    <a:pt x="57315" y="2914"/>
                    <a:pt x="57294" y="2501"/>
                    <a:pt x="57080" y="2501"/>
                  </a:cubicBezTo>
                  <a:cubicBezTo>
                    <a:pt x="57073" y="2501"/>
                    <a:pt x="57066" y="2501"/>
                    <a:pt x="57058" y="2502"/>
                  </a:cubicBezTo>
                  <a:cubicBezTo>
                    <a:pt x="56804" y="2515"/>
                    <a:pt x="56549" y="2520"/>
                    <a:pt x="56294" y="2520"/>
                  </a:cubicBezTo>
                  <a:cubicBezTo>
                    <a:pt x="54116" y="2520"/>
                    <a:pt x="51901" y="2120"/>
                    <a:pt x="49733" y="2094"/>
                  </a:cubicBezTo>
                  <a:cubicBezTo>
                    <a:pt x="47223" y="2094"/>
                    <a:pt x="44742" y="1860"/>
                    <a:pt x="42232" y="1831"/>
                  </a:cubicBezTo>
                  <a:cubicBezTo>
                    <a:pt x="41396" y="1821"/>
                    <a:pt x="40559" y="1818"/>
                    <a:pt x="39722" y="1818"/>
                  </a:cubicBezTo>
                  <a:cubicBezTo>
                    <a:pt x="38049" y="1818"/>
                    <a:pt x="36376" y="1831"/>
                    <a:pt x="34703" y="1831"/>
                  </a:cubicBezTo>
                  <a:cubicBezTo>
                    <a:pt x="32193" y="1831"/>
                    <a:pt x="29770" y="1335"/>
                    <a:pt x="27260" y="1160"/>
                  </a:cubicBezTo>
                  <a:cubicBezTo>
                    <a:pt x="25626" y="1053"/>
                    <a:pt x="23982" y="1017"/>
                    <a:pt x="22333" y="1017"/>
                  </a:cubicBezTo>
                  <a:cubicBezTo>
                    <a:pt x="19037" y="1017"/>
                    <a:pt x="15722" y="1160"/>
                    <a:pt x="12434" y="1160"/>
                  </a:cubicBezTo>
                  <a:cubicBezTo>
                    <a:pt x="11545" y="1160"/>
                    <a:pt x="10588" y="1295"/>
                    <a:pt x="9666" y="1295"/>
                  </a:cubicBezTo>
                  <a:cubicBezTo>
                    <a:pt x="9378" y="1295"/>
                    <a:pt x="9093" y="1282"/>
                    <a:pt x="8815" y="1247"/>
                  </a:cubicBezTo>
                  <a:cubicBezTo>
                    <a:pt x="7940" y="1131"/>
                    <a:pt x="7006" y="839"/>
                    <a:pt x="6130" y="693"/>
                  </a:cubicBezTo>
                  <a:cubicBezTo>
                    <a:pt x="5141" y="534"/>
                    <a:pt x="3789" y="1"/>
                    <a:pt x="258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1510550" y="850250"/>
              <a:ext cx="1541750" cy="125300"/>
            </a:xfrm>
            <a:custGeom>
              <a:avLst/>
              <a:gdLst/>
              <a:ahLst/>
              <a:cxnLst/>
              <a:rect l="l" t="t" r="r" b="b"/>
              <a:pathLst>
                <a:path w="61670" h="5012" extrusionOk="0">
                  <a:moveTo>
                    <a:pt x="1747" y="0"/>
                  </a:moveTo>
                  <a:cubicBezTo>
                    <a:pt x="1690" y="0"/>
                    <a:pt x="1633" y="1"/>
                    <a:pt x="1577" y="1"/>
                  </a:cubicBezTo>
                  <a:cubicBezTo>
                    <a:pt x="2" y="30"/>
                    <a:pt x="0" y="2923"/>
                    <a:pt x="1488" y="2923"/>
                  </a:cubicBezTo>
                  <a:cubicBezTo>
                    <a:pt x="1517" y="2923"/>
                    <a:pt x="1547" y="2922"/>
                    <a:pt x="1577" y="2920"/>
                  </a:cubicBezTo>
                  <a:cubicBezTo>
                    <a:pt x="2039" y="2886"/>
                    <a:pt x="2503" y="2871"/>
                    <a:pt x="2967" y="2871"/>
                  </a:cubicBezTo>
                  <a:cubicBezTo>
                    <a:pt x="6950" y="2871"/>
                    <a:pt x="10973" y="3983"/>
                    <a:pt x="14973" y="4087"/>
                  </a:cubicBezTo>
                  <a:cubicBezTo>
                    <a:pt x="17162" y="4146"/>
                    <a:pt x="19351" y="4788"/>
                    <a:pt x="21569" y="4934"/>
                  </a:cubicBezTo>
                  <a:cubicBezTo>
                    <a:pt x="22425" y="4992"/>
                    <a:pt x="23284" y="5012"/>
                    <a:pt x="24145" y="5012"/>
                  </a:cubicBezTo>
                  <a:cubicBezTo>
                    <a:pt x="25865" y="5012"/>
                    <a:pt x="27591" y="4934"/>
                    <a:pt x="29303" y="4934"/>
                  </a:cubicBezTo>
                  <a:cubicBezTo>
                    <a:pt x="34673" y="4905"/>
                    <a:pt x="39926" y="4117"/>
                    <a:pt x="45267" y="3766"/>
                  </a:cubicBezTo>
                  <a:cubicBezTo>
                    <a:pt x="46230" y="3698"/>
                    <a:pt x="47192" y="3683"/>
                    <a:pt x="48155" y="3683"/>
                  </a:cubicBezTo>
                  <a:cubicBezTo>
                    <a:pt x="48936" y="3683"/>
                    <a:pt x="49717" y="3693"/>
                    <a:pt x="50498" y="3693"/>
                  </a:cubicBezTo>
                  <a:cubicBezTo>
                    <a:pt x="51235" y="3693"/>
                    <a:pt x="51972" y="3684"/>
                    <a:pt x="52709" y="3650"/>
                  </a:cubicBezTo>
                  <a:cubicBezTo>
                    <a:pt x="55453" y="3533"/>
                    <a:pt x="58138" y="2686"/>
                    <a:pt x="60852" y="2249"/>
                  </a:cubicBezTo>
                  <a:cubicBezTo>
                    <a:pt x="61640" y="2103"/>
                    <a:pt x="61669" y="819"/>
                    <a:pt x="60852" y="731"/>
                  </a:cubicBezTo>
                  <a:lnTo>
                    <a:pt x="60852" y="702"/>
                  </a:lnTo>
                  <a:cubicBezTo>
                    <a:pt x="60427" y="659"/>
                    <a:pt x="60003" y="641"/>
                    <a:pt x="59580" y="641"/>
                  </a:cubicBezTo>
                  <a:cubicBezTo>
                    <a:pt x="57392" y="641"/>
                    <a:pt x="55232" y="1125"/>
                    <a:pt x="53030" y="1198"/>
                  </a:cubicBezTo>
                  <a:cubicBezTo>
                    <a:pt x="52457" y="1217"/>
                    <a:pt x="51884" y="1224"/>
                    <a:pt x="51313" y="1224"/>
                  </a:cubicBezTo>
                  <a:cubicBezTo>
                    <a:pt x="50127" y="1224"/>
                    <a:pt x="48945" y="1196"/>
                    <a:pt x="47760" y="1196"/>
                  </a:cubicBezTo>
                  <a:cubicBezTo>
                    <a:pt x="46931" y="1196"/>
                    <a:pt x="46101" y="1210"/>
                    <a:pt x="45267" y="1256"/>
                  </a:cubicBezTo>
                  <a:cubicBezTo>
                    <a:pt x="39926" y="1577"/>
                    <a:pt x="34702" y="2365"/>
                    <a:pt x="29303" y="2365"/>
                  </a:cubicBezTo>
                  <a:cubicBezTo>
                    <a:pt x="27809" y="2365"/>
                    <a:pt x="26285" y="2416"/>
                    <a:pt x="24761" y="2416"/>
                  </a:cubicBezTo>
                  <a:cubicBezTo>
                    <a:pt x="23694" y="2416"/>
                    <a:pt x="22626" y="2391"/>
                    <a:pt x="21569" y="2307"/>
                  </a:cubicBezTo>
                  <a:cubicBezTo>
                    <a:pt x="19351" y="2161"/>
                    <a:pt x="17191" y="1548"/>
                    <a:pt x="14973" y="1431"/>
                  </a:cubicBezTo>
                  <a:cubicBezTo>
                    <a:pt x="12813" y="1344"/>
                    <a:pt x="10712" y="994"/>
                    <a:pt x="8581" y="760"/>
                  </a:cubicBezTo>
                  <a:cubicBezTo>
                    <a:pt x="6303" y="561"/>
                    <a:pt x="4025" y="0"/>
                    <a:pt x="174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1497425" y="1008550"/>
              <a:ext cx="1496500" cy="73300"/>
            </a:xfrm>
            <a:custGeom>
              <a:avLst/>
              <a:gdLst/>
              <a:ahLst/>
              <a:cxnLst/>
              <a:rect l="l" t="t" r="r" b="b"/>
              <a:pathLst>
                <a:path w="59860" h="2932" extrusionOk="0">
                  <a:moveTo>
                    <a:pt x="1277" y="0"/>
                  </a:moveTo>
                  <a:cubicBezTo>
                    <a:pt x="1" y="0"/>
                    <a:pt x="23" y="2483"/>
                    <a:pt x="1343" y="2483"/>
                  </a:cubicBezTo>
                  <a:cubicBezTo>
                    <a:pt x="3563" y="2483"/>
                    <a:pt x="5810" y="2835"/>
                    <a:pt x="8059" y="2835"/>
                  </a:cubicBezTo>
                  <a:cubicBezTo>
                    <a:pt x="8145" y="2835"/>
                    <a:pt x="8232" y="2835"/>
                    <a:pt x="8318" y="2834"/>
                  </a:cubicBezTo>
                  <a:lnTo>
                    <a:pt x="15585" y="2804"/>
                  </a:lnTo>
                  <a:cubicBezTo>
                    <a:pt x="15904" y="2802"/>
                    <a:pt x="16222" y="2802"/>
                    <a:pt x="16540" y="2802"/>
                  </a:cubicBezTo>
                  <a:cubicBezTo>
                    <a:pt x="20354" y="2802"/>
                    <a:pt x="24168" y="2932"/>
                    <a:pt x="28000" y="2932"/>
                  </a:cubicBezTo>
                  <a:cubicBezTo>
                    <a:pt x="28599" y="2932"/>
                    <a:pt x="29198" y="2928"/>
                    <a:pt x="29799" y="2921"/>
                  </a:cubicBezTo>
                  <a:cubicBezTo>
                    <a:pt x="34585" y="2834"/>
                    <a:pt x="39284" y="2863"/>
                    <a:pt x="44041" y="2629"/>
                  </a:cubicBezTo>
                  <a:cubicBezTo>
                    <a:pt x="49207" y="2367"/>
                    <a:pt x="54343" y="1666"/>
                    <a:pt x="59480" y="1374"/>
                  </a:cubicBezTo>
                  <a:cubicBezTo>
                    <a:pt x="59859" y="1345"/>
                    <a:pt x="59859" y="703"/>
                    <a:pt x="59480" y="703"/>
                  </a:cubicBezTo>
                  <a:lnTo>
                    <a:pt x="59509" y="703"/>
                  </a:lnTo>
                  <a:cubicBezTo>
                    <a:pt x="57062" y="593"/>
                    <a:pt x="54667" y="380"/>
                    <a:pt x="52202" y="380"/>
                  </a:cubicBezTo>
                  <a:cubicBezTo>
                    <a:pt x="52050" y="380"/>
                    <a:pt x="51898" y="380"/>
                    <a:pt x="51746" y="382"/>
                  </a:cubicBezTo>
                  <a:cubicBezTo>
                    <a:pt x="49294" y="440"/>
                    <a:pt x="46843" y="586"/>
                    <a:pt x="44391" y="674"/>
                  </a:cubicBezTo>
                  <a:cubicBezTo>
                    <a:pt x="42119" y="755"/>
                    <a:pt x="39854" y="780"/>
                    <a:pt x="37589" y="780"/>
                  </a:cubicBezTo>
                  <a:cubicBezTo>
                    <a:pt x="34995" y="780"/>
                    <a:pt x="32401" y="748"/>
                    <a:pt x="29799" y="732"/>
                  </a:cubicBezTo>
                  <a:cubicBezTo>
                    <a:pt x="25158" y="732"/>
                    <a:pt x="20547" y="499"/>
                    <a:pt x="15936" y="499"/>
                  </a:cubicBezTo>
                  <a:cubicBezTo>
                    <a:pt x="13396" y="499"/>
                    <a:pt x="10857" y="499"/>
                    <a:pt x="8318" y="528"/>
                  </a:cubicBezTo>
                  <a:cubicBezTo>
                    <a:pt x="7559" y="528"/>
                    <a:pt x="6788" y="554"/>
                    <a:pt x="6020" y="554"/>
                  </a:cubicBezTo>
                  <a:cubicBezTo>
                    <a:pt x="5636" y="554"/>
                    <a:pt x="5254" y="547"/>
                    <a:pt x="4874" y="528"/>
                  </a:cubicBezTo>
                  <a:cubicBezTo>
                    <a:pt x="3707" y="470"/>
                    <a:pt x="2540" y="61"/>
                    <a:pt x="1343" y="3"/>
                  </a:cubicBezTo>
                  <a:cubicBezTo>
                    <a:pt x="1320" y="1"/>
                    <a:pt x="1298" y="0"/>
                    <a:pt x="12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1485025" y="1146350"/>
              <a:ext cx="1516200" cy="78150"/>
            </a:xfrm>
            <a:custGeom>
              <a:avLst/>
              <a:gdLst/>
              <a:ahLst/>
              <a:cxnLst/>
              <a:rect l="l" t="t" r="r" b="b"/>
              <a:pathLst>
                <a:path w="60648" h="3126" extrusionOk="0">
                  <a:moveTo>
                    <a:pt x="1663" y="1"/>
                  </a:moveTo>
                  <a:cubicBezTo>
                    <a:pt x="1537" y="1"/>
                    <a:pt x="1411" y="3"/>
                    <a:pt x="1284" y="7"/>
                  </a:cubicBezTo>
                  <a:cubicBezTo>
                    <a:pt x="23" y="35"/>
                    <a:pt x="1" y="2402"/>
                    <a:pt x="1218" y="2402"/>
                  </a:cubicBezTo>
                  <a:cubicBezTo>
                    <a:pt x="1240" y="2402"/>
                    <a:pt x="1262" y="2401"/>
                    <a:pt x="1284" y="2400"/>
                  </a:cubicBezTo>
                  <a:cubicBezTo>
                    <a:pt x="1551" y="2385"/>
                    <a:pt x="1818" y="2378"/>
                    <a:pt x="2084" y="2378"/>
                  </a:cubicBezTo>
                  <a:cubicBezTo>
                    <a:pt x="4873" y="2378"/>
                    <a:pt x="7631" y="3126"/>
                    <a:pt x="10414" y="3126"/>
                  </a:cubicBezTo>
                  <a:cubicBezTo>
                    <a:pt x="10998" y="3126"/>
                    <a:pt x="11584" y="3093"/>
                    <a:pt x="12171" y="3013"/>
                  </a:cubicBezTo>
                  <a:cubicBezTo>
                    <a:pt x="14622" y="2692"/>
                    <a:pt x="17190" y="2779"/>
                    <a:pt x="19671" y="2721"/>
                  </a:cubicBezTo>
                  <a:cubicBezTo>
                    <a:pt x="20042" y="2713"/>
                    <a:pt x="20412" y="2709"/>
                    <a:pt x="20782" y="2709"/>
                  </a:cubicBezTo>
                  <a:cubicBezTo>
                    <a:pt x="23090" y="2709"/>
                    <a:pt x="25383" y="2850"/>
                    <a:pt x="27697" y="2925"/>
                  </a:cubicBezTo>
                  <a:cubicBezTo>
                    <a:pt x="28211" y="2939"/>
                    <a:pt x="28725" y="2945"/>
                    <a:pt x="29239" y="2945"/>
                  </a:cubicBezTo>
                  <a:cubicBezTo>
                    <a:pt x="34182" y="2945"/>
                    <a:pt x="39126" y="2368"/>
                    <a:pt x="44070" y="2341"/>
                  </a:cubicBezTo>
                  <a:cubicBezTo>
                    <a:pt x="46697" y="2312"/>
                    <a:pt x="49294" y="2371"/>
                    <a:pt x="51921" y="2196"/>
                  </a:cubicBezTo>
                  <a:cubicBezTo>
                    <a:pt x="54723" y="2050"/>
                    <a:pt x="57408" y="1320"/>
                    <a:pt x="60209" y="941"/>
                  </a:cubicBezTo>
                  <a:cubicBezTo>
                    <a:pt x="60647" y="882"/>
                    <a:pt x="60647" y="153"/>
                    <a:pt x="60209" y="94"/>
                  </a:cubicBezTo>
                  <a:cubicBezTo>
                    <a:pt x="59640" y="57"/>
                    <a:pt x="59071" y="42"/>
                    <a:pt x="58502" y="42"/>
                  </a:cubicBezTo>
                  <a:cubicBezTo>
                    <a:pt x="56415" y="42"/>
                    <a:pt x="54329" y="240"/>
                    <a:pt x="52242" y="240"/>
                  </a:cubicBezTo>
                  <a:cubicBezTo>
                    <a:pt x="49528" y="240"/>
                    <a:pt x="46813" y="182"/>
                    <a:pt x="44070" y="182"/>
                  </a:cubicBezTo>
                  <a:cubicBezTo>
                    <a:pt x="39267" y="182"/>
                    <a:pt x="34465" y="679"/>
                    <a:pt x="29662" y="679"/>
                  </a:cubicBezTo>
                  <a:cubicBezTo>
                    <a:pt x="29007" y="679"/>
                    <a:pt x="28352" y="670"/>
                    <a:pt x="27697" y="649"/>
                  </a:cubicBezTo>
                  <a:cubicBezTo>
                    <a:pt x="24723" y="547"/>
                    <a:pt x="21749" y="415"/>
                    <a:pt x="18769" y="415"/>
                  </a:cubicBezTo>
                  <a:cubicBezTo>
                    <a:pt x="16632" y="415"/>
                    <a:pt x="14491" y="483"/>
                    <a:pt x="12346" y="678"/>
                  </a:cubicBezTo>
                  <a:cubicBezTo>
                    <a:pt x="11528" y="767"/>
                    <a:pt x="10706" y="812"/>
                    <a:pt x="9882" y="812"/>
                  </a:cubicBezTo>
                  <a:cubicBezTo>
                    <a:pt x="8823" y="812"/>
                    <a:pt x="7764" y="738"/>
                    <a:pt x="6713" y="590"/>
                  </a:cubicBezTo>
                  <a:cubicBezTo>
                    <a:pt x="5057" y="346"/>
                    <a:pt x="3350" y="1"/>
                    <a:pt x="16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1438325" y="1265625"/>
              <a:ext cx="1534425" cy="91800"/>
            </a:xfrm>
            <a:custGeom>
              <a:avLst/>
              <a:gdLst/>
              <a:ahLst/>
              <a:cxnLst/>
              <a:rect l="l" t="t" r="r" b="b"/>
              <a:pathLst>
                <a:path w="61377" h="3672" extrusionOk="0">
                  <a:moveTo>
                    <a:pt x="2769" y="0"/>
                  </a:moveTo>
                  <a:cubicBezTo>
                    <a:pt x="2262" y="0"/>
                    <a:pt x="1752" y="22"/>
                    <a:pt x="1255" y="22"/>
                  </a:cubicBezTo>
                  <a:cubicBezTo>
                    <a:pt x="0" y="22"/>
                    <a:pt x="0" y="2357"/>
                    <a:pt x="1255" y="2357"/>
                  </a:cubicBezTo>
                  <a:cubicBezTo>
                    <a:pt x="1416" y="2352"/>
                    <a:pt x="1578" y="2350"/>
                    <a:pt x="1741" y="2350"/>
                  </a:cubicBezTo>
                  <a:cubicBezTo>
                    <a:pt x="2578" y="2350"/>
                    <a:pt x="3430" y="2414"/>
                    <a:pt x="4261" y="2561"/>
                  </a:cubicBezTo>
                  <a:cubicBezTo>
                    <a:pt x="4525" y="2610"/>
                    <a:pt x="4789" y="2627"/>
                    <a:pt x="5053" y="2627"/>
                  </a:cubicBezTo>
                  <a:cubicBezTo>
                    <a:pt x="5697" y="2627"/>
                    <a:pt x="6344" y="2524"/>
                    <a:pt x="6998" y="2524"/>
                  </a:cubicBezTo>
                  <a:cubicBezTo>
                    <a:pt x="7204" y="2524"/>
                    <a:pt x="7410" y="2535"/>
                    <a:pt x="7618" y="2561"/>
                  </a:cubicBezTo>
                  <a:cubicBezTo>
                    <a:pt x="9748" y="2824"/>
                    <a:pt x="11879" y="3203"/>
                    <a:pt x="14039" y="3232"/>
                  </a:cubicBezTo>
                  <a:cubicBezTo>
                    <a:pt x="16378" y="3289"/>
                    <a:pt x="18717" y="3672"/>
                    <a:pt x="21056" y="3672"/>
                  </a:cubicBezTo>
                  <a:cubicBezTo>
                    <a:pt x="21139" y="3672"/>
                    <a:pt x="21222" y="3671"/>
                    <a:pt x="21306" y="3670"/>
                  </a:cubicBezTo>
                  <a:cubicBezTo>
                    <a:pt x="23933" y="3643"/>
                    <a:pt x="26534" y="3405"/>
                    <a:pt x="29133" y="3405"/>
                  </a:cubicBezTo>
                  <a:cubicBezTo>
                    <a:pt x="29277" y="3405"/>
                    <a:pt x="29421" y="3406"/>
                    <a:pt x="29565" y="3407"/>
                  </a:cubicBezTo>
                  <a:cubicBezTo>
                    <a:pt x="29644" y="3408"/>
                    <a:pt x="29723" y="3408"/>
                    <a:pt x="29801" y="3408"/>
                  </a:cubicBezTo>
                  <a:cubicBezTo>
                    <a:pt x="35002" y="3408"/>
                    <a:pt x="40092" y="2472"/>
                    <a:pt x="45296" y="2357"/>
                  </a:cubicBezTo>
                  <a:cubicBezTo>
                    <a:pt x="47952" y="2328"/>
                    <a:pt x="50637" y="2357"/>
                    <a:pt x="53293" y="2240"/>
                  </a:cubicBezTo>
                  <a:cubicBezTo>
                    <a:pt x="54577" y="2182"/>
                    <a:pt x="55919" y="2211"/>
                    <a:pt x="57203" y="2065"/>
                  </a:cubicBezTo>
                  <a:cubicBezTo>
                    <a:pt x="58488" y="1919"/>
                    <a:pt x="59655" y="1510"/>
                    <a:pt x="60939" y="1394"/>
                  </a:cubicBezTo>
                  <a:cubicBezTo>
                    <a:pt x="61377" y="1306"/>
                    <a:pt x="61377" y="664"/>
                    <a:pt x="60939" y="577"/>
                  </a:cubicBezTo>
                  <a:cubicBezTo>
                    <a:pt x="58153" y="188"/>
                    <a:pt x="55296" y="96"/>
                    <a:pt x="52441" y="96"/>
                  </a:cubicBezTo>
                  <a:cubicBezTo>
                    <a:pt x="50152" y="96"/>
                    <a:pt x="47864" y="155"/>
                    <a:pt x="45617" y="168"/>
                  </a:cubicBezTo>
                  <a:cubicBezTo>
                    <a:pt x="40553" y="195"/>
                    <a:pt x="35568" y="1053"/>
                    <a:pt x="30489" y="1053"/>
                  </a:cubicBezTo>
                  <a:cubicBezTo>
                    <a:pt x="30181" y="1053"/>
                    <a:pt x="29873" y="1050"/>
                    <a:pt x="29565" y="1043"/>
                  </a:cubicBezTo>
                  <a:cubicBezTo>
                    <a:pt x="29440" y="1042"/>
                    <a:pt x="29315" y="1041"/>
                    <a:pt x="29190" y="1041"/>
                  </a:cubicBezTo>
                  <a:cubicBezTo>
                    <a:pt x="26686" y="1041"/>
                    <a:pt x="24157" y="1306"/>
                    <a:pt x="21656" y="1306"/>
                  </a:cubicBezTo>
                  <a:cubicBezTo>
                    <a:pt x="19204" y="1306"/>
                    <a:pt x="16753" y="898"/>
                    <a:pt x="14330" y="898"/>
                  </a:cubicBezTo>
                  <a:cubicBezTo>
                    <a:pt x="12025" y="898"/>
                    <a:pt x="9748" y="372"/>
                    <a:pt x="7443" y="197"/>
                  </a:cubicBezTo>
                  <a:cubicBezTo>
                    <a:pt x="7203" y="171"/>
                    <a:pt x="6967" y="163"/>
                    <a:pt x="6733" y="163"/>
                  </a:cubicBezTo>
                  <a:cubicBezTo>
                    <a:pt x="6266" y="163"/>
                    <a:pt x="5808" y="197"/>
                    <a:pt x="5339" y="197"/>
                  </a:cubicBezTo>
                  <a:cubicBezTo>
                    <a:pt x="4988" y="197"/>
                    <a:pt x="4631" y="178"/>
                    <a:pt x="4261" y="110"/>
                  </a:cubicBezTo>
                  <a:cubicBezTo>
                    <a:pt x="3780" y="22"/>
                    <a:pt x="3276" y="0"/>
                    <a:pt x="276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" name="Google Shape;21;p2"/>
          <p:cNvGrpSpPr/>
          <p:nvPr/>
        </p:nvGrpSpPr>
        <p:grpSpPr>
          <a:xfrm>
            <a:off x="8600981" y="1424566"/>
            <a:ext cx="694759" cy="3842220"/>
            <a:chOff x="5379800" y="2555600"/>
            <a:chExt cx="236425" cy="1307500"/>
          </a:xfrm>
        </p:grpSpPr>
        <p:sp>
          <p:nvSpPr>
            <p:cNvPr id="22" name="Google Shape;22;p2"/>
            <p:cNvSpPr/>
            <p:nvPr/>
          </p:nvSpPr>
          <p:spPr>
            <a:xfrm>
              <a:off x="5379800" y="2555600"/>
              <a:ext cx="106550" cy="325250"/>
            </a:xfrm>
            <a:custGeom>
              <a:avLst/>
              <a:gdLst/>
              <a:ahLst/>
              <a:cxnLst/>
              <a:rect l="l" t="t" r="r" b="b"/>
              <a:pathLst>
                <a:path w="4262" h="13010" extrusionOk="0">
                  <a:moveTo>
                    <a:pt x="1646" y="0"/>
                  </a:moveTo>
                  <a:cubicBezTo>
                    <a:pt x="1085" y="0"/>
                    <a:pt x="528" y="322"/>
                    <a:pt x="321" y="956"/>
                  </a:cubicBezTo>
                  <a:cubicBezTo>
                    <a:pt x="88" y="1540"/>
                    <a:pt x="0" y="2182"/>
                    <a:pt x="58" y="2824"/>
                  </a:cubicBezTo>
                  <a:cubicBezTo>
                    <a:pt x="58" y="3554"/>
                    <a:pt x="175" y="4313"/>
                    <a:pt x="350" y="5013"/>
                  </a:cubicBezTo>
                  <a:cubicBezTo>
                    <a:pt x="759" y="6472"/>
                    <a:pt x="1693" y="7727"/>
                    <a:pt x="2452" y="9041"/>
                  </a:cubicBezTo>
                  <a:cubicBezTo>
                    <a:pt x="3152" y="10237"/>
                    <a:pt x="3765" y="11609"/>
                    <a:pt x="3619" y="13010"/>
                  </a:cubicBezTo>
                  <a:cubicBezTo>
                    <a:pt x="4261" y="9479"/>
                    <a:pt x="3823" y="5918"/>
                    <a:pt x="3327" y="2387"/>
                  </a:cubicBezTo>
                  <a:cubicBezTo>
                    <a:pt x="3298" y="1861"/>
                    <a:pt x="3152" y="1365"/>
                    <a:pt x="2977" y="927"/>
                  </a:cubicBezTo>
                  <a:cubicBezTo>
                    <a:pt x="2746" y="307"/>
                    <a:pt x="2195" y="0"/>
                    <a:pt x="16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5484850" y="2738550"/>
              <a:ext cx="120425" cy="245925"/>
            </a:xfrm>
            <a:custGeom>
              <a:avLst/>
              <a:gdLst/>
              <a:ahLst/>
              <a:cxnLst/>
              <a:rect l="l" t="t" r="r" b="b"/>
              <a:pathLst>
                <a:path w="4817" h="9837" extrusionOk="0">
                  <a:moveTo>
                    <a:pt x="4087" y="1"/>
                  </a:moveTo>
                  <a:cubicBezTo>
                    <a:pt x="3766" y="1"/>
                    <a:pt x="3474" y="176"/>
                    <a:pt x="3299" y="439"/>
                  </a:cubicBezTo>
                  <a:cubicBezTo>
                    <a:pt x="2044" y="1956"/>
                    <a:pt x="1489" y="3941"/>
                    <a:pt x="993" y="5867"/>
                  </a:cubicBezTo>
                  <a:cubicBezTo>
                    <a:pt x="672" y="7151"/>
                    <a:pt x="176" y="8494"/>
                    <a:pt x="1" y="9836"/>
                  </a:cubicBezTo>
                  <a:cubicBezTo>
                    <a:pt x="1869" y="8260"/>
                    <a:pt x="2978" y="5458"/>
                    <a:pt x="4028" y="3328"/>
                  </a:cubicBezTo>
                  <a:cubicBezTo>
                    <a:pt x="4408" y="2540"/>
                    <a:pt x="4816" y="1694"/>
                    <a:pt x="4700" y="818"/>
                  </a:cubicBezTo>
                  <a:cubicBezTo>
                    <a:pt x="4641" y="439"/>
                    <a:pt x="4437" y="30"/>
                    <a:pt x="408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5379800" y="2998700"/>
              <a:ext cx="85375" cy="238225"/>
            </a:xfrm>
            <a:custGeom>
              <a:avLst/>
              <a:gdLst/>
              <a:ahLst/>
              <a:cxnLst/>
              <a:rect l="l" t="t" r="r" b="b"/>
              <a:pathLst>
                <a:path w="3415" h="9529" extrusionOk="0">
                  <a:moveTo>
                    <a:pt x="435" y="0"/>
                  </a:moveTo>
                  <a:cubicBezTo>
                    <a:pt x="365" y="0"/>
                    <a:pt x="297" y="22"/>
                    <a:pt x="234" y="72"/>
                  </a:cubicBezTo>
                  <a:cubicBezTo>
                    <a:pt x="58" y="247"/>
                    <a:pt x="0" y="481"/>
                    <a:pt x="29" y="744"/>
                  </a:cubicBezTo>
                  <a:cubicBezTo>
                    <a:pt x="146" y="2320"/>
                    <a:pt x="584" y="3896"/>
                    <a:pt x="1255" y="5326"/>
                  </a:cubicBezTo>
                  <a:cubicBezTo>
                    <a:pt x="1926" y="6727"/>
                    <a:pt x="2831" y="8011"/>
                    <a:pt x="3269" y="9528"/>
                  </a:cubicBezTo>
                  <a:cubicBezTo>
                    <a:pt x="3415" y="6668"/>
                    <a:pt x="2627" y="3049"/>
                    <a:pt x="1109" y="539"/>
                  </a:cubicBezTo>
                  <a:cubicBezTo>
                    <a:pt x="972" y="288"/>
                    <a:pt x="691" y="0"/>
                    <a:pt x="4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5482675" y="3168100"/>
              <a:ext cx="133550" cy="266550"/>
            </a:xfrm>
            <a:custGeom>
              <a:avLst/>
              <a:gdLst/>
              <a:ahLst/>
              <a:cxnLst/>
              <a:rect l="l" t="t" r="r" b="b"/>
              <a:pathLst>
                <a:path w="5342" h="10662" extrusionOk="0">
                  <a:moveTo>
                    <a:pt x="4710" y="0"/>
                  </a:moveTo>
                  <a:cubicBezTo>
                    <a:pt x="4489" y="0"/>
                    <a:pt x="4244" y="172"/>
                    <a:pt x="4057" y="359"/>
                  </a:cubicBezTo>
                  <a:cubicBezTo>
                    <a:pt x="2247" y="2198"/>
                    <a:pt x="1547" y="4854"/>
                    <a:pt x="905" y="7364"/>
                  </a:cubicBezTo>
                  <a:cubicBezTo>
                    <a:pt x="671" y="8298"/>
                    <a:pt x="0" y="9728"/>
                    <a:pt x="263" y="10662"/>
                  </a:cubicBezTo>
                  <a:cubicBezTo>
                    <a:pt x="1255" y="8940"/>
                    <a:pt x="2101" y="7159"/>
                    <a:pt x="3269" y="5496"/>
                  </a:cubicBezTo>
                  <a:cubicBezTo>
                    <a:pt x="3823" y="4766"/>
                    <a:pt x="4349" y="3978"/>
                    <a:pt x="4757" y="3132"/>
                  </a:cubicBezTo>
                  <a:cubicBezTo>
                    <a:pt x="5195" y="2315"/>
                    <a:pt x="5341" y="1351"/>
                    <a:pt x="5137" y="418"/>
                  </a:cubicBezTo>
                  <a:cubicBezTo>
                    <a:pt x="5108" y="301"/>
                    <a:pt x="5049" y="184"/>
                    <a:pt x="4962" y="96"/>
                  </a:cubicBezTo>
                  <a:cubicBezTo>
                    <a:pt x="4886" y="29"/>
                    <a:pt x="4800" y="0"/>
                    <a:pt x="47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5386350" y="3444050"/>
              <a:ext cx="75175" cy="237950"/>
            </a:xfrm>
            <a:custGeom>
              <a:avLst/>
              <a:gdLst/>
              <a:ahLst/>
              <a:cxnLst/>
              <a:rect l="l" t="t" r="r" b="b"/>
              <a:pathLst>
                <a:path w="3007" h="9518" extrusionOk="0">
                  <a:moveTo>
                    <a:pt x="875" y="1"/>
                  </a:moveTo>
                  <a:cubicBezTo>
                    <a:pt x="738" y="1"/>
                    <a:pt x="599" y="30"/>
                    <a:pt x="468" y="90"/>
                  </a:cubicBezTo>
                  <a:cubicBezTo>
                    <a:pt x="59" y="324"/>
                    <a:pt x="1" y="908"/>
                    <a:pt x="1" y="1404"/>
                  </a:cubicBezTo>
                  <a:cubicBezTo>
                    <a:pt x="59" y="3418"/>
                    <a:pt x="643" y="5402"/>
                    <a:pt x="1693" y="7124"/>
                  </a:cubicBezTo>
                  <a:cubicBezTo>
                    <a:pt x="2075" y="7743"/>
                    <a:pt x="2514" y="8343"/>
                    <a:pt x="2821" y="9035"/>
                  </a:cubicBezTo>
                  <a:lnTo>
                    <a:pt x="2821" y="9035"/>
                  </a:lnTo>
                  <a:cubicBezTo>
                    <a:pt x="2008" y="6606"/>
                    <a:pt x="2786" y="3837"/>
                    <a:pt x="2102" y="1375"/>
                  </a:cubicBezTo>
                  <a:cubicBezTo>
                    <a:pt x="2044" y="966"/>
                    <a:pt x="1839" y="587"/>
                    <a:pt x="1577" y="295"/>
                  </a:cubicBezTo>
                  <a:cubicBezTo>
                    <a:pt x="1386" y="104"/>
                    <a:pt x="1133" y="1"/>
                    <a:pt x="875" y="1"/>
                  </a:cubicBezTo>
                  <a:close/>
                  <a:moveTo>
                    <a:pt x="2821" y="9035"/>
                  </a:moveTo>
                  <a:lnTo>
                    <a:pt x="2821" y="9035"/>
                  </a:lnTo>
                  <a:cubicBezTo>
                    <a:pt x="2876" y="9197"/>
                    <a:pt x="2937" y="9358"/>
                    <a:pt x="3007" y="9517"/>
                  </a:cubicBezTo>
                  <a:cubicBezTo>
                    <a:pt x="2953" y="9351"/>
                    <a:pt x="2891" y="9191"/>
                    <a:pt x="2821" y="9035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5458600" y="2859200"/>
              <a:ext cx="26275" cy="1003900"/>
            </a:xfrm>
            <a:custGeom>
              <a:avLst/>
              <a:gdLst/>
              <a:ahLst/>
              <a:cxnLst/>
              <a:rect l="l" t="t" r="r" b="b"/>
              <a:pathLst>
                <a:path w="1051" h="40156" extrusionOk="0">
                  <a:moveTo>
                    <a:pt x="628" y="1"/>
                  </a:moveTo>
                  <a:cubicBezTo>
                    <a:pt x="584" y="1"/>
                    <a:pt x="539" y="24"/>
                    <a:pt x="525" y="78"/>
                  </a:cubicBezTo>
                  <a:lnTo>
                    <a:pt x="555" y="78"/>
                  </a:lnTo>
                  <a:cubicBezTo>
                    <a:pt x="175" y="1596"/>
                    <a:pt x="263" y="3288"/>
                    <a:pt x="175" y="4835"/>
                  </a:cubicBezTo>
                  <a:cubicBezTo>
                    <a:pt x="117" y="6557"/>
                    <a:pt x="58" y="8250"/>
                    <a:pt x="58" y="9943"/>
                  </a:cubicBezTo>
                  <a:cubicBezTo>
                    <a:pt x="0" y="13357"/>
                    <a:pt x="58" y="16743"/>
                    <a:pt x="58" y="20128"/>
                  </a:cubicBezTo>
                  <a:cubicBezTo>
                    <a:pt x="58" y="23543"/>
                    <a:pt x="88" y="26841"/>
                    <a:pt x="117" y="30226"/>
                  </a:cubicBezTo>
                  <a:cubicBezTo>
                    <a:pt x="117" y="31890"/>
                    <a:pt x="204" y="33583"/>
                    <a:pt x="234" y="35246"/>
                  </a:cubicBezTo>
                  <a:cubicBezTo>
                    <a:pt x="263" y="36822"/>
                    <a:pt x="175" y="38457"/>
                    <a:pt x="409" y="40003"/>
                  </a:cubicBezTo>
                  <a:cubicBezTo>
                    <a:pt x="433" y="40111"/>
                    <a:pt x="506" y="40155"/>
                    <a:pt x="586" y="40155"/>
                  </a:cubicBezTo>
                  <a:cubicBezTo>
                    <a:pt x="701" y="40155"/>
                    <a:pt x="829" y="40065"/>
                    <a:pt x="846" y="39945"/>
                  </a:cubicBezTo>
                  <a:cubicBezTo>
                    <a:pt x="1051" y="38281"/>
                    <a:pt x="934" y="36559"/>
                    <a:pt x="934" y="34896"/>
                  </a:cubicBezTo>
                  <a:cubicBezTo>
                    <a:pt x="934" y="33232"/>
                    <a:pt x="963" y="31540"/>
                    <a:pt x="934" y="29847"/>
                  </a:cubicBezTo>
                  <a:cubicBezTo>
                    <a:pt x="876" y="26607"/>
                    <a:pt x="846" y="23368"/>
                    <a:pt x="817" y="20128"/>
                  </a:cubicBezTo>
                  <a:cubicBezTo>
                    <a:pt x="759" y="16918"/>
                    <a:pt x="700" y="13591"/>
                    <a:pt x="671" y="10322"/>
                  </a:cubicBezTo>
                  <a:cubicBezTo>
                    <a:pt x="671" y="8629"/>
                    <a:pt x="642" y="6907"/>
                    <a:pt x="671" y="5185"/>
                  </a:cubicBezTo>
                  <a:cubicBezTo>
                    <a:pt x="700" y="3493"/>
                    <a:pt x="905" y="1741"/>
                    <a:pt x="730" y="78"/>
                  </a:cubicBezTo>
                  <a:cubicBezTo>
                    <a:pt x="730" y="31"/>
                    <a:pt x="679" y="1"/>
                    <a:pt x="6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5468800" y="2962325"/>
              <a:ext cx="32525" cy="84825"/>
            </a:xfrm>
            <a:custGeom>
              <a:avLst/>
              <a:gdLst/>
              <a:ahLst/>
              <a:cxnLst/>
              <a:rect l="l" t="t" r="r" b="b"/>
              <a:pathLst>
                <a:path w="1301" h="3393" extrusionOk="0">
                  <a:moveTo>
                    <a:pt x="1134" y="0"/>
                  </a:moveTo>
                  <a:cubicBezTo>
                    <a:pt x="1107" y="0"/>
                    <a:pt x="1078" y="12"/>
                    <a:pt x="1051" y="39"/>
                  </a:cubicBezTo>
                  <a:cubicBezTo>
                    <a:pt x="351" y="1002"/>
                    <a:pt x="1" y="2140"/>
                    <a:pt x="88" y="3337"/>
                  </a:cubicBezTo>
                  <a:cubicBezTo>
                    <a:pt x="88" y="3369"/>
                    <a:pt x="123" y="3392"/>
                    <a:pt x="155" y="3392"/>
                  </a:cubicBezTo>
                  <a:cubicBezTo>
                    <a:pt x="181" y="3392"/>
                    <a:pt x="205" y="3376"/>
                    <a:pt x="205" y="3337"/>
                  </a:cubicBezTo>
                  <a:cubicBezTo>
                    <a:pt x="292" y="2811"/>
                    <a:pt x="409" y="2315"/>
                    <a:pt x="555" y="1819"/>
                  </a:cubicBezTo>
                  <a:cubicBezTo>
                    <a:pt x="759" y="1265"/>
                    <a:pt x="1022" y="739"/>
                    <a:pt x="1256" y="214"/>
                  </a:cubicBezTo>
                  <a:cubicBezTo>
                    <a:pt x="1300" y="124"/>
                    <a:pt x="1225" y="0"/>
                    <a:pt x="113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5463700" y="3405650"/>
              <a:ext cx="39050" cy="79600"/>
            </a:xfrm>
            <a:custGeom>
              <a:avLst/>
              <a:gdLst/>
              <a:ahLst/>
              <a:cxnLst/>
              <a:rect l="l" t="t" r="r" b="b"/>
              <a:pathLst>
                <a:path w="1562" h="3184" extrusionOk="0">
                  <a:moveTo>
                    <a:pt x="1329" y="0"/>
                  </a:moveTo>
                  <a:cubicBezTo>
                    <a:pt x="1305" y="0"/>
                    <a:pt x="1280" y="7"/>
                    <a:pt x="1255" y="21"/>
                  </a:cubicBezTo>
                  <a:cubicBezTo>
                    <a:pt x="380" y="605"/>
                    <a:pt x="0" y="2064"/>
                    <a:pt x="205" y="3057"/>
                  </a:cubicBezTo>
                  <a:cubicBezTo>
                    <a:pt x="217" y="3144"/>
                    <a:pt x="284" y="3184"/>
                    <a:pt x="355" y="3184"/>
                  </a:cubicBezTo>
                  <a:cubicBezTo>
                    <a:pt x="451" y="3184"/>
                    <a:pt x="555" y="3115"/>
                    <a:pt x="555" y="2998"/>
                  </a:cubicBezTo>
                  <a:cubicBezTo>
                    <a:pt x="555" y="2502"/>
                    <a:pt x="613" y="2006"/>
                    <a:pt x="759" y="1539"/>
                  </a:cubicBezTo>
                  <a:cubicBezTo>
                    <a:pt x="963" y="1101"/>
                    <a:pt x="1226" y="663"/>
                    <a:pt x="1489" y="284"/>
                  </a:cubicBezTo>
                  <a:cubicBezTo>
                    <a:pt x="1562" y="162"/>
                    <a:pt x="1452" y="0"/>
                    <a:pt x="13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" name="Google Shape;30;p2"/>
          <p:cNvGrpSpPr/>
          <p:nvPr/>
        </p:nvGrpSpPr>
        <p:grpSpPr>
          <a:xfrm>
            <a:off x="7878380" y="1196751"/>
            <a:ext cx="763375" cy="4116611"/>
            <a:chOff x="5133900" y="2478075"/>
            <a:chExt cx="259775" cy="1400875"/>
          </a:xfrm>
        </p:grpSpPr>
        <p:sp>
          <p:nvSpPr>
            <p:cNvPr id="31" name="Google Shape;31;p2"/>
            <p:cNvSpPr/>
            <p:nvPr/>
          </p:nvSpPr>
          <p:spPr>
            <a:xfrm>
              <a:off x="5133900" y="2647800"/>
              <a:ext cx="102600" cy="175450"/>
            </a:xfrm>
            <a:custGeom>
              <a:avLst/>
              <a:gdLst/>
              <a:ahLst/>
              <a:cxnLst/>
              <a:rect l="l" t="t" r="r" b="b"/>
              <a:pathLst>
                <a:path w="4104" h="7018" extrusionOk="0">
                  <a:moveTo>
                    <a:pt x="828" y="1"/>
                  </a:moveTo>
                  <a:cubicBezTo>
                    <a:pt x="787" y="1"/>
                    <a:pt x="744" y="4"/>
                    <a:pt x="701" y="12"/>
                  </a:cubicBezTo>
                  <a:cubicBezTo>
                    <a:pt x="351" y="99"/>
                    <a:pt x="88" y="391"/>
                    <a:pt x="59" y="771"/>
                  </a:cubicBezTo>
                  <a:cubicBezTo>
                    <a:pt x="1" y="1121"/>
                    <a:pt x="59" y="1471"/>
                    <a:pt x="176" y="1821"/>
                  </a:cubicBezTo>
                  <a:cubicBezTo>
                    <a:pt x="643" y="3368"/>
                    <a:pt x="1401" y="5294"/>
                    <a:pt x="2627" y="6462"/>
                  </a:cubicBezTo>
                  <a:cubicBezTo>
                    <a:pt x="3026" y="6855"/>
                    <a:pt x="3287" y="7018"/>
                    <a:pt x="3447" y="7018"/>
                  </a:cubicBezTo>
                  <a:cubicBezTo>
                    <a:pt x="4104" y="7018"/>
                    <a:pt x="3037" y="4254"/>
                    <a:pt x="2802" y="3456"/>
                  </a:cubicBezTo>
                  <a:cubicBezTo>
                    <a:pt x="2598" y="2551"/>
                    <a:pt x="2277" y="1675"/>
                    <a:pt x="1839" y="829"/>
                  </a:cubicBezTo>
                  <a:cubicBezTo>
                    <a:pt x="1626" y="403"/>
                    <a:pt x="1267" y="1"/>
                    <a:pt x="8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5185700" y="2478075"/>
              <a:ext cx="59850" cy="225475"/>
            </a:xfrm>
            <a:custGeom>
              <a:avLst/>
              <a:gdLst/>
              <a:ahLst/>
              <a:cxnLst/>
              <a:rect l="l" t="t" r="r" b="b"/>
              <a:pathLst>
                <a:path w="2394" h="9019" extrusionOk="0">
                  <a:moveTo>
                    <a:pt x="1285" y="1"/>
                  </a:moveTo>
                  <a:cubicBezTo>
                    <a:pt x="1051" y="30"/>
                    <a:pt x="818" y="176"/>
                    <a:pt x="672" y="409"/>
                  </a:cubicBezTo>
                  <a:cubicBezTo>
                    <a:pt x="1" y="1314"/>
                    <a:pt x="59" y="2598"/>
                    <a:pt x="176" y="3736"/>
                  </a:cubicBezTo>
                  <a:cubicBezTo>
                    <a:pt x="351" y="5458"/>
                    <a:pt x="409" y="7414"/>
                    <a:pt x="1081" y="9019"/>
                  </a:cubicBezTo>
                  <a:cubicBezTo>
                    <a:pt x="2248" y="7326"/>
                    <a:pt x="2394" y="3036"/>
                    <a:pt x="2102" y="1051"/>
                  </a:cubicBezTo>
                  <a:cubicBezTo>
                    <a:pt x="2015" y="555"/>
                    <a:pt x="1781" y="1"/>
                    <a:pt x="128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5237500" y="2541875"/>
              <a:ext cx="76650" cy="250700"/>
            </a:xfrm>
            <a:custGeom>
              <a:avLst/>
              <a:gdLst/>
              <a:ahLst/>
              <a:cxnLst/>
              <a:rect l="l" t="t" r="r" b="b"/>
              <a:pathLst>
                <a:path w="3066" h="10028" extrusionOk="0">
                  <a:moveTo>
                    <a:pt x="2441" y="1"/>
                  </a:moveTo>
                  <a:cubicBezTo>
                    <a:pt x="2245" y="1"/>
                    <a:pt x="2035" y="184"/>
                    <a:pt x="1898" y="367"/>
                  </a:cubicBezTo>
                  <a:cubicBezTo>
                    <a:pt x="993" y="1651"/>
                    <a:pt x="672" y="3286"/>
                    <a:pt x="439" y="4862"/>
                  </a:cubicBezTo>
                  <a:cubicBezTo>
                    <a:pt x="147" y="6584"/>
                    <a:pt x="1" y="8306"/>
                    <a:pt x="1" y="10028"/>
                  </a:cubicBezTo>
                  <a:cubicBezTo>
                    <a:pt x="1227" y="7897"/>
                    <a:pt x="1898" y="5095"/>
                    <a:pt x="2598" y="2731"/>
                  </a:cubicBezTo>
                  <a:cubicBezTo>
                    <a:pt x="2832" y="1943"/>
                    <a:pt x="3065" y="1038"/>
                    <a:pt x="2744" y="280"/>
                  </a:cubicBezTo>
                  <a:cubicBezTo>
                    <a:pt x="2715" y="192"/>
                    <a:pt x="2657" y="105"/>
                    <a:pt x="2598" y="46"/>
                  </a:cubicBezTo>
                  <a:cubicBezTo>
                    <a:pt x="2548" y="15"/>
                    <a:pt x="2495" y="1"/>
                    <a:pt x="24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5268150" y="2833225"/>
              <a:ext cx="62050" cy="241725"/>
            </a:xfrm>
            <a:custGeom>
              <a:avLst/>
              <a:gdLst/>
              <a:ahLst/>
              <a:cxnLst/>
              <a:rect l="l" t="t" r="r" b="b"/>
              <a:pathLst>
                <a:path w="2482" h="9669" extrusionOk="0">
                  <a:moveTo>
                    <a:pt x="1927" y="1"/>
                  </a:moveTo>
                  <a:cubicBezTo>
                    <a:pt x="1782" y="1"/>
                    <a:pt x="1640" y="61"/>
                    <a:pt x="1518" y="183"/>
                  </a:cubicBezTo>
                  <a:cubicBezTo>
                    <a:pt x="468" y="1000"/>
                    <a:pt x="351" y="2489"/>
                    <a:pt x="293" y="3831"/>
                  </a:cubicBezTo>
                  <a:cubicBezTo>
                    <a:pt x="293" y="5757"/>
                    <a:pt x="1" y="7742"/>
                    <a:pt x="59" y="9668"/>
                  </a:cubicBezTo>
                  <a:cubicBezTo>
                    <a:pt x="730" y="7508"/>
                    <a:pt x="1343" y="5320"/>
                    <a:pt x="1985" y="3160"/>
                  </a:cubicBezTo>
                  <a:cubicBezTo>
                    <a:pt x="2248" y="2284"/>
                    <a:pt x="2481" y="1409"/>
                    <a:pt x="2365" y="533"/>
                  </a:cubicBezTo>
                  <a:cubicBezTo>
                    <a:pt x="2335" y="329"/>
                    <a:pt x="2248" y="95"/>
                    <a:pt x="2014" y="8"/>
                  </a:cubicBezTo>
                  <a:cubicBezTo>
                    <a:pt x="1985" y="3"/>
                    <a:pt x="1956" y="1"/>
                    <a:pt x="19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5171125" y="3007400"/>
              <a:ext cx="92675" cy="147075"/>
            </a:xfrm>
            <a:custGeom>
              <a:avLst/>
              <a:gdLst/>
              <a:ahLst/>
              <a:cxnLst/>
              <a:rect l="l" t="t" r="r" b="b"/>
              <a:pathLst>
                <a:path w="3707" h="5883" extrusionOk="0">
                  <a:moveTo>
                    <a:pt x="1242" y="1"/>
                  </a:moveTo>
                  <a:cubicBezTo>
                    <a:pt x="1109" y="1"/>
                    <a:pt x="975" y="24"/>
                    <a:pt x="846" y="75"/>
                  </a:cubicBezTo>
                  <a:cubicBezTo>
                    <a:pt x="0" y="454"/>
                    <a:pt x="3444" y="5357"/>
                    <a:pt x="3707" y="5882"/>
                  </a:cubicBezTo>
                  <a:cubicBezTo>
                    <a:pt x="3240" y="4686"/>
                    <a:pt x="2889" y="3431"/>
                    <a:pt x="2714" y="2147"/>
                  </a:cubicBezTo>
                  <a:cubicBezTo>
                    <a:pt x="2685" y="1621"/>
                    <a:pt x="2510" y="1067"/>
                    <a:pt x="2247" y="600"/>
                  </a:cubicBezTo>
                  <a:cubicBezTo>
                    <a:pt x="2049" y="225"/>
                    <a:pt x="1651" y="1"/>
                    <a:pt x="12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5283475" y="3176275"/>
              <a:ext cx="97800" cy="339375"/>
            </a:xfrm>
            <a:custGeom>
              <a:avLst/>
              <a:gdLst/>
              <a:ahLst/>
              <a:cxnLst/>
              <a:rect l="l" t="t" r="r" b="b"/>
              <a:pathLst>
                <a:path w="3912" h="13575" extrusionOk="0">
                  <a:moveTo>
                    <a:pt x="2975" y="1"/>
                  </a:moveTo>
                  <a:cubicBezTo>
                    <a:pt x="2671" y="1"/>
                    <a:pt x="2375" y="279"/>
                    <a:pt x="2189" y="557"/>
                  </a:cubicBezTo>
                  <a:cubicBezTo>
                    <a:pt x="1343" y="1812"/>
                    <a:pt x="1197" y="3359"/>
                    <a:pt x="1051" y="4848"/>
                  </a:cubicBezTo>
                  <a:cubicBezTo>
                    <a:pt x="905" y="6424"/>
                    <a:pt x="759" y="8000"/>
                    <a:pt x="613" y="9576"/>
                  </a:cubicBezTo>
                  <a:cubicBezTo>
                    <a:pt x="497" y="10743"/>
                    <a:pt x="1" y="12523"/>
                    <a:pt x="438" y="13574"/>
                  </a:cubicBezTo>
                  <a:cubicBezTo>
                    <a:pt x="1256" y="10801"/>
                    <a:pt x="1868" y="7971"/>
                    <a:pt x="2802" y="5256"/>
                  </a:cubicBezTo>
                  <a:cubicBezTo>
                    <a:pt x="3328" y="3739"/>
                    <a:pt x="3911" y="2163"/>
                    <a:pt x="3532" y="616"/>
                  </a:cubicBezTo>
                  <a:cubicBezTo>
                    <a:pt x="3503" y="412"/>
                    <a:pt x="3386" y="207"/>
                    <a:pt x="3211" y="61"/>
                  </a:cubicBezTo>
                  <a:cubicBezTo>
                    <a:pt x="3133" y="19"/>
                    <a:pt x="3054" y="1"/>
                    <a:pt x="29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5182800" y="3282175"/>
              <a:ext cx="98500" cy="251725"/>
            </a:xfrm>
            <a:custGeom>
              <a:avLst/>
              <a:gdLst/>
              <a:ahLst/>
              <a:cxnLst/>
              <a:rect l="l" t="t" r="r" b="b"/>
              <a:pathLst>
                <a:path w="3940" h="10069" extrusionOk="0">
                  <a:moveTo>
                    <a:pt x="1087" y="0"/>
                  </a:moveTo>
                  <a:cubicBezTo>
                    <a:pt x="695" y="0"/>
                    <a:pt x="322" y="244"/>
                    <a:pt x="175" y="612"/>
                  </a:cubicBezTo>
                  <a:cubicBezTo>
                    <a:pt x="29" y="1079"/>
                    <a:pt x="0" y="1546"/>
                    <a:pt x="117" y="2013"/>
                  </a:cubicBezTo>
                  <a:cubicBezTo>
                    <a:pt x="496" y="4056"/>
                    <a:pt x="1197" y="5982"/>
                    <a:pt x="2218" y="7791"/>
                  </a:cubicBezTo>
                  <a:cubicBezTo>
                    <a:pt x="2536" y="8428"/>
                    <a:pt x="3170" y="10068"/>
                    <a:pt x="3920" y="10068"/>
                  </a:cubicBezTo>
                  <a:cubicBezTo>
                    <a:pt x="3927" y="10068"/>
                    <a:pt x="3933" y="10068"/>
                    <a:pt x="3940" y="10068"/>
                  </a:cubicBezTo>
                  <a:cubicBezTo>
                    <a:pt x="3298" y="7062"/>
                    <a:pt x="3152" y="3705"/>
                    <a:pt x="1985" y="845"/>
                  </a:cubicBezTo>
                  <a:cubicBezTo>
                    <a:pt x="1868" y="495"/>
                    <a:pt x="1634" y="203"/>
                    <a:pt x="1313" y="28"/>
                  </a:cubicBezTo>
                  <a:cubicBezTo>
                    <a:pt x="1238" y="9"/>
                    <a:pt x="1162" y="0"/>
                    <a:pt x="10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5271075" y="3474025"/>
              <a:ext cx="122600" cy="404925"/>
            </a:xfrm>
            <a:custGeom>
              <a:avLst/>
              <a:gdLst/>
              <a:ahLst/>
              <a:cxnLst/>
              <a:rect l="l" t="t" r="r" b="b"/>
              <a:pathLst>
                <a:path w="4904" h="16197" extrusionOk="0">
                  <a:moveTo>
                    <a:pt x="686" y="1"/>
                  </a:moveTo>
                  <a:cubicBezTo>
                    <a:pt x="628" y="1"/>
                    <a:pt x="570" y="30"/>
                    <a:pt x="555" y="88"/>
                  </a:cubicBezTo>
                  <a:cubicBezTo>
                    <a:pt x="0" y="2598"/>
                    <a:pt x="1343" y="5400"/>
                    <a:pt x="2481" y="7560"/>
                  </a:cubicBezTo>
                  <a:cubicBezTo>
                    <a:pt x="3211" y="8844"/>
                    <a:pt x="3765" y="10215"/>
                    <a:pt x="4086" y="11645"/>
                  </a:cubicBezTo>
                  <a:cubicBezTo>
                    <a:pt x="4261" y="12375"/>
                    <a:pt x="4320" y="13105"/>
                    <a:pt x="4320" y="13834"/>
                  </a:cubicBezTo>
                  <a:cubicBezTo>
                    <a:pt x="4291" y="14564"/>
                    <a:pt x="4086" y="15323"/>
                    <a:pt x="4145" y="16082"/>
                  </a:cubicBezTo>
                  <a:cubicBezTo>
                    <a:pt x="4145" y="16139"/>
                    <a:pt x="4220" y="16196"/>
                    <a:pt x="4288" y="16196"/>
                  </a:cubicBezTo>
                  <a:cubicBezTo>
                    <a:pt x="4324" y="16196"/>
                    <a:pt x="4358" y="16180"/>
                    <a:pt x="4378" y="16140"/>
                  </a:cubicBezTo>
                  <a:cubicBezTo>
                    <a:pt x="4904" y="14973"/>
                    <a:pt x="4670" y="13455"/>
                    <a:pt x="4553" y="12229"/>
                  </a:cubicBezTo>
                  <a:cubicBezTo>
                    <a:pt x="4407" y="11033"/>
                    <a:pt x="4086" y="9836"/>
                    <a:pt x="3619" y="8727"/>
                  </a:cubicBezTo>
                  <a:cubicBezTo>
                    <a:pt x="3036" y="7384"/>
                    <a:pt x="2277" y="6071"/>
                    <a:pt x="1781" y="4670"/>
                  </a:cubicBezTo>
                  <a:cubicBezTo>
                    <a:pt x="1255" y="3182"/>
                    <a:pt x="1226" y="1635"/>
                    <a:pt x="818" y="88"/>
                  </a:cubicBezTo>
                  <a:cubicBezTo>
                    <a:pt x="803" y="30"/>
                    <a:pt x="745" y="1"/>
                    <a:pt x="6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5214900" y="2723975"/>
              <a:ext cx="6575" cy="14050"/>
            </a:xfrm>
            <a:custGeom>
              <a:avLst/>
              <a:gdLst/>
              <a:ahLst/>
              <a:cxnLst/>
              <a:rect l="l" t="t" r="r" b="b"/>
              <a:pathLst>
                <a:path w="263" h="562" extrusionOk="0">
                  <a:moveTo>
                    <a:pt x="131" y="0"/>
                  </a:moveTo>
                  <a:cubicBezTo>
                    <a:pt x="73" y="0"/>
                    <a:pt x="15" y="29"/>
                    <a:pt x="0" y="88"/>
                  </a:cubicBezTo>
                  <a:cubicBezTo>
                    <a:pt x="0" y="234"/>
                    <a:pt x="0" y="350"/>
                    <a:pt x="29" y="496"/>
                  </a:cubicBezTo>
                  <a:cubicBezTo>
                    <a:pt x="44" y="540"/>
                    <a:pt x="88" y="562"/>
                    <a:pt x="131" y="562"/>
                  </a:cubicBezTo>
                  <a:cubicBezTo>
                    <a:pt x="175" y="562"/>
                    <a:pt x="219" y="540"/>
                    <a:pt x="234" y="496"/>
                  </a:cubicBezTo>
                  <a:cubicBezTo>
                    <a:pt x="263" y="350"/>
                    <a:pt x="263" y="234"/>
                    <a:pt x="263" y="88"/>
                  </a:cubicBezTo>
                  <a:cubicBezTo>
                    <a:pt x="248" y="29"/>
                    <a:pt x="190" y="0"/>
                    <a:pt x="1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5196650" y="2681050"/>
              <a:ext cx="94875" cy="829475"/>
            </a:xfrm>
            <a:custGeom>
              <a:avLst/>
              <a:gdLst/>
              <a:ahLst/>
              <a:cxnLst/>
              <a:rect l="l" t="t" r="r" b="b"/>
              <a:pathLst>
                <a:path w="3795" h="33179" extrusionOk="0">
                  <a:moveTo>
                    <a:pt x="1031" y="1"/>
                  </a:moveTo>
                  <a:cubicBezTo>
                    <a:pt x="1003" y="1"/>
                    <a:pt x="976" y="17"/>
                    <a:pt x="964" y="54"/>
                  </a:cubicBezTo>
                  <a:cubicBezTo>
                    <a:pt x="1" y="5540"/>
                    <a:pt x="2277" y="10794"/>
                    <a:pt x="2540" y="16251"/>
                  </a:cubicBezTo>
                  <a:cubicBezTo>
                    <a:pt x="2656" y="19082"/>
                    <a:pt x="2744" y="21942"/>
                    <a:pt x="2890" y="24803"/>
                  </a:cubicBezTo>
                  <a:cubicBezTo>
                    <a:pt x="3036" y="27575"/>
                    <a:pt x="3007" y="30465"/>
                    <a:pt x="3503" y="33179"/>
                  </a:cubicBezTo>
                  <a:lnTo>
                    <a:pt x="3532" y="33179"/>
                  </a:lnTo>
                  <a:cubicBezTo>
                    <a:pt x="3795" y="30435"/>
                    <a:pt x="3561" y="27546"/>
                    <a:pt x="3474" y="24803"/>
                  </a:cubicBezTo>
                  <a:cubicBezTo>
                    <a:pt x="3386" y="21942"/>
                    <a:pt x="3357" y="19082"/>
                    <a:pt x="3123" y="16251"/>
                  </a:cubicBezTo>
                  <a:cubicBezTo>
                    <a:pt x="2656" y="10852"/>
                    <a:pt x="818" y="5511"/>
                    <a:pt x="1110" y="83"/>
                  </a:cubicBezTo>
                  <a:cubicBezTo>
                    <a:pt x="1110" y="32"/>
                    <a:pt x="1070" y="1"/>
                    <a:pt x="103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" name="Google Shape;41;p2"/>
          <p:cNvGrpSpPr/>
          <p:nvPr/>
        </p:nvGrpSpPr>
        <p:grpSpPr>
          <a:xfrm>
            <a:off x="678314" y="690187"/>
            <a:ext cx="1161195" cy="734388"/>
            <a:chOff x="5161625" y="732525"/>
            <a:chExt cx="456050" cy="288425"/>
          </a:xfrm>
        </p:grpSpPr>
        <p:sp>
          <p:nvSpPr>
            <p:cNvPr id="42" name="Google Shape;42;p2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1" name="Google Shape;51;p2"/>
          <p:cNvSpPr/>
          <p:nvPr/>
        </p:nvSpPr>
        <p:spPr>
          <a:xfrm>
            <a:off x="780488" y="4328110"/>
            <a:ext cx="1201152" cy="895947"/>
          </a:xfrm>
          <a:custGeom>
            <a:avLst/>
            <a:gdLst/>
            <a:ahLst/>
            <a:cxnLst/>
            <a:rect l="l" t="t" r="r" b="b"/>
            <a:pathLst>
              <a:path w="21555" h="16078" extrusionOk="0">
                <a:moveTo>
                  <a:pt x="2910" y="857"/>
                </a:moveTo>
                <a:cubicBezTo>
                  <a:pt x="3815" y="886"/>
                  <a:pt x="4691" y="1091"/>
                  <a:pt x="5508" y="1441"/>
                </a:cubicBezTo>
                <a:cubicBezTo>
                  <a:pt x="6821" y="1937"/>
                  <a:pt x="8952" y="2900"/>
                  <a:pt x="8747" y="4622"/>
                </a:cubicBezTo>
                <a:cubicBezTo>
                  <a:pt x="7930" y="4505"/>
                  <a:pt x="7142" y="4564"/>
                  <a:pt x="6325" y="4359"/>
                </a:cubicBezTo>
                <a:cubicBezTo>
                  <a:pt x="5479" y="4126"/>
                  <a:pt x="4662" y="3717"/>
                  <a:pt x="3990" y="3134"/>
                </a:cubicBezTo>
                <a:cubicBezTo>
                  <a:pt x="3144" y="2433"/>
                  <a:pt x="2356" y="1587"/>
                  <a:pt x="1393" y="1062"/>
                </a:cubicBezTo>
                <a:cubicBezTo>
                  <a:pt x="1889" y="945"/>
                  <a:pt x="2414" y="886"/>
                  <a:pt x="2910" y="857"/>
                </a:cubicBezTo>
                <a:close/>
                <a:moveTo>
                  <a:pt x="9886" y="595"/>
                </a:moveTo>
                <a:cubicBezTo>
                  <a:pt x="10411" y="857"/>
                  <a:pt x="10849" y="1207"/>
                  <a:pt x="11257" y="1616"/>
                </a:cubicBezTo>
                <a:cubicBezTo>
                  <a:pt x="11841" y="2112"/>
                  <a:pt x="12308" y="2696"/>
                  <a:pt x="12629" y="3367"/>
                </a:cubicBezTo>
                <a:cubicBezTo>
                  <a:pt x="12921" y="4068"/>
                  <a:pt x="12950" y="4856"/>
                  <a:pt x="12717" y="5585"/>
                </a:cubicBezTo>
                <a:cubicBezTo>
                  <a:pt x="12629" y="5936"/>
                  <a:pt x="12425" y="6227"/>
                  <a:pt x="12133" y="6432"/>
                </a:cubicBezTo>
                <a:cubicBezTo>
                  <a:pt x="11987" y="6548"/>
                  <a:pt x="11870" y="6694"/>
                  <a:pt x="11783" y="6840"/>
                </a:cubicBezTo>
                <a:cubicBezTo>
                  <a:pt x="10790" y="5994"/>
                  <a:pt x="10878" y="4622"/>
                  <a:pt x="10761" y="3455"/>
                </a:cubicBezTo>
                <a:cubicBezTo>
                  <a:pt x="10615" y="2462"/>
                  <a:pt x="10353" y="1499"/>
                  <a:pt x="9886" y="595"/>
                </a:cubicBezTo>
                <a:close/>
                <a:moveTo>
                  <a:pt x="8397" y="7120"/>
                </a:moveTo>
                <a:cubicBezTo>
                  <a:pt x="8640" y="7120"/>
                  <a:pt x="8884" y="7133"/>
                  <a:pt x="9127" y="7161"/>
                </a:cubicBezTo>
                <a:cubicBezTo>
                  <a:pt x="9827" y="7190"/>
                  <a:pt x="10499" y="7307"/>
                  <a:pt x="11170" y="7453"/>
                </a:cubicBezTo>
                <a:cubicBezTo>
                  <a:pt x="10966" y="8183"/>
                  <a:pt x="10207" y="8183"/>
                  <a:pt x="9565" y="8358"/>
                </a:cubicBezTo>
                <a:cubicBezTo>
                  <a:pt x="8923" y="8533"/>
                  <a:pt x="8368" y="8825"/>
                  <a:pt x="7755" y="8971"/>
                </a:cubicBezTo>
                <a:cubicBezTo>
                  <a:pt x="7223" y="9075"/>
                  <a:pt x="6686" y="9126"/>
                  <a:pt x="6150" y="9126"/>
                </a:cubicBezTo>
                <a:cubicBezTo>
                  <a:pt x="5480" y="9126"/>
                  <a:pt x="4814" y="9045"/>
                  <a:pt x="4165" y="8883"/>
                </a:cubicBezTo>
                <a:cubicBezTo>
                  <a:pt x="4486" y="8766"/>
                  <a:pt x="4807" y="8591"/>
                  <a:pt x="5099" y="8416"/>
                </a:cubicBezTo>
                <a:cubicBezTo>
                  <a:pt x="5683" y="8037"/>
                  <a:pt x="6179" y="7482"/>
                  <a:pt x="6850" y="7278"/>
                </a:cubicBezTo>
                <a:cubicBezTo>
                  <a:pt x="7366" y="7179"/>
                  <a:pt x="7882" y="7120"/>
                  <a:pt x="8397" y="7120"/>
                </a:cubicBezTo>
                <a:close/>
                <a:moveTo>
                  <a:pt x="15664" y="3309"/>
                </a:moveTo>
                <a:lnTo>
                  <a:pt x="15664" y="3309"/>
                </a:lnTo>
                <a:cubicBezTo>
                  <a:pt x="16160" y="3688"/>
                  <a:pt x="16598" y="4184"/>
                  <a:pt x="16948" y="4710"/>
                </a:cubicBezTo>
                <a:cubicBezTo>
                  <a:pt x="17328" y="5352"/>
                  <a:pt x="16803" y="6286"/>
                  <a:pt x="16569" y="6899"/>
                </a:cubicBezTo>
                <a:cubicBezTo>
                  <a:pt x="16306" y="7628"/>
                  <a:pt x="16073" y="8241"/>
                  <a:pt x="15431" y="8708"/>
                </a:cubicBezTo>
                <a:cubicBezTo>
                  <a:pt x="15098" y="8946"/>
                  <a:pt x="14572" y="9222"/>
                  <a:pt x="14120" y="9222"/>
                </a:cubicBezTo>
                <a:cubicBezTo>
                  <a:pt x="14017" y="9222"/>
                  <a:pt x="13918" y="9208"/>
                  <a:pt x="13826" y="9175"/>
                </a:cubicBezTo>
                <a:lnTo>
                  <a:pt x="13796" y="9146"/>
                </a:lnTo>
                <a:cubicBezTo>
                  <a:pt x="13826" y="9117"/>
                  <a:pt x="13826" y="9117"/>
                  <a:pt x="13796" y="9088"/>
                </a:cubicBezTo>
                <a:cubicBezTo>
                  <a:pt x="13796" y="7891"/>
                  <a:pt x="15022" y="7220"/>
                  <a:pt x="15460" y="6227"/>
                </a:cubicBezTo>
                <a:cubicBezTo>
                  <a:pt x="15839" y="5293"/>
                  <a:pt x="15489" y="4272"/>
                  <a:pt x="15664" y="3309"/>
                </a:cubicBezTo>
                <a:close/>
                <a:moveTo>
                  <a:pt x="12060" y="9960"/>
                </a:moveTo>
                <a:cubicBezTo>
                  <a:pt x="12232" y="9960"/>
                  <a:pt x="12403" y="9970"/>
                  <a:pt x="12571" y="9992"/>
                </a:cubicBezTo>
                <a:lnTo>
                  <a:pt x="12571" y="9963"/>
                </a:lnTo>
                <a:cubicBezTo>
                  <a:pt x="12863" y="9963"/>
                  <a:pt x="13154" y="9992"/>
                  <a:pt x="13446" y="10021"/>
                </a:cubicBezTo>
                <a:cubicBezTo>
                  <a:pt x="12571" y="11014"/>
                  <a:pt x="11695" y="12035"/>
                  <a:pt x="10382" y="12444"/>
                </a:cubicBezTo>
                <a:cubicBezTo>
                  <a:pt x="9816" y="12605"/>
                  <a:pt x="9238" y="12668"/>
                  <a:pt x="8656" y="12668"/>
                </a:cubicBezTo>
                <a:cubicBezTo>
                  <a:pt x="7977" y="12668"/>
                  <a:pt x="7293" y="12583"/>
                  <a:pt x="6617" y="12473"/>
                </a:cubicBezTo>
                <a:cubicBezTo>
                  <a:pt x="7551" y="12035"/>
                  <a:pt x="8397" y="11364"/>
                  <a:pt x="9273" y="10809"/>
                </a:cubicBezTo>
                <a:cubicBezTo>
                  <a:pt x="9886" y="10401"/>
                  <a:pt x="10528" y="10138"/>
                  <a:pt x="11228" y="10021"/>
                </a:cubicBezTo>
                <a:cubicBezTo>
                  <a:pt x="11499" y="9985"/>
                  <a:pt x="11780" y="9960"/>
                  <a:pt x="12060" y="9960"/>
                </a:cubicBezTo>
                <a:close/>
                <a:moveTo>
                  <a:pt x="20042" y="8037"/>
                </a:moveTo>
                <a:lnTo>
                  <a:pt x="20042" y="8037"/>
                </a:lnTo>
                <a:cubicBezTo>
                  <a:pt x="19721" y="8650"/>
                  <a:pt x="19517" y="9379"/>
                  <a:pt x="19254" y="10021"/>
                </a:cubicBezTo>
                <a:cubicBezTo>
                  <a:pt x="18877" y="10802"/>
                  <a:pt x="17755" y="12899"/>
                  <a:pt x="16622" y="12899"/>
                </a:cubicBezTo>
                <a:cubicBezTo>
                  <a:pt x="16526" y="12899"/>
                  <a:pt x="16431" y="12884"/>
                  <a:pt x="16336" y="12852"/>
                </a:cubicBezTo>
                <a:lnTo>
                  <a:pt x="16306" y="12794"/>
                </a:lnTo>
                <a:cubicBezTo>
                  <a:pt x="16248" y="12152"/>
                  <a:pt x="16394" y="11510"/>
                  <a:pt x="16744" y="10955"/>
                </a:cubicBezTo>
                <a:cubicBezTo>
                  <a:pt x="17153" y="10430"/>
                  <a:pt x="17620" y="9992"/>
                  <a:pt x="18116" y="9584"/>
                </a:cubicBezTo>
                <a:cubicBezTo>
                  <a:pt x="18729" y="9029"/>
                  <a:pt x="19371" y="8504"/>
                  <a:pt x="20042" y="8037"/>
                </a:cubicBezTo>
                <a:close/>
                <a:moveTo>
                  <a:pt x="15437" y="12994"/>
                </a:moveTo>
                <a:cubicBezTo>
                  <a:pt x="15494" y="12994"/>
                  <a:pt x="15550" y="12995"/>
                  <a:pt x="15606" y="12998"/>
                </a:cubicBezTo>
                <a:cubicBezTo>
                  <a:pt x="15635" y="13028"/>
                  <a:pt x="15664" y="13086"/>
                  <a:pt x="15694" y="13086"/>
                </a:cubicBezTo>
                <a:cubicBezTo>
                  <a:pt x="15752" y="14399"/>
                  <a:pt x="14380" y="15246"/>
                  <a:pt x="13213" y="15479"/>
                </a:cubicBezTo>
                <a:cubicBezTo>
                  <a:pt x="12611" y="15593"/>
                  <a:pt x="11991" y="15652"/>
                  <a:pt x="11368" y="15652"/>
                </a:cubicBezTo>
                <a:cubicBezTo>
                  <a:pt x="10873" y="15652"/>
                  <a:pt x="10376" y="15615"/>
                  <a:pt x="9886" y="15537"/>
                </a:cubicBezTo>
                <a:cubicBezTo>
                  <a:pt x="10790" y="15362"/>
                  <a:pt x="11666" y="15012"/>
                  <a:pt x="12425" y="14487"/>
                </a:cubicBezTo>
                <a:cubicBezTo>
                  <a:pt x="12892" y="14020"/>
                  <a:pt x="13388" y="13640"/>
                  <a:pt x="13972" y="13319"/>
                </a:cubicBezTo>
                <a:cubicBezTo>
                  <a:pt x="14418" y="13109"/>
                  <a:pt x="14934" y="12994"/>
                  <a:pt x="15437" y="12994"/>
                </a:cubicBezTo>
                <a:close/>
                <a:moveTo>
                  <a:pt x="9406" y="1"/>
                </a:moveTo>
                <a:cubicBezTo>
                  <a:pt x="9235" y="1"/>
                  <a:pt x="9108" y="181"/>
                  <a:pt x="9185" y="361"/>
                </a:cubicBezTo>
                <a:cubicBezTo>
                  <a:pt x="9856" y="1529"/>
                  <a:pt x="10236" y="2813"/>
                  <a:pt x="10323" y="4155"/>
                </a:cubicBezTo>
                <a:cubicBezTo>
                  <a:pt x="10353" y="4768"/>
                  <a:pt x="10440" y="5381"/>
                  <a:pt x="10615" y="5965"/>
                </a:cubicBezTo>
                <a:cubicBezTo>
                  <a:pt x="10148" y="5527"/>
                  <a:pt x="9652" y="5118"/>
                  <a:pt x="9156" y="4710"/>
                </a:cubicBezTo>
                <a:cubicBezTo>
                  <a:pt x="9360" y="2988"/>
                  <a:pt x="7638" y="1850"/>
                  <a:pt x="6238" y="1266"/>
                </a:cubicBezTo>
                <a:cubicBezTo>
                  <a:pt x="5333" y="857"/>
                  <a:pt x="4340" y="565"/>
                  <a:pt x="3348" y="449"/>
                </a:cubicBezTo>
                <a:cubicBezTo>
                  <a:pt x="3248" y="440"/>
                  <a:pt x="3148" y="436"/>
                  <a:pt x="3048" y="436"/>
                </a:cubicBezTo>
                <a:cubicBezTo>
                  <a:pt x="2260" y="436"/>
                  <a:pt x="1487" y="674"/>
                  <a:pt x="700" y="674"/>
                </a:cubicBezTo>
                <a:cubicBezTo>
                  <a:pt x="571" y="674"/>
                  <a:pt x="442" y="668"/>
                  <a:pt x="313" y="653"/>
                </a:cubicBezTo>
                <a:cubicBezTo>
                  <a:pt x="304" y="652"/>
                  <a:pt x="295" y="651"/>
                  <a:pt x="287" y="651"/>
                </a:cubicBezTo>
                <a:cubicBezTo>
                  <a:pt x="47" y="651"/>
                  <a:pt x="1" y="1035"/>
                  <a:pt x="255" y="1120"/>
                </a:cubicBezTo>
                <a:cubicBezTo>
                  <a:pt x="1772" y="1529"/>
                  <a:pt x="2764" y="2842"/>
                  <a:pt x="3961" y="3776"/>
                </a:cubicBezTo>
                <a:cubicBezTo>
                  <a:pt x="4632" y="4301"/>
                  <a:pt x="5420" y="4651"/>
                  <a:pt x="6238" y="4856"/>
                </a:cubicBezTo>
                <a:cubicBezTo>
                  <a:pt x="7142" y="5089"/>
                  <a:pt x="8076" y="4972"/>
                  <a:pt x="8981" y="5177"/>
                </a:cubicBezTo>
                <a:cubicBezTo>
                  <a:pt x="9681" y="5760"/>
                  <a:pt x="10353" y="6344"/>
                  <a:pt x="10995" y="6957"/>
                </a:cubicBezTo>
                <a:cubicBezTo>
                  <a:pt x="10204" y="6781"/>
                  <a:pt x="9391" y="6690"/>
                  <a:pt x="8577" y="6690"/>
                </a:cubicBezTo>
                <a:cubicBezTo>
                  <a:pt x="8040" y="6690"/>
                  <a:pt x="7501" y="6730"/>
                  <a:pt x="6967" y="6811"/>
                </a:cubicBezTo>
                <a:cubicBezTo>
                  <a:pt x="6325" y="6957"/>
                  <a:pt x="5712" y="7278"/>
                  <a:pt x="5245" y="7716"/>
                </a:cubicBezTo>
                <a:cubicBezTo>
                  <a:pt x="4603" y="8212"/>
                  <a:pt x="3874" y="8562"/>
                  <a:pt x="3086" y="8737"/>
                </a:cubicBezTo>
                <a:cubicBezTo>
                  <a:pt x="2852" y="8796"/>
                  <a:pt x="2852" y="9117"/>
                  <a:pt x="3086" y="9175"/>
                </a:cubicBezTo>
                <a:cubicBezTo>
                  <a:pt x="4137" y="9400"/>
                  <a:pt x="5236" y="9626"/>
                  <a:pt x="6330" y="9626"/>
                </a:cubicBezTo>
                <a:cubicBezTo>
                  <a:pt x="6937" y="9626"/>
                  <a:pt x="7541" y="9556"/>
                  <a:pt x="8135" y="9379"/>
                </a:cubicBezTo>
                <a:cubicBezTo>
                  <a:pt x="8923" y="9146"/>
                  <a:pt x="9623" y="8825"/>
                  <a:pt x="10411" y="8650"/>
                </a:cubicBezTo>
                <a:cubicBezTo>
                  <a:pt x="10995" y="8562"/>
                  <a:pt x="11462" y="8124"/>
                  <a:pt x="11578" y="7570"/>
                </a:cubicBezTo>
                <a:cubicBezTo>
                  <a:pt x="12133" y="8095"/>
                  <a:pt x="12629" y="8650"/>
                  <a:pt x="13125" y="9233"/>
                </a:cubicBezTo>
                <a:cubicBezTo>
                  <a:pt x="13125" y="9292"/>
                  <a:pt x="13154" y="9350"/>
                  <a:pt x="13213" y="9379"/>
                </a:cubicBezTo>
                <a:cubicBezTo>
                  <a:pt x="13242" y="9409"/>
                  <a:pt x="13300" y="9438"/>
                  <a:pt x="13359" y="9496"/>
                </a:cubicBezTo>
                <a:lnTo>
                  <a:pt x="13446" y="9613"/>
                </a:lnTo>
                <a:cubicBezTo>
                  <a:pt x="13300" y="9613"/>
                  <a:pt x="13154" y="9584"/>
                  <a:pt x="13008" y="9584"/>
                </a:cubicBezTo>
                <a:cubicBezTo>
                  <a:pt x="12752" y="9549"/>
                  <a:pt x="12496" y="9535"/>
                  <a:pt x="12233" y="9535"/>
                </a:cubicBezTo>
                <a:cubicBezTo>
                  <a:pt x="12048" y="9535"/>
                  <a:pt x="11859" y="9542"/>
                  <a:pt x="11666" y="9554"/>
                </a:cubicBezTo>
                <a:cubicBezTo>
                  <a:pt x="10936" y="9584"/>
                  <a:pt x="10236" y="9788"/>
                  <a:pt x="9565" y="10109"/>
                </a:cubicBezTo>
                <a:cubicBezTo>
                  <a:pt x="8222" y="10809"/>
                  <a:pt x="7142" y="11948"/>
                  <a:pt x="5654" y="12385"/>
                </a:cubicBezTo>
                <a:cubicBezTo>
                  <a:pt x="5450" y="12444"/>
                  <a:pt x="5420" y="12794"/>
                  <a:pt x="5654" y="12823"/>
                </a:cubicBezTo>
                <a:cubicBezTo>
                  <a:pt x="6631" y="13004"/>
                  <a:pt x="7642" y="13185"/>
                  <a:pt x="8645" y="13185"/>
                </a:cubicBezTo>
                <a:cubicBezTo>
                  <a:pt x="9260" y="13185"/>
                  <a:pt x="9871" y="13117"/>
                  <a:pt x="10469" y="12940"/>
                </a:cubicBezTo>
                <a:cubicBezTo>
                  <a:pt x="11929" y="12473"/>
                  <a:pt x="12892" y="11335"/>
                  <a:pt x="13884" y="10226"/>
                </a:cubicBezTo>
                <a:lnTo>
                  <a:pt x="13942" y="10226"/>
                </a:lnTo>
                <a:cubicBezTo>
                  <a:pt x="14497" y="10985"/>
                  <a:pt x="15051" y="11743"/>
                  <a:pt x="15548" y="12561"/>
                </a:cubicBezTo>
                <a:cubicBezTo>
                  <a:pt x="15510" y="12560"/>
                  <a:pt x="15472" y="12559"/>
                  <a:pt x="15435" y="12559"/>
                </a:cubicBezTo>
                <a:cubicBezTo>
                  <a:pt x="14426" y="12559"/>
                  <a:pt x="13476" y="12936"/>
                  <a:pt x="12717" y="13611"/>
                </a:cubicBezTo>
                <a:cubicBezTo>
                  <a:pt x="12191" y="14107"/>
                  <a:pt x="11549" y="14516"/>
                  <a:pt x="10849" y="14779"/>
                </a:cubicBezTo>
                <a:cubicBezTo>
                  <a:pt x="10178" y="14983"/>
                  <a:pt x="9477" y="15129"/>
                  <a:pt x="8806" y="15333"/>
                </a:cubicBezTo>
                <a:cubicBezTo>
                  <a:pt x="8572" y="15392"/>
                  <a:pt x="8572" y="15713"/>
                  <a:pt x="8806" y="15771"/>
                </a:cubicBezTo>
                <a:cubicBezTo>
                  <a:pt x="9531" y="15964"/>
                  <a:pt x="10277" y="16078"/>
                  <a:pt x="11042" y="16078"/>
                </a:cubicBezTo>
                <a:cubicBezTo>
                  <a:pt x="11200" y="16078"/>
                  <a:pt x="11360" y="16073"/>
                  <a:pt x="11520" y="16063"/>
                </a:cubicBezTo>
                <a:cubicBezTo>
                  <a:pt x="12308" y="16063"/>
                  <a:pt x="13125" y="15975"/>
                  <a:pt x="13913" y="15771"/>
                </a:cubicBezTo>
                <a:cubicBezTo>
                  <a:pt x="14993" y="15421"/>
                  <a:pt x="15956" y="14574"/>
                  <a:pt x="16131" y="13465"/>
                </a:cubicBezTo>
                <a:cubicBezTo>
                  <a:pt x="16452" y="14020"/>
                  <a:pt x="16744" y="14604"/>
                  <a:pt x="17036" y="15216"/>
                </a:cubicBezTo>
                <a:cubicBezTo>
                  <a:pt x="17072" y="15298"/>
                  <a:pt x="17136" y="15332"/>
                  <a:pt x="17204" y="15332"/>
                </a:cubicBezTo>
                <a:cubicBezTo>
                  <a:pt x="17356" y="15332"/>
                  <a:pt x="17525" y="15164"/>
                  <a:pt x="17445" y="14983"/>
                </a:cubicBezTo>
                <a:cubicBezTo>
                  <a:pt x="17182" y="14428"/>
                  <a:pt x="16890" y="13903"/>
                  <a:pt x="16627" y="13378"/>
                </a:cubicBezTo>
                <a:cubicBezTo>
                  <a:pt x="17649" y="13349"/>
                  <a:pt x="18583" y="12035"/>
                  <a:pt x="19079" y="11276"/>
                </a:cubicBezTo>
                <a:cubicBezTo>
                  <a:pt x="19488" y="10576"/>
                  <a:pt x="19809" y="9846"/>
                  <a:pt x="20071" y="9088"/>
                </a:cubicBezTo>
                <a:cubicBezTo>
                  <a:pt x="20334" y="8387"/>
                  <a:pt x="20626" y="7628"/>
                  <a:pt x="21326" y="7278"/>
                </a:cubicBezTo>
                <a:cubicBezTo>
                  <a:pt x="21555" y="7151"/>
                  <a:pt x="21408" y="6847"/>
                  <a:pt x="21193" y="6847"/>
                </a:cubicBezTo>
                <a:cubicBezTo>
                  <a:pt x="21161" y="6847"/>
                  <a:pt x="21127" y="6854"/>
                  <a:pt x="21093" y="6869"/>
                </a:cubicBezTo>
                <a:cubicBezTo>
                  <a:pt x="19779" y="7570"/>
                  <a:pt x="18612" y="8416"/>
                  <a:pt x="17561" y="9467"/>
                </a:cubicBezTo>
                <a:cubicBezTo>
                  <a:pt x="17007" y="9876"/>
                  <a:pt x="16540" y="10372"/>
                  <a:pt x="16160" y="10955"/>
                </a:cubicBezTo>
                <a:cubicBezTo>
                  <a:pt x="15985" y="11306"/>
                  <a:pt x="15869" y="11685"/>
                  <a:pt x="15839" y="12094"/>
                </a:cubicBezTo>
                <a:cubicBezTo>
                  <a:pt x="15314" y="11247"/>
                  <a:pt x="14760" y="10459"/>
                  <a:pt x="14147" y="9700"/>
                </a:cubicBezTo>
                <a:cubicBezTo>
                  <a:pt x="14526" y="9671"/>
                  <a:pt x="14906" y="9554"/>
                  <a:pt x="15256" y="9379"/>
                </a:cubicBezTo>
                <a:cubicBezTo>
                  <a:pt x="16015" y="9000"/>
                  <a:pt x="16598" y="8329"/>
                  <a:pt x="16861" y="7512"/>
                </a:cubicBezTo>
                <a:cubicBezTo>
                  <a:pt x="17065" y="6986"/>
                  <a:pt x="17240" y="6490"/>
                  <a:pt x="17415" y="5965"/>
                </a:cubicBezTo>
                <a:cubicBezTo>
                  <a:pt x="17591" y="5585"/>
                  <a:pt x="17591" y="5148"/>
                  <a:pt x="17474" y="4739"/>
                </a:cubicBezTo>
                <a:cubicBezTo>
                  <a:pt x="17270" y="4359"/>
                  <a:pt x="17007" y="4009"/>
                  <a:pt x="16715" y="3717"/>
                </a:cubicBezTo>
                <a:cubicBezTo>
                  <a:pt x="16394" y="3338"/>
                  <a:pt x="16015" y="3017"/>
                  <a:pt x="15664" y="2725"/>
                </a:cubicBezTo>
                <a:cubicBezTo>
                  <a:pt x="15618" y="2697"/>
                  <a:pt x="15568" y="2684"/>
                  <a:pt x="15521" y="2684"/>
                </a:cubicBezTo>
                <a:cubicBezTo>
                  <a:pt x="15421" y="2684"/>
                  <a:pt x="15334" y="2743"/>
                  <a:pt x="15314" y="2842"/>
                </a:cubicBezTo>
                <a:cubicBezTo>
                  <a:pt x="14935" y="3980"/>
                  <a:pt x="15518" y="5264"/>
                  <a:pt x="14876" y="6344"/>
                </a:cubicBezTo>
                <a:cubicBezTo>
                  <a:pt x="14380" y="7161"/>
                  <a:pt x="13534" y="7803"/>
                  <a:pt x="13359" y="8737"/>
                </a:cubicBezTo>
                <a:cubicBezTo>
                  <a:pt x="12950" y="8241"/>
                  <a:pt x="12512" y="7774"/>
                  <a:pt x="12045" y="7307"/>
                </a:cubicBezTo>
                <a:cubicBezTo>
                  <a:pt x="12045" y="7307"/>
                  <a:pt x="12075" y="7307"/>
                  <a:pt x="12075" y="7278"/>
                </a:cubicBezTo>
                <a:cubicBezTo>
                  <a:pt x="12250" y="6869"/>
                  <a:pt x="12658" y="6753"/>
                  <a:pt x="12892" y="6373"/>
                </a:cubicBezTo>
                <a:cubicBezTo>
                  <a:pt x="13067" y="6052"/>
                  <a:pt x="13184" y="5702"/>
                  <a:pt x="13242" y="5352"/>
                </a:cubicBezTo>
                <a:cubicBezTo>
                  <a:pt x="13388" y="4593"/>
                  <a:pt x="13300" y="3805"/>
                  <a:pt x="12979" y="3134"/>
                </a:cubicBezTo>
                <a:cubicBezTo>
                  <a:pt x="12600" y="2375"/>
                  <a:pt x="12075" y="1704"/>
                  <a:pt x="11403" y="1178"/>
                </a:cubicBezTo>
                <a:cubicBezTo>
                  <a:pt x="10849" y="653"/>
                  <a:pt x="10236" y="157"/>
                  <a:pt x="9477" y="11"/>
                </a:cubicBezTo>
                <a:cubicBezTo>
                  <a:pt x="9453" y="4"/>
                  <a:pt x="9429" y="1"/>
                  <a:pt x="9406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2" name="Google Shape;52;p2"/>
          <p:cNvGrpSpPr/>
          <p:nvPr/>
        </p:nvGrpSpPr>
        <p:grpSpPr>
          <a:xfrm rot="5400000">
            <a:off x="-569884" y="3259886"/>
            <a:ext cx="1732599" cy="946480"/>
            <a:chOff x="6928067" y="2555588"/>
            <a:chExt cx="1830919" cy="1000190"/>
          </a:xfrm>
        </p:grpSpPr>
        <p:sp>
          <p:nvSpPr>
            <p:cNvPr id="53" name="Google Shape;53;p2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4" name="Google Shape;54;p2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55" name="Google Shape;55;p2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62;p2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63;p2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64" name="Google Shape;64;p2"/>
          <p:cNvSpPr/>
          <p:nvPr/>
        </p:nvSpPr>
        <p:spPr>
          <a:xfrm rot="9900051">
            <a:off x="3394329" y="-361541"/>
            <a:ext cx="1528603" cy="1384055"/>
          </a:xfrm>
          <a:custGeom>
            <a:avLst/>
            <a:gdLst/>
            <a:ahLst/>
            <a:cxnLst/>
            <a:rect l="l" t="t" r="r" b="b"/>
            <a:pathLst>
              <a:path w="25158" h="22779" extrusionOk="0">
                <a:moveTo>
                  <a:pt x="1080" y="2437"/>
                </a:moveTo>
                <a:lnTo>
                  <a:pt x="1080" y="2437"/>
                </a:lnTo>
                <a:cubicBezTo>
                  <a:pt x="2014" y="2554"/>
                  <a:pt x="3035" y="2583"/>
                  <a:pt x="3911" y="2875"/>
                </a:cubicBezTo>
                <a:cubicBezTo>
                  <a:pt x="4699" y="3196"/>
                  <a:pt x="5399" y="3663"/>
                  <a:pt x="5954" y="4305"/>
                </a:cubicBezTo>
                <a:cubicBezTo>
                  <a:pt x="5107" y="4159"/>
                  <a:pt x="4261" y="3896"/>
                  <a:pt x="3473" y="3546"/>
                </a:cubicBezTo>
                <a:cubicBezTo>
                  <a:pt x="2773" y="3283"/>
                  <a:pt x="1576" y="3020"/>
                  <a:pt x="1080" y="2437"/>
                </a:cubicBezTo>
                <a:close/>
                <a:moveTo>
                  <a:pt x="7474" y="5874"/>
                </a:moveTo>
                <a:cubicBezTo>
                  <a:pt x="7999" y="5874"/>
                  <a:pt x="8523" y="5905"/>
                  <a:pt x="9047" y="5997"/>
                </a:cubicBezTo>
                <a:cubicBezTo>
                  <a:pt x="8368" y="6403"/>
                  <a:pt x="7700" y="6562"/>
                  <a:pt x="7036" y="6562"/>
                </a:cubicBezTo>
                <a:cubicBezTo>
                  <a:pt x="6217" y="6562"/>
                  <a:pt x="5404" y="6320"/>
                  <a:pt x="4582" y="5997"/>
                </a:cubicBezTo>
                <a:cubicBezTo>
                  <a:pt x="5546" y="5978"/>
                  <a:pt x="6510" y="5874"/>
                  <a:pt x="7474" y="5874"/>
                </a:cubicBezTo>
                <a:close/>
                <a:moveTo>
                  <a:pt x="7150" y="627"/>
                </a:moveTo>
                <a:cubicBezTo>
                  <a:pt x="9281" y="2028"/>
                  <a:pt x="10711" y="4246"/>
                  <a:pt x="11120" y="6756"/>
                </a:cubicBezTo>
                <a:cubicBezTo>
                  <a:pt x="10186" y="6231"/>
                  <a:pt x="9631" y="4830"/>
                  <a:pt x="9106" y="3925"/>
                </a:cubicBezTo>
                <a:cubicBezTo>
                  <a:pt x="8435" y="2816"/>
                  <a:pt x="7792" y="1707"/>
                  <a:pt x="7150" y="627"/>
                </a:cubicBezTo>
                <a:close/>
                <a:moveTo>
                  <a:pt x="7794" y="7715"/>
                </a:moveTo>
                <a:cubicBezTo>
                  <a:pt x="8742" y="7715"/>
                  <a:pt x="9706" y="7828"/>
                  <a:pt x="10623" y="8011"/>
                </a:cubicBezTo>
                <a:cubicBezTo>
                  <a:pt x="11528" y="8274"/>
                  <a:pt x="12404" y="8653"/>
                  <a:pt x="13221" y="9120"/>
                </a:cubicBezTo>
                <a:cubicBezTo>
                  <a:pt x="13445" y="9245"/>
                  <a:pt x="13605" y="9433"/>
                  <a:pt x="13792" y="9576"/>
                </a:cubicBezTo>
                <a:lnTo>
                  <a:pt x="13792" y="9576"/>
                </a:lnTo>
                <a:cubicBezTo>
                  <a:pt x="12751" y="9261"/>
                  <a:pt x="11659" y="9197"/>
                  <a:pt x="10594" y="8945"/>
                </a:cubicBezTo>
                <a:cubicBezTo>
                  <a:pt x="9631" y="8712"/>
                  <a:pt x="8201" y="8449"/>
                  <a:pt x="7471" y="7719"/>
                </a:cubicBezTo>
                <a:cubicBezTo>
                  <a:pt x="7579" y="7716"/>
                  <a:pt x="7686" y="7715"/>
                  <a:pt x="7794" y="7715"/>
                </a:cubicBezTo>
                <a:close/>
                <a:moveTo>
                  <a:pt x="13133" y="3750"/>
                </a:moveTo>
                <a:cubicBezTo>
                  <a:pt x="13338" y="4071"/>
                  <a:pt x="13834" y="4626"/>
                  <a:pt x="14096" y="5063"/>
                </a:cubicBezTo>
                <a:cubicBezTo>
                  <a:pt x="14476" y="5676"/>
                  <a:pt x="14797" y="6348"/>
                  <a:pt x="15089" y="7019"/>
                </a:cubicBezTo>
                <a:cubicBezTo>
                  <a:pt x="15643" y="8332"/>
                  <a:pt x="16110" y="9675"/>
                  <a:pt x="16490" y="11046"/>
                </a:cubicBezTo>
                <a:cubicBezTo>
                  <a:pt x="14709" y="9033"/>
                  <a:pt x="14009" y="6260"/>
                  <a:pt x="13133" y="3779"/>
                </a:cubicBezTo>
                <a:lnTo>
                  <a:pt x="13133" y="3750"/>
                </a:lnTo>
                <a:close/>
                <a:moveTo>
                  <a:pt x="17025" y="6914"/>
                </a:moveTo>
                <a:cubicBezTo>
                  <a:pt x="17083" y="7091"/>
                  <a:pt x="17318" y="7351"/>
                  <a:pt x="17453" y="7486"/>
                </a:cubicBezTo>
                <a:cubicBezTo>
                  <a:pt x="17686" y="7778"/>
                  <a:pt x="17891" y="8099"/>
                  <a:pt x="18124" y="8420"/>
                </a:cubicBezTo>
                <a:cubicBezTo>
                  <a:pt x="18445" y="8945"/>
                  <a:pt x="18737" y="9500"/>
                  <a:pt x="18970" y="10083"/>
                </a:cubicBezTo>
                <a:cubicBezTo>
                  <a:pt x="19436" y="11217"/>
                  <a:pt x="19756" y="12554"/>
                  <a:pt x="19499" y="13776"/>
                </a:cubicBezTo>
                <a:lnTo>
                  <a:pt x="19499" y="13776"/>
                </a:lnTo>
                <a:cubicBezTo>
                  <a:pt x="19427" y="13607"/>
                  <a:pt x="19349" y="13432"/>
                  <a:pt x="19233" y="13294"/>
                </a:cubicBezTo>
                <a:cubicBezTo>
                  <a:pt x="19116" y="13002"/>
                  <a:pt x="19029" y="12681"/>
                  <a:pt x="18912" y="12389"/>
                </a:cubicBezTo>
                <a:cubicBezTo>
                  <a:pt x="18708" y="11776"/>
                  <a:pt x="18474" y="11163"/>
                  <a:pt x="18270" y="10521"/>
                </a:cubicBezTo>
                <a:lnTo>
                  <a:pt x="17570" y="8537"/>
                </a:lnTo>
                <a:cubicBezTo>
                  <a:pt x="17342" y="8024"/>
                  <a:pt x="17169" y="7483"/>
                  <a:pt x="17025" y="6914"/>
                </a:cubicBezTo>
                <a:close/>
                <a:moveTo>
                  <a:pt x="11703" y="10784"/>
                </a:moveTo>
                <a:cubicBezTo>
                  <a:pt x="13046" y="10784"/>
                  <a:pt x="15556" y="12039"/>
                  <a:pt x="17803" y="13819"/>
                </a:cubicBezTo>
                <a:cubicBezTo>
                  <a:pt x="15643" y="13119"/>
                  <a:pt x="13775" y="11864"/>
                  <a:pt x="11703" y="10784"/>
                </a:cubicBezTo>
                <a:close/>
                <a:moveTo>
                  <a:pt x="20809" y="7398"/>
                </a:moveTo>
                <a:cubicBezTo>
                  <a:pt x="21072" y="10375"/>
                  <a:pt x="21918" y="13440"/>
                  <a:pt x="21685" y="16533"/>
                </a:cubicBezTo>
                <a:cubicBezTo>
                  <a:pt x="21364" y="14986"/>
                  <a:pt x="21218" y="13410"/>
                  <a:pt x="21043" y="11834"/>
                </a:cubicBezTo>
                <a:cubicBezTo>
                  <a:pt x="20867" y="10375"/>
                  <a:pt x="20546" y="8858"/>
                  <a:pt x="20809" y="7398"/>
                </a:cubicBezTo>
                <a:close/>
                <a:moveTo>
                  <a:pt x="14242" y="14140"/>
                </a:moveTo>
                <a:lnTo>
                  <a:pt x="14242" y="14140"/>
                </a:lnTo>
                <a:cubicBezTo>
                  <a:pt x="15322" y="14286"/>
                  <a:pt x="16285" y="14870"/>
                  <a:pt x="17190" y="15453"/>
                </a:cubicBezTo>
                <a:cubicBezTo>
                  <a:pt x="17715" y="15804"/>
                  <a:pt x="18212" y="16125"/>
                  <a:pt x="18737" y="16475"/>
                </a:cubicBezTo>
                <a:cubicBezTo>
                  <a:pt x="18905" y="16568"/>
                  <a:pt x="19191" y="16827"/>
                  <a:pt x="19444" y="17011"/>
                </a:cubicBezTo>
                <a:lnTo>
                  <a:pt x="19444" y="17011"/>
                </a:lnTo>
                <a:cubicBezTo>
                  <a:pt x="18582" y="16680"/>
                  <a:pt x="17743" y="16280"/>
                  <a:pt x="16927" y="15833"/>
                </a:cubicBezTo>
                <a:cubicBezTo>
                  <a:pt x="16023" y="15278"/>
                  <a:pt x="15118" y="14724"/>
                  <a:pt x="14242" y="14140"/>
                </a:cubicBezTo>
                <a:close/>
                <a:moveTo>
                  <a:pt x="24580" y="11219"/>
                </a:moveTo>
                <a:cubicBezTo>
                  <a:pt x="24682" y="11219"/>
                  <a:pt x="24667" y="11390"/>
                  <a:pt x="24691" y="11484"/>
                </a:cubicBezTo>
                <a:cubicBezTo>
                  <a:pt x="24778" y="12155"/>
                  <a:pt x="24807" y="12856"/>
                  <a:pt x="24749" y="13556"/>
                </a:cubicBezTo>
                <a:cubicBezTo>
                  <a:pt x="24778" y="14198"/>
                  <a:pt x="24749" y="14841"/>
                  <a:pt x="24720" y="15483"/>
                </a:cubicBezTo>
                <a:cubicBezTo>
                  <a:pt x="24662" y="16695"/>
                  <a:pt x="24547" y="18051"/>
                  <a:pt x="24008" y="19182"/>
                </a:cubicBezTo>
                <a:lnTo>
                  <a:pt x="24008" y="19182"/>
                </a:lnTo>
                <a:cubicBezTo>
                  <a:pt x="23861" y="18655"/>
                  <a:pt x="23961" y="17890"/>
                  <a:pt x="23961" y="17350"/>
                </a:cubicBezTo>
                <a:cubicBezTo>
                  <a:pt x="23961" y="16621"/>
                  <a:pt x="24019" y="15862"/>
                  <a:pt x="24107" y="15132"/>
                </a:cubicBezTo>
                <a:cubicBezTo>
                  <a:pt x="24165" y="14403"/>
                  <a:pt x="24224" y="13673"/>
                  <a:pt x="24311" y="12943"/>
                </a:cubicBezTo>
                <a:cubicBezTo>
                  <a:pt x="24341" y="12593"/>
                  <a:pt x="24399" y="12214"/>
                  <a:pt x="24428" y="11864"/>
                </a:cubicBezTo>
                <a:cubicBezTo>
                  <a:pt x="24428" y="11776"/>
                  <a:pt x="24428" y="11280"/>
                  <a:pt x="24486" y="11251"/>
                </a:cubicBezTo>
                <a:cubicBezTo>
                  <a:pt x="24525" y="11228"/>
                  <a:pt x="24556" y="11219"/>
                  <a:pt x="24580" y="11219"/>
                </a:cubicBezTo>
                <a:close/>
                <a:moveTo>
                  <a:pt x="15468" y="17642"/>
                </a:moveTo>
                <a:cubicBezTo>
                  <a:pt x="18270" y="17876"/>
                  <a:pt x="20780" y="18810"/>
                  <a:pt x="22969" y="20999"/>
                </a:cubicBezTo>
                <a:cubicBezTo>
                  <a:pt x="20342" y="20181"/>
                  <a:pt x="17832" y="19043"/>
                  <a:pt x="15468" y="17671"/>
                </a:cubicBezTo>
                <a:lnTo>
                  <a:pt x="15468" y="17642"/>
                </a:lnTo>
                <a:close/>
                <a:moveTo>
                  <a:pt x="6743" y="0"/>
                </a:moveTo>
                <a:cubicBezTo>
                  <a:pt x="6402" y="0"/>
                  <a:pt x="6975" y="997"/>
                  <a:pt x="7121" y="1240"/>
                </a:cubicBezTo>
                <a:lnTo>
                  <a:pt x="8639" y="3750"/>
                </a:lnTo>
                <a:cubicBezTo>
                  <a:pt x="9135" y="4480"/>
                  <a:pt x="9573" y="5268"/>
                  <a:pt x="9952" y="6056"/>
                </a:cubicBezTo>
                <a:cubicBezTo>
                  <a:pt x="9077" y="5618"/>
                  <a:pt x="8172" y="5180"/>
                  <a:pt x="7326" y="4772"/>
                </a:cubicBezTo>
                <a:cubicBezTo>
                  <a:pt x="6479" y="4334"/>
                  <a:pt x="5895" y="3663"/>
                  <a:pt x="5137" y="3166"/>
                </a:cubicBezTo>
                <a:cubicBezTo>
                  <a:pt x="4378" y="2670"/>
                  <a:pt x="3502" y="2378"/>
                  <a:pt x="2598" y="2320"/>
                </a:cubicBezTo>
                <a:cubicBezTo>
                  <a:pt x="2059" y="2260"/>
                  <a:pt x="1399" y="2119"/>
                  <a:pt x="792" y="2119"/>
                </a:cubicBezTo>
                <a:cubicBezTo>
                  <a:pt x="510" y="2119"/>
                  <a:pt x="241" y="2149"/>
                  <a:pt x="0" y="2232"/>
                </a:cubicBezTo>
                <a:cubicBezTo>
                  <a:pt x="642" y="2699"/>
                  <a:pt x="1343" y="3050"/>
                  <a:pt x="2072" y="3342"/>
                </a:cubicBezTo>
                <a:cubicBezTo>
                  <a:pt x="2714" y="3633"/>
                  <a:pt x="3386" y="3925"/>
                  <a:pt x="4057" y="4159"/>
                </a:cubicBezTo>
                <a:cubicBezTo>
                  <a:pt x="4699" y="4421"/>
                  <a:pt x="5399" y="4567"/>
                  <a:pt x="6100" y="4596"/>
                </a:cubicBezTo>
                <a:cubicBezTo>
                  <a:pt x="6859" y="4626"/>
                  <a:pt x="7442" y="5063"/>
                  <a:pt x="8114" y="5414"/>
                </a:cubicBezTo>
                <a:cubicBezTo>
                  <a:pt x="7326" y="5530"/>
                  <a:pt x="6538" y="5618"/>
                  <a:pt x="5720" y="5618"/>
                </a:cubicBezTo>
                <a:cubicBezTo>
                  <a:pt x="5577" y="5629"/>
                  <a:pt x="5434" y="5633"/>
                  <a:pt x="5291" y="5633"/>
                </a:cubicBezTo>
                <a:cubicBezTo>
                  <a:pt x="4987" y="5633"/>
                  <a:pt x="4683" y="5616"/>
                  <a:pt x="4379" y="5616"/>
                </a:cubicBezTo>
                <a:cubicBezTo>
                  <a:pt x="4067" y="5616"/>
                  <a:pt x="3756" y="5634"/>
                  <a:pt x="3444" y="5706"/>
                </a:cubicBezTo>
                <a:cubicBezTo>
                  <a:pt x="3969" y="6260"/>
                  <a:pt x="4845" y="6464"/>
                  <a:pt x="5574" y="6639"/>
                </a:cubicBezTo>
                <a:cubicBezTo>
                  <a:pt x="6023" y="6765"/>
                  <a:pt x="6483" y="6824"/>
                  <a:pt x="6940" y="6824"/>
                </a:cubicBezTo>
                <a:cubicBezTo>
                  <a:pt x="7226" y="6824"/>
                  <a:pt x="7511" y="6801"/>
                  <a:pt x="7792" y="6756"/>
                </a:cubicBezTo>
                <a:cubicBezTo>
                  <a:pt x="8230" y="6639"/>
                  <a:pt x="8639" y="6523"/>
                  <a:pt x="9018" y="6348"/>
                </a:cubicBezTo>
                <a:cubicBezTo>
                  <a:pt x="9136" y="6294"/>
                  <a:pt x="9258" y="6268"/>
                  <a:pt x="9376" y="6268"/>
                </a:cubicBezTo>
                <a:cubicBezTo>
                  <a:pt x="9580" y="6268"/>
                  <a:pt x="9775" y="6346"/>
                  <a:pt x="9923" y="6494"/>
                </a:cubicBezTo>
                <a:cubicBezTo>
                  <a:pt x="10886" y="7077"/>
                  <a:pt x="11791" y="7749"/>
                  <a:pt x="12725" y="8361"/>
                </a:cubicBezTo>
                <a:cubicBezTo>
                  <a:pt x="11762" y="7982"/>
                  <a:pt x="10740" y="7690"/>
                  <a:pt x="9719" y="7544"/>
                </a:cubicBezTo>
                <a:cubicBezTo>
                  <a:pt x="9206" y="7495"/>
                  <a:pt x="8553" y="7398"/>
                  <a:pt x="7940" y="7398"/>
                </a:cubicBezTo>
                <a:cubicBezTo>
                  <a:pt x="7471" y="7398"/>
                  <a:pt x="7025" y="7455"/>
                  <a:pt x="6683" y="7632"/>
                </a:cubicBezTo>
                <a:cubicBezTo>
                  <a:pt x="7121" y="8157"/>
                  <a:pt x="7763" y="8303"/>
                  <a:pt x="8405" y="8566"/>
                </a:cubicBezTo>
                <a:cubicBezTo>
                  <a:pt x="8960" y="8770"/>
                  <a:pt x="9544" y="8974"/>
                  <a:pt x="10127" y="9120"/>
                </a:cubicBezTo>
                <a:cubicBezTo>
                  <a:pt x="11181" y="9472"/>
                  <a:pt x="12279" y="9629"/>
                  <a:pt x="13382" y="9629"/>
                </a:cubicBezTo>
                <a:cubicBezTo>
                  <a:pt x="13539" y="9629"/>
                  <a:pt x="13695" y="9626"/>
                  <a:pt x="13852" y="9619"/>
                </a:cubicBezTo>
                <a:lnTo>
                  <a:pt x="13852" y="9619"/>
                </a:lnTo>
                <a:cubicBezTo>
                  <a:pt x="13865" y="9628"/>
                  <a:pt x="13879" y="9637"/>
                  <a:pt x="13892" y="9646"/>
                </a:cubicBezTo>
                <a:cubicBezTo>
                  <a:pt x="14067" y="9733"/>
                  <a:pt x="14301" y="9733"/>
                  <a:pt x="14476" y="9850"/>
                </a:cubicBezTo>
                <a:cubicBezTo>
                  <a:pt x="14914" y="10171"/>
                  <a:pt x="15322" y="10521"/>
                  <a:pt x="15672" y="10930"/>
                </a:cubicBezTo>
                <a:cubicBezTo>
                  <a:pt x="16577" y="11747"/>
                  <a:pt x="17394" y="12593"/>
                  <a:pt x="18241" y="13440"/>
                </a:cubicBezTo>
                <a:cubicBezTo>
                  <a:pt x="16752" y="12914"/>
                  <a:pt x="15585" y="11776"/>
                  <a:pt x="14126" y="11134"/>
                </a:cubicBezTo>
                <a:cubicBezTo>
                  <a:pt x="12847" y="10594"/>
                  <a:pt x="11458" y="10082"/>
                  <a:pt x="10067" y="10082"/>
                </a:cubicBezTo>
                <a:cubicBezTo>
                  <a:pt x="10028" y="10082"/>
                  <a:pt x="9990" y="10083"/>
                  <a:pt x="9952" y="10083"/>
                </a:cubicBezTo>
                <a:cubicBezTo>
                  <a:pt x="10915" y="10784"/>
                  <a:pt x="11937" y="11397"/>
                  <a:pt x="13017" y="11922"/>
                </a:cubicBezTo>
                <a:cubicBezTo>
                  <a:pt x="14067" y="12477"/>
                  <a:pt x="15176" y="13060"/>
                  <a:pt x="16256" y="13586"/>
                </a:cubicBezTo>
                <a:cubicBezTo>
                  <a:pt x="16811" y="13848"/>
                  <a:pt x="17394" y="14053"/>
                  <a:pt x="17978" y="14198"/>
                </a:cubicBezTo>
                <a:cubicBezTo>
                  <a:pt x="18562" y="14344"/>
                  <a:pt x="18941" y="14315"/>
                  <a:pt x="19350" y="14782"/>
                </a:cubicBezTo>
                <a:cubicBezTo>
                  <a:pt x="20167" y="15658"/>
                  <a:pt x="20897" y="16650"/>
                  <a:pt x="21626" y="17613"/>
                </a:cubicBezTo>
                <a:cubicBezTo>
                  <a:pt x="20079" y="17029"/>
                  <a:pt x="18795" y="16154"/>
                  <a:pt x="17424" y="15249"/>
                </a:cubicBezTo>
                <a:cubicBezTo>
                  <a:pt x="16752" y="14811"/>
                  <a:pt x="16023" y="14432"/>
                  <a:pt x="15264" y="14169"/>
                </a:cubicBezTo>
                <a:cubicBezTo>
                  <a:pt x="14729" y="13951"/>
                  <a:pt x="14134" y="13631"/>
                  <a:pt x="13563" y="13631"/>
                </a:cubicBezTo>
                <a:cubicBezTo>
                  <a:pt x="13448" y="13631"/>
                  <a:pt x="13333" y="13644"/>
                  <a:pt x="13221" y="13673"/>
                </a:cubicBezTo>
                <a:cubicBezTo>
                  <a:pt x="13746" y="14490"/>
                  <a:pt x="15060" y="15045"/>
                  <a:pt x="15906" y="15570"/>
                </a:cubicBezTo>
                <a:cubicBezTo>
                  <a:pt x="16723" y="16066"/>
                  <a:pt x="17540" y="16533"/>
                  <a:pt x="18416" y="16942"/>
                </a:cubicBezTo>
                <a:cubicBezTo>
                  <a:pt x="19291" y="17321"/>
                  <a:pt x="20196" y="17613"/>
                  <a:pt x="21130" y="17876"/>
                </a:cubicBezTo>
                <a:cubicBezTo>
                  <a:pt x="22181" y="18197"/>
                  <a:pt x="22531" y="18926"/>
                  <a:pt x="23086" y="19802"/>
                </a:cubicBezTo>
                <a:cubicBezTo>
                  <a:pt x="23202" y="20006"/>
                  <a:pt x="23961" y="21028"/>
                  <a:pt x="23669" y="21115"/>
                </a:cubicBezTo>
                <a:cubicBezTo>
                  <a:pt x="23666" y="21116"/>
                  <a:pt x="23662" y="21116"/>
                  <a:pt x="23658" y="21116"/>
                </a:cubicBezTo>
                <a:cubicBezTo>
                  <a:pt x="23463" y="21116"/>
                  <a:pt x="22732" y="20441"/>
                  <a:pt x="22589" y="20298"/>
                </a:cubicBezTo>
                <a:cubicBezTo>
                  <a:pt x="21860" y="19685"/>
                  <a:pt x="21101" y="19160"/>
                  <a:pt x="20284" y="18693"/>
                </a:cubicBezTo>
                <a:cubicBezTo>
                  <a:pt x="18981" y="18017"/>
                  <a:pt x="17228" y="17383"/>
                  <a:pt x="15668" y="17383"/>
                </a:cubicBezTo>
                <a:cubicBezTo>
                  <a:pt x="15410" y="17383"/>
                  <a:pt x="15158" y="17401"/>
                  <a:pt x="14914" y="17438"/>
                </a:cubicBezTo>
                <a:cubicBezTo>
                  <a:pt x="15176" y="18226"/>
                  <a:pt x="16490" y="18605"/>
                  <a:pt x="17161" y="18956"/>
                </a:cubicBezTo>
                <a:cubicBezTo>
                  <a:pt x="18036" y="19364"/>
                  <a:pt x="18970" y="19773"/>
                  <a:pt x="19875" y="20123"/>
                </a:cubicBezTo>
                <a:cubicBezTo>
                  <a:pt x="20780" y="20532"/>
                  <a:pt x="21685" y="20853"/>
                  <a:pt x="22619" y="21145"/>
                </a:cubicBezTo>
                <a:cubicBezTo>
                  <a:pt x="23027" y="21232"/>
                  <a:pt x="23728" y="21261"/>
                  <a:pt x="24049" y="21524"/>
                </a:cubicBezTo>
                <a:cubicBezTo>
                  <a:pt x="24341" y="21787"/>
                  <a:pt x="24516" y="22399"/>
                  <a:pt x="24691" y="22779"/>
                </a:cubicBezTo>
                <a:cubicBezTo>
                  <a:pt x="24778" y="22399"/>
                  <a:pt x="24428" y="21816"/>
                  <a:pt x="24311" y="21407"/>
                </a:cubicBezTo>
                <a:cubicBezTo>
                  <a:pt x="24165" y="21028"/>
                  <a:pt x="24107" y="20619"/>
                  <a:pt x="24136" y="20240"/>
                </a:cubicBezTo>
                <a:cubicBezTo>
                  <a:pt x="24195" y="19335"/>
                  <a:pt x="24574" y="18459"/>
                  <a:pt x="24749" y="17555"/>
                </a:cubicBezTo>
                <a:cubicBezTo>
                  <a:pt x="25070" y="15629"/>
                  <a:pt x="25158" y="13673"/>
                  <a:pt x="24983" y="11718"/>
                </a:cubicBezTo>
                <a:cubicBezTo>
                  <a:pt x="24983" y="11338"/>
                  <a:pt x="25041" y="10696"/>
                  <a:pt x="24866" y="10346"/>
                </a:cubicBezTo>
                <a:cubicBezTo>
                  <a:pt x="24790" y="10173"/>
                  <a:pt x="24724" y="10105"/>
                  <a:pt x="24666" y="10105"/>
                </a:cubicBezTo>
                <a:cubicBezTo>
                  <a:pt x="24481" y="10105"/>
                  <a:pt x="24385" y="10810"/>
                  <a:pt x="24341" y="10988"/>
                </a:cubicBezTo>
                <a:cubicBezTo>
                  <a:pt x="24165" y="11980"/>
                  <a:pt x="24019" y="12973"/>
                  <a:pt x="23903" y="13994"/>
                </a:cubicBezTo>
                <a:cubicBezTo>
                  <a:pt x="23669" y="16095"/>
                  <a:pt x="23611" y="18197"/>
                  <a:pt x="23786" y="20298"/>
                </a:cubicBezTo>
                <a:cubicBezTo>
                  <a:pt x="23173" y="19335"/>
                  <a:pt x="22385" y="18430"/>
                  <a:pt x="22181" y="17234"/>
                </a:cubicBezTo>
                <a:cubicBezTo>
                  <a:pt x="21977" y="16066"/>
                  <a:pt x="22064" y="14811"/>
                  <a:pt x="21977" y="13586"/>
                </a:cubicBezTo>
                <a:cubicBezTo>
                  <a:pt x="21860" y="12214"/>
                  <a:pt x="21655" y="10842"/>
                  <a:pt x="21451" y="9470"/>
                </a:cubicBezTo>
                <a:cubicBezTo>
                  <a:pt x="21276" y="8303"/>
                  <a:pt x="21276" y="6873"/>
                  <a:pt x="20722" y="5793"/>
                </a:cubicBezTo>
                <a:cubicBezTo>
                  <a:pt x="20050" y="7369"/>
                  <a:pt x="20488" y="9266"/>
                  <a:pt x="20663" y="10901"/>
                </a:cubicBezTo>
                <a:cubicBezTo>
                  <a:pt x="20867" y="12827"/>
                  <a:pt x="21101" y="14724"/>
                  <a:pt x="21305" y="16621"/>
                </a:cubicBezTo>
                <a:cubicBezTo>
                  <a:pt x="20751" y="15950"/>
                  <a:pt x="20050" y="15249"/>
                  <a:pt x="19963" y="14403"/>
                </a:cubicBezTo>
                <a:cubicBezTo>
                  <a:pt x="19875" y="13556"/>
                  <a:pt x="19963" y="12710"/>
                  <a:pt x="19817" y="11834"/>
                </a:cubicBezTo>
                <a:cubicBezTo>
                  <a:pt x="19554" y="10025"/>
                  <a:pt x="18620" y="8566"/>
                  <a:pt x="17628" y="7048"/>
                </a:cubicBezTo>
                <a:cubicBezTo>
                  <a:pt x="17394" y="6610"/>
                  <a:pt x="17132" y="6202"/>
                  <a:pt x="16811" y="5822"/>
                </a:cubicBezTo>
                <a:cubicBezTo>
                  <a:pt x="16691" y="5703"/>
                  <a:pt x="16592" y="5651"/>
                  <a:pt x="16517" y="5651"/>
                </a:cubicBezTo>
                <a:cubicBezTo>
                  <a:pt x="16372" y="5651"/>
                  <a:pt x="16315" y="5845"/>
                  <a:pt x="16373" y="6114"/>
                </a:cubicBezTo>
                <a:cubicBezTo>
                  <a:pt x="16460" y="6494"/>
                  <a:pt x="16606" y="6873"/>
                  <a:pt x="16782" y="7223"/>
                </a:cubicBezTo>
                <a:cubicBezTo>
                  <a:pt x="16957" y="7690"/>
                  <a:pt x="17161" y="8157"/>
                  <a:pt x="17336" y="8624"/>
                </a:cubicBezTo>
                <a:cubicBezTo>
                  <a:pt x="18007" y="10434"/>
                  <a:pt x="18620" y="12301"/>
                  <a:pt x="19262" y="14111"/>
                </a:cubicBezTo>
                <a:cubicBezTo>
                  <a:pt x="18679" y="13469"/>
                  <a:pt x="18007" y="12856"/>
                  <a:pt x="17482" y="12185"/>
                </a:cubicBezTo>
                <a:cubicBezTo>
                  <a:pt x="16869" y="11426"/>
                  <a:pt x="16665" y="10434"/>
                  <a:pt x="16373" y="9529"/>
                </a:cubicBezTo>
                <a:cubicBezTo>
                  <a:pt x="15818" y="7661"/>
                  <a:pt x="15030" y="5881"/>
                  <a:pt x="14038" y="4217"/>
                </a:cubicBezTo>
                <a:cubicBezTo>
                  <a:pt x="13746" y="3808"/>
                  <a:pt x="13484" y="3400"/>
                  <a:pt x="13163" y="3020"/>
                </a:cubicBezTo>
                <a:cubicBezTo>
                  <a:pt x="13075" y="2911"/>
                  <a:pt x="12788" y="2520"/>
                  <a:pt x="12590" y="2520"/>
                </a:cubicBezTo>
                <a:cubicBezTo>
                  <a:pt x="12525" y="2520"/>
                  <a:pt x="12469" y="2562"/>
                  <a:pt x="12433" y="2670"/>
                </a:cubicBezTo>
                <a:cubicBezTo>
                  <a:pt x="12345" y="2933"/>
                  <a:pt x="12696" y="3517"/>
                  <a:pt x="12783" y="3779"/>
                </a:cubicBezTo>
                <a:cubicBezTo>
                  <a:pt x="12958" y="4217"/>
                  <a:pt x="13104" y="4655"/>
                  <a:pt x="13250" y="5093"/>
                </a:cubicBezTo>
                <a:cubicBezTo>
                  <a:pt x="13863" y="6844"/>
                  <a:pt x="14476" y="8595"/>
                  <a:pt x="15497" y="10171"/>
                </a:cubicBezTo>
                <a:lnTo>
                  <a:pt x="13163" y="8361"/>
                </a:lnTo>
                <a:cubicBezTo>
                  <a:pt x="12520" y="7894"/>
                  <a:pt x="11674" y="7457"/>
                  <a:pt x="11411" y="6639"/>
                </a:cubicBezTo>
                <a:cubicBezTo>
                  <a:pt x="11149" y="5851"/>
                  <a:pt x="11032" y="5005"/>
                  <a:pt x="10682" y="4217"/>
                </a:cubicBezTo>
                <a:cubicBezTo>
                  <a:pt x="10332" y="3371"/>
                  <a:pt x="9806" y="2612"/>
                  <a:pt x="9193" y="1970"/>
                </a:cubicBezTo>
                <a:cubicBezTo>
                  <a:pt x="8551" y="1269"/>
                  <a:pt x="7851" y="656"/>
                  <a:pt x="7063" y="131"/>
                </a:cubicBezTo>
                <a:cubicBezTo>
                  <a:pt x="6913" y="40"/>
                  <a:pt x="6810" y="0"/>
                  <a:pt x="67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65;p2"/>
          <p:cNvSpPr/>
          <p:nvPr/>
        </p:nvSpPr>
        <p:spPr>
          <a:xfrm rot="5400000">
            <a:off x="4927603" y="3979301"/>
            <a:ext cx="746297" cy="1909296"/>
          </a:xfrm>
          <a:custGeom>
            <a:avLst/>
            <a:gdLst/>
            <a:ahLst/>
            <a:cxnLst/>
            <a:rect l="l" t="t" r="r" b="b"/>
            <a:pathLst>
              <a:path w="39109" h="43726" extrusionOk="0">
                <a:moveTo>
                  <a:pt x="22320" y="1"/>
                </a:moveTo>
                <a:cubicBezTo>
                  <a:pt x="20507" y="1"/>
                  <a:pt x="18704" y="165"/>
                  <a:pt x="16957" y="421"/>
                </a:cubicBezTo>
                <a:lnTo>
                  <a:pt x="15848" y="596"/>
                </a:lnTo>
                <a:cubicBezTo>
                  <a:pt x="11004" y="1326"/>
                  <a:pt x="5021" y="2435"/>
                  <a:pt x="2044" y="7046"/>
                </a:cubicBezTo>
                <a:cubicBezTo>
                  <a:pt x="59" y="10111"/>
                  <a:pt x="439" y="15393"/>
                  <a:pt x="293" y="19158"/>
                </a:cubicBezTo>
                <a:cubicBezTo>
                  <a:pt x="1" y="24090"/>
                  <a:pt x="88" y="29052"/>
                  <a:pt x="497" y="33984"/>
                </a:cubicBezTo>
                <a:cubicBezTo>
                  <a:pt x="1139" y="40668"/>
                  <a:pt x="4116" y="43411"/>
                  <a:pt x="9544" y="43586"/>
                </a:cubicBezTo>
                <a:cubicBezTo>
                  <a:pt x="12104" y="43664"/>
                  <a:pt x="14656" y="43725"/>
                  <a:pt x="17199" y="43725"/>
                </a:cubicBezTo>
                <a:cubicBezTo>
                  <a:pt x="19411" y="43725"/>
                  <a:pt x="21617" y="43679"/>
                  <a:pt x="23816" y="43557"/>
                </a:cubicBezTo>
                <a:cubicBezTo>
                  <a:pt x="27435" y="43353"/>
                  <a:pt x="31433" y="43557"/>
                  <a:pt x="34702" y="41660"/>
                </a:cubicBezTo>
                <a:cubicBezTo>
                  <a:pt x="37971" y="39763"/>
                  <a:pt x="38963" y="35560"/>
                  <a:pt x="39021" y="31299"/>
                </a:cubicBezTo>
                <a:cubicBezTo>
                  <a:pt x="39109" y="25987"/>
                  <a:pt x="38759" y="20646"/>
                  <a:pt x="38642" y="15306"/>
                </a:cubicBezTo>
                <a:cubicBezTo>
                  <a:pt x="38584" y="10694"/>
                  <a:pt x="37591" y="5616"/>
                  <a:pt x="33856" y="3135"/>
                </a:cubicBezTo>
                <a:cubicBezTo>
                  <a:pt x="30308" y="790"/>
                  <a:pt x="26293" y="1"/>
                  <a:pt x="22320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6" name="Google Shape;66;p2"/>
          <p:cNvGrpSpPr/>
          <p:nvPr/>
        </p:nvGrpSpPr>
        <p:grpSpPr>
          <a:xfrm rot="8416454">
            <a:off x="5582023" y="4677212"/>
            <a:ext cx="1161186" cy="734383"/>
            <a:chOff x="5161625" y="732525"/>
            <a:chExt cx="456050" cy="288425"/>
          </a:xfrm>
        </p:grpSpPr>
        <p:sp>
          <p:nvSpPr>
            <p:cNvPr id="67" name="Google Shape;67;p2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5_1_1">
    <p:spTree>
      <p:nvGrpSpPr>
        <p:cNvPr id="1" name="Shape 6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" name="Google Shape;604;p23"/>
          <p:cNvGrpSpPr/>
          <p:nvPr/>
        </p:nvGrpSpPr>
        <p:grpSpPr>
          <a:xfrm>
            <a:off x="7583829" y="2419228"/>
            <a:ext cx="1842313" cy="860893"/>
            <a:chOff x="2431350" y="1519275"/>
            <a:chExt cx="925925" cy="432675"/>
          </a:xfrm>
        </p:grpSpPr>
        <p:sp>
          <p:nvSpPr>
            <p:cNvPr id="605" name="Google Shape;605;p23"/>
            <p:cNvSpPr/>
            <p:nvPr/>
          </p:nvSpPr>
          <p:spPr>
            <a:xfrm>
              <a:off x="2436450" y="1902400"/>
              <a:ext cx="822325" cy="49550"/>
            </a:xfrm>
            <a:custGeom>
              <a:avLst/>
              <a:gdLst/>
              <a:ahLst/>
              <a:cxnLst/>
              <a:rect l="l" t="t" r="r" b="b"/>
              <a:pathLst>
                <a:path w="32893" h="1982" extrusionOk="0">
                  <a:moveTo>
                    <a:pt x="409" y="1"/>
                  </a:moveTo>
                  <a:cubicBezTo>
                    <a:pt x="1" y="1"/>
                    <a:pt x="1" y="613"/>
                    <a:pt x="322" y="789"/>
                  </a:cubicBezTo>
                  <a:cubicBezTo>
                    <a:pt x="2008" y="1611"/>
                    <a:pt x="3847" y="1626"/>
                    <a:pt x="5683" y="1626"/>
                  </a:cubicBezTo>
                  <a:cubicBezTo>
                    <a:pt x="5754" y="1626"/>
                    <a:pt x="5825" y="1626"/>
                    <a:pt x="5895" y="1626"/>
                  </a:cubicBezTo>
                  <a:cubicBezTo>
                    <a:pt x="6531" y="1626"/>
                    <a:pt x="7166" y="1628"/>
                    <a:pt x="7793" y="1664"/>
                  </a:cubicBezTo>
                  <a:cubicBezTo>
                    <a:pt x="8508" y="1722"/>
                    <a:pt x="9231" y="1752"/>
                    <a:pt x="9953" y="1752"/>
                  </a:cubicBezTo>
                  <a:cubicBezTo>
                    <a:pt x="10675" y="1752"/>
                    <a:pt x="11398" y="1722"/>
                    <a:pt x="12113" y="1664"/>
                  </a:cubicBezTo>
                  <a:cubicBezTo>
                    <a:pt x="12527" y="1639"/>
                    <a:pt x="12941" y="1626"/>
                    <a:pt x="13355" y="1626"/>
                  </a:cubicBezTo>
                  <a:cubicBezTo>
                    <a:pt x="14398" y="1626"/>
                    <a:pt x="15437" y="1709"/>
                    <a:pt x="16461" y="1898"/>
                  </a:cubicBezTo>
                  <a:cubicBezTo>
                    <a:pt x="16869" y="1957"/>
                    <a:pt x="17274" y="1982"/>
                    <a:pt x="17677" y="1982"/>
                  </a:cubicBezTo>
                  <a:cubicBezTo>
                    <a:pt x="19663" y="1982"/>
                    <a:pt x="21593" y="1372"/>
                    <a:pt x="23582" y="1226"/>
                  </a:cubicBezTo>
                  <a:cubicBezTo>
                    <a:pt x="24416" y="1177"/>
                    <a:pt x="25250" y="1160"/>
                    <a:pt x="26084" y="1160"/>
                  </a:cubicBezTo>
                  <a:cubicBezTo>
                    <a:pt x="27855" y="1160"/>
                    <a:pt x="29627" y="1236"/>
                    <a:pt x="31398" y="1236"/>
                  </a:cubicBezTo>
                  <a:cubicBezTo>
                    <a:pt x="31741" y="1236"/>
                    <a:pt x="32083" y="1233"/>
                    <a:pt x="32426" y="1226"/>
                  </a:cubicBezTo>
                  <a:cubicBezTo>
                    <a:pt x="32893" y="1226"/>
                    <a:pt x="32893" y="409"/>
                    <a:pt x="32426" y="409"/>
                  </a:cubicBezTo>
                  <a:cubicBezTo>
                    <a:pt x="31381" y="388"/>
                    <a:pt x="30337" y="379"/>
                    <a:pt x="29293" y="379"/>
                  </a:cubicBezTo>
                  <a:cubicBezTo>
                    <a:pt x="27389" y="379"/>
                    <a:pt x="25486" y="411"/>
                    <a:pt x="23582" y="467"/>
                  </a:cubicBezTo>
                  <a:cubicBezTo>
                    <a:pt x="22042" y="505"/>
                    <a:pt x="20429" y="676"/>
                    <a:pt x="18844" y="676"/>
                  </a:cubicBezTo>
                  <a:cubicBezTo>
                    <a:pt x="17967" y="676"/>
                    <a:pt x="17099" y="623"/>
                    <a:pt x="16257" y="467"/>
                  </a:cubicBezTo>
                  <a:cubicBezTo>
                    <a:pt x="15265" y="295"/>
                    <a:pt x="14273" y="250"/>
                    <a:pt x="13280" y="250"/>
                  </a:cubicBezTo>
                  <a:cubicBezTo>
                    <a:pt x="12193" y="250"/>
                    <a:pt x="11105" y="304"/>
                    <a:pt x="10013" y="304"/>
                  </a:cubicBezTo>
                  <a:cubicBezTo>
                    <a:pt x="9401" y="304"/>
                    <a:pt x="8788" y="287"/>
                    <a:pt x="8173" y="234"/>
                  </a:cubicBezTo>
                  <a:cubicBezTo>
                    <a:pt x="5575" y="1"/>
                    <a:pt x="2978" y="146"/>
                    <a:pt x="4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23"/>
            <p:cNvSpPr/>
            <p:nvPr/>
          </p:nvSpPr>
          <p:spPr>
            <a:xfrm>
              <a:off x="2458550" y="1828350"/>
              <a:ext cx="822000" cy="58175"/>
            </a:xfrm>
            <a:custGeom>
              <a:avLst/>
              <a:gdLst/>
              <a:ahLst/>
              <a:cxnLst/>
              <a:rect l="l" t="t" r="r" b="b"/>
              <a:pathLst>
                <a:path w="32880" h="2327" extrusionOk="0">
                  <a:moveTo>
                    <a:pt x="3976" y="0"/>
                  </a:moveTo>
                  <a:cubicBezTo>
                    <a:pt x="2648" y="0"/>
                    <a:pt x="1335" y="132"/>
                    <a:pt x="138" y="599"/>
                  </a:cubicBezTo>
                  <a:cubicBezTo>
                    <a:pt x="0" y="654"/>
                    <a:pt x="19" y="893"/>
                    <a:pt x="146" y="893"/>
                  </a:cubicBezTo>
                  <a:cubicBezTo>
                    <a:pt x="153" y="893"/>
                    <a:pt x="160" y="892"/>
                    <a:pt x="167" y="890"/>
                  </a:cubicBezTo>
                  <a:lnTo>
                    <a:pt x="167" y="920"/>
                  </a:lnTo>
                  <a:cubicBezTo>
                    <a:pt x="346" y="908"/>
                    <a:pt x="526" y="903"/>
                    <a:pt x="707" y="903"/>
                  </a:cubicBezTo>
                  <a:cubicBezTo>
                    <a:pt x="1912" y="903"/>
                    <a:pt x="3152" y="1124"/>
                    <a:pt x="4370" y="1124"/>
                  </a:cubicBezTo>
                  <a:cubicBezTo>
                    <a:pt x="5771" y="1124"/>
                    <a:pt x="7230" y="1270"/>
                    <a:pt x="8660" y="1299"/>
                  </a:cubicBezTo>
                  <a:lnTo>
                    <a:pt x="12980" y="1299"/>
                  </a:lnTo>
                  <a:cubicBezTo>
                    <a:pt x="14410" y="1299"/>
                    <a:pt x="15811" y="1562"/>
                    <a:pt x="17241" y="1649"/>
                  </a:cubicBezTo>
                  <a:cubicBezTo>
                    <a:pt x="18184" y="1717"/>
                    <a:pt x="19131" y="1740"/>
                    <a:pt x="20079" y="1740"/>
                  </a:cubicBezTo>
                  <a:cubicBezTo>
                    <a:pt x="21975" y="1740"/>
                    <a:pt x="23876" y="1649"/>
                    <a:pt x="25763" y="1649"/>
                  </a:cubicBezTo>
                  <a:cubicBezTo>
                    <a:pt x="26156" y="1615"/>
                    <a:pt x="26559" y="1601"/>
                    <a:pt x="26967" y="1601"/>
                  </a:cubicBezTo>
                  <a:cubicBezTo>
                    <a:pt x="27255" y="1601"/>
                    <a:pt x="27545" y="1608"/>
                    <a:pt x="27835" y="1620"/>
                  </a:cubicBezTo>
                  <a:cubicBezTo>
                    <a:pt x="28331" y="1678"/>
                    <a:pt x="28857" y="1853"/>
                    <a:pt x="29382" y="1941"/>
                  </a:cubicBezTo>
                  <a:cubicBezTo>
                    <a:pt x="29954" y="2020"/>
                    <a:pt x="30727" y="2326"/>
                    <a:pt x="31411" y="2326"/>
                  </a:cubicBezTo>
                  <a:cubicBezTo>
                    <a:pt x="31739" y="2326"/>
                    <a:pt x="32045" y="2256"/>
                    <a:pt x="32300" y="2058"/>
                  </a:cubicBezTo>
                  <a:cubicBezTo>
                    <a:pt x="32880" y="1623"/>
                    <a:pt x="32501" y="629"/>
                    <a:pt x="31989" y="629"/>
                  </a:cubicBezTo>
                  <a:cubicBezTo>
                    <a:pt x="31882" y="629"/>
                    <a:pt x="31769" y="673"/>
                    <a:pt x="31658" y="774"/>
                  </a:cubicBezTo>
                  <a:cubicBezTo>
                    <a:pt x="31555" y="853"/>
                    <a:pt x="31415" y="883"/>
                    <a:pt x="31258" y="883"/>
                  </a:cubicBezTo>
                  <a:cubicBezTo>
                    <a:pt x="30837" y="883"/>
                    <a:pt x="30292" y="670"/>
                    <a:pt x="29995" y="628"/>
                  </a:cubicBezTo>
                  <a:cubicBezTo>
                    <a:pt x="29440" y="599"/>
                    <a:pt x="28886" y="569"/>
                    <a:pt x="28360" y="482"/>
                  </a:cubicBezTo>
                  <a:cubicBezTo>
                    <a:pt x="27909" y="407"/>
                    <a:pt x="27453" y="383"/>
                    <a:pt x="26997" y="383"/>
                  </a:cubicBezTo>
                  <a:cubicBezTo>
                    <a:pt x="26214" y="383"/>
                    <a:pt x="25428" y="453"/>
                    <a:pt x="24654" y="453"/>
                  </a:cubicBezTo>
                  <a:cubicBezTo>
                    <a:pt x="22984" y="453"/>
                    <a:pt x="21292" y="528"/>
                    <a:pt x="19612" y="528"/>
                  </a:cubicBezTo>
                  <a:cubicBezTo>
                    <a:pt x="18532" y="528"/>
                    <a:pt x="17457" y="497"/>
                    <a:pt x="16394" y="394"/>
                  </a:cubicBezTo>
                  <a:cubicBezTo>
                    <a:pt x="15081" y="248"/>
                    <a:pt x="13768" y="161"/>
                    <a:pt x="12454" y="132"/>
                  </a:cubicBezTo>
                  <a:cubicBezTo>
                    <a:pt x="11287" y="132"/>
                    <a:pt x="10120" y="218"/>
                    <a:pt x="8952" y="218"/>
                  </a:cubicBezTo>
                  <a:cubicBezTo>
                    <a:pt x="8602" y="218"/>
                    <a:pt x="8252" y="210"/>
                    <a:pt x="7902" y="190"/>
                  </a:cubicBezTo>
                  <a:cubicBezTo>
                    <a:pt x="6647" y="132"/>
                    <a:pt x="5304" y="0"/>
                    <a:pt x="39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23"/>
            <p:cNvSpPr/>
            <p:nvPr/>
          </p:nvSpPr>
          <p:spPr>
            <a:xfrm>
              <a:off x="2431350" y="1738000"/>
              <a:ext cx="883975" cy="71800"/>
            </a:xfrm>
            <a:custGeom>
              <a:avLst/>
              <a:gdLst/>
              <a:ahLst/>
              <a:cxnLst/>
              <a:rect l="l" t="t" r="r" b="b"/>
              <a:pathLst>
                <a:path w="35359" h="2872" extrusionOk="0">
                  <a:moveTo>
                    <a:pt x="21524" y="0"/>
                  </a:moveTo>
                  <a:cubicBezTo>
                    <a:pt x="20534" y="0"/>
                    <a:pt x="19535" y="39"/>
                    <a:pt x="18562" y="39"/>
                  </a:cubicBezTo>
                  <a:cubicBezTo>
                    <a:pt x="15469" y="68"/>
                    <a:pt x="12463" y="506"/>
                    <a:pt x="9398" y="710"/>
                  </a:cubicBezTo>
                  <a:cubicBezTo>
                    <a:pt x="8843" y="744"/>
                    <a:pt x="8288" y="752"/>
                    <a:pt x="7735" y="752"/>
                  </a:cubicBezTo>
                  <a:cubicBezTo>
                    <a:pt x="7286" y="752"/>
                    <a:pt x="6838" y="747"/>
                    <a:pt x="6393" y="747"/>
                  </a:cubicBezTo>
                  <a:cubicBezTo>
                    <a:pt x="5972" y="747"/>
                    <a:pt x="5553" y="751"/>
                    <a:pt x="5137" y="769"/>
                  </a:cubicBezTo>
                  <a:cubicBezTo>
                    <a:pt x="3561" y="856"/>
                    <a:pt x="2014" y="1323"/>
                    <a:pt x="467" y="1586"/>
                  </a:cubicBezTo>
                  <a:cubicBezTo>
                    <a:pt x="1" y="1673"/>
                    <a:pt x="1" y="2345"/>
                    <a:pt x="467" y="2432"/>
                  </a:cubicBezTo>
                  <a:lnTo>
                    <a:pt x="467" y="2461"/>
                  </a:lnTo>
                  <a:cubicBezTo>
                    <a:pt x="734" y="2492"/>
                    <a:pt x="998" y="2505"/>
                    <a:pt x="1261" y="2505"/>
                  </a:cubicBezTo>
                  <a:cubicBezTo>
                    <a:pt x="2499" y="2505"/>
                    <a:pt x="3711" y="2223"/>
                    <a:pt x="4962" y="2199"/>
                  </a:cubicBezTo>
                  <a:cubicBezTo>
                    <a:pt x="5306" y="2186"/>
                    <a:pt x="5647" y="2181"/>
                    <a:pt x="5985" y="2181"/>
                  </a:cubicBezTo>
                  <a:cubicBezTo>
                    <a:pt x="6589" y="2181"/>
                    <a:pt x="7185" y="2195"/>
                    <a:pt x="7778" y="2195"/>
                  </a:cubicBezTo>
                  <a:cubicBezTo>
                    <a:pt x="8320" y="2195"/>
                    <a:pt x="8859" y="2183"/>
                    <a:pt x="9398" y="2140"/>
                  </a:cubicBezTo>
                  <a:cubicBezTo>
                    <a:pt x="12463" y="1965"/>
                    <a:pt x="15498" y="1527"/>
                    <a:pt x="18562" y="1527"/>
                  </a:cubicBezTo>
                  <a:cubicBezTo>
                    <a:pt x="19438" y="1527"/>
                    <a:pt x="20334" y="1496"/>
                    <a:pt x="21233" y="1496"/>
                  </a:cubicBezTo>
                  <a:cubicBezTo>
                    <a:pt x="21832" y="1496"/>
                    <a:pt x="22432" y="1510"/>
                    <a:pt x="23028" y="1557"/>
                  </a:cubicBezTo>
                  <a:cubicBezTo>
                    <a:pt x="24283" y="1644"/>
                    <a:pt x="25538" y="1994"/>
                    <a:pt x="26793" y="2053"/>
                  </a:cubicBezTo>
                  <a:cubicBezTo>
                    <a:pt x="28077" y="2111"/>
                    <a:pt x="29244" y="2315"/>
                    <a:pt x="30441" y="2432"/>
                  </a:cubicBezTo>
                  <a:cubicBezTo>
                    <a:pt x="31730" y="2544"/>
                    <a:pt x="33019" y="2872"/>
                    <a:pt x="34308" y="2872"/>
                  </a:cubicBezTo>
                  <a:cubicBezTo>
                    <a:pt x="34362" y="2872"/>
                    <a:pt x="34415" y="2871"/>
                    <a:pt x="34468" y="2870"/>
                  </a:cubicBezTo>
                  <a:cubicBezTo>
                    <a:pt x="35358" y="2870"/>
                    <a:pt x="35345" y="1176"/>
                    <a:pt x="34511" y="1176"/>
                  </a:cubicBezTo>
                  <a:cubicBezTo>
                    <a:pt x="34497" y="1176"/>
                    <a:pt x="34483" y="1176"/>
                    <a:pt x="34468" y="1177"/>
                  </a:cubicBezTo>
                  <a:cubicBezTo>
                    <a:pt x="34175" y="1201"/>
                    <a:pt x="33881" y="1211"/>
                    <a:pt x="33588" y="1211"/>
                  </a:cubicBezTo>
                  <a:cubicBezTo>
                    <a:pt x="31313" y="1211"/>
                    <a:pt x="29038" y="587"/>
                    <a:pt x="26763" y="535"/>
                  </a:cubicBezTo>
                  <a:cubicBezTo>
                    <a:pt x="25508" y="506"/>
                    <a:pt x="24253" y="127"/>
                    <a:pt x="22998" y="39"/>
                  </a:cubicBezTo>
                  <a:cubicBezTo>
                    <a:pt x="22512" y="10"/>
                    <a:pt x="22019" y="0"/>
                    <a:pt x="215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23"/>
            <p:cNvSpPr/>
            <p:nvPr/>
          </p:nvSpPr>
          <p:spPr>
            <a:xfrm>
              <a:off x="2465650" y="1677525"/>
              <a:ext cx="858050" cy="41800"/>
            </a:xfrm>
            <a:custGeom>
              <a:avLst/>
              <a:gdLst/>
              <a:ahLst/>
              <a:cxnLst/>
              <a:rect l="l" t="t" r="r" b="b"/>
              <a:pathLst>
                <a:path w="34322" h="1672" extrusionOk="0">
                  <a:moveTo>
                    <a:pt x="18410" y="1"/>
                  </a:moveTo>
                  <a:cubicBezTo>
                    <a:pt x="18024" y="1"/>
                    <a:pt x="17636" y="2"/>
                    <a:pt x="17249" y="6"/>
                  </a:cubicBezTo>
                  <a:cubicBezTo>
                    <a:pt x="14505" y="36"/>
                    <a:pt x="11791" y="36"/>
                    <a:pt x="9077" y="182"/>
                  </a:cubicBezTo>
                  <a:cubicBezTo>
                    <a:pt x="6100" y="328"/>
                    <a:pt x="3152" y="707"/>
                    <a:pt x="205" y="911"/>
                  </a:cubicBezTo>
                  <a:cubicBezTo>
                    <a:pt x="0" y="911"/>
                    <a:pt x="0" y="1261"/>
                    <a:pt x="205" y="1291"/>
                  </a:cubicBezTo>
                  <a:lnTo>
                    <a:pt x="175" y="1261"/>
                  </a:lnTo>
                  <a:lnTo>
                    <a:pt x="175" y="1261"/>
                  </a:lnTo>
                  <a:cubicBezTo>
                    <a:pt x="1531" y="1315"/>
                    <a:pt x="2862" y="1440"/>
                    <a:pt x="4235" y="1440"/>
                  </a:cubicBezTo>
                  <a:cubicBezTo>
                    <a:pt x="4370" y="1440"/>
                    <a:pt x="4505" y="1439"/>
                    <a:pt x="4641" y="1437"/>
                  </a:cubicBezTo>
                  <a:cubicBezTo>
                    <a:pt x="6042" y="1407"/>
                    <a:pt x="7442" y="1320"/>
                    <a:pt x="8843" y="1291"/>
                  </a:cubicBezTo>
                  <a:cubicBezTo>
                    <a:pt x="10244" y="1232"/>
                    <a:pt x="11645" y="1218"/>
                    <a:pt x="13042" y="1218"/>
                  </a:cubicBezTo>
                  <a:cubicBezTo>
                    <a:pt x="14440" y="1218"/>
                    <a:pt x="15833" y="1232"/>
                    <a:pt x="17220" y="1232"/>
                  </a:cubicBezTo>
                  <a:cubicBezTo>
                    <a:pt x="19875" y="1232"/>
                    <a:pt x="22502" y="1378"/>
                    <a:pt x="25158" y="1378"/>
                  </a:cubicBezTo>
                  <a:lnTo>
                    <a:pt x="29536" y="1378"/>
                  </a:lnTo>
                  <a:cubicBezTo>
                    <a:pt x="29983" y="1378"/>
                    <a:pt x="30431" y="1352"/>
                    <a:pt x="30870" y="1352"/>
                  </a:cubicBezTo>
                  <a:cubicBezTo>
                    <a:pt x="31089" y="1352"/>
                    <a:pt x="31306" y="1359"/>
                    <a:pt x="31520" y="1378"/>
                  </a:cubicBezTo>
                  <a:cubicBezTo>
                    <a:pt x="32162" y="1407"/>
                    <a:pt x="32863" y="1641"/>
                    <a:pt x="33534" y="1670"/>
                  </a:cubicBezTo>
                  <a:cubicBezTo>
                    <a:pt x="33549" y="1671"/>
                    <a:pt x="33564" y="1672"/>
                    <a:pt x="33579" y="1672"/>
                  </a:cubicBezTo>
                  <a:cubicBezTo>
                    <a:pt x="34322" y="1672"/>
                    <a:pt x="34307" y="240"/>
                    <a:pt x="33534" y="240"/>
                  </a:cubicBezTo>
                  <a:cubicBezTo>
                    <a:pt x="32308" y="240"/>
                    <a:pt x="31082" y="62"/>
                    <a:pt x="29809" y="62"/>
                  </a:cubicBezTo>
                  <a:cubicBezTo>
                    <a:pt x="29718" y="62"/>
                    <a:pt x="29627" y="63"/>
                    <a:pt x="29536" y="65"/>
                  </a:cubicBezTo>
                  <a:lnTo>
                    <a:pt x="25391" y="65"/>
                  </a:lnTo>
                  <a:cubicBezTo>
                    <a:pt x="23040" y="65"/>
                    <a:pt x="20731" y="1"/>
                    <a:pt x="184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23"/>
            <p:cNvSpPr/>
            <p:nvPr/>
          </p:nvSpPr>
          <p:spPr>
            <a:xfrm>
              <a:off x="2461275" y="1595975"/>
              <a:ext cx="869550" cy="44525"/>
            </a:xfrm>
            <a:custGeom>
              <a:avLst/>
              <a:gdLst/>
              <a:ahLst/>
              <a:cxnLst/>
              <a:rect l="l" t="t" r="r" b="b"/>
              <a:pathLst>
                <a:path w="34782" h="1781" extrusionOk="0">
                  <a:moveTo>
                    <a:pt x="28756" y="1"/>
                  </a:moveTo>
                  <a:cubicBezTo>
                    <a:pt x="28433" y="1"/>
                    <a:pt x="28109" y="18"/>
                    <a:pt x="27784" y="58"/>
                  </a:cubicBezTo>
                  <a:cubicBezTo>
                    <a:pt x="26354" y="204"/>
                    <a:pt x="24924" y="233"/>
                    <a:pt x="23494" y="233"/>
                  </a:cubicBezTo>
                  <a:cubicBezTo>
                    <a:pt x="23325" y="236"/>
                    <a:pt x="23155" y="238"/>
                    <a:pt x="22987" y="238"/>
                  </a:cubicBezTo>
                  <a:cubicBezTo>
                    <a:pt x="21614" y="238"/>
                    <a:pt x="20260" y="142"/>
                    <a:pt x="18883" y="116"/>
                  </a:cubicBezTo>
                  <a:cubicBezTo>
                    <a:pt x="18561" y="107"/>
                    <a:pt x="18239" y="103"/>
                    <a:pt x="17917" y="103"/>
                  </a:cubicBezTo>
                  <a:cubicBezTo>
                    <a:pt x="15111" y="103"/>
                    <a:pt x="12286" y="411"/>
                    <a:pt x="9485" y="438"/>
                  </a:cubicBezTo>
                  <a:cubicBezTo>
                    <a:pt x="7997" y="438"/>
                    <a:pt x="6479" y="438"/>
                    <a:pt x="4991" y="525"/>
                  </a:cubicBezTo>
                  <a:cubicBezTo>
                    <a:pt x="3386" y="613"/>
                    <a:pt x="1839" y="1021"/>
                    <a:pt x="263" y="1255"/>
                  </a:cubicBezTo>
                  <a:cubicBezTo>
                    <a:pt x="0" y="1284"/>
                    <a:pt x="0" y="1692"/>
                    <a:pt x="263" y="1722"/>
                  </a:cubicBezTo>
                  <a:lnTo>
                    <a:pt x="234" y="1692"/>
                  </a:lnTo>
                  <a:lnTo>
                    <a:pt x="234" y="1692"/>
                  </a:lnTo>
                  <a:cubicBezTo>
                    <a:pt x="620" y="1722"/>
                    <a:pt x="1003" y="1733"/>
                    <a:pt x="1385" y="1733"/>
                  </a:cubicBezTo>
                  <a:cubicBezTo>
                    <a:pt x="2528" y="1733"/>
                    <a:pt x="3656" y="1634"/>
                    <a:pt x="4816" y="1634"/>
                  </a:cubicBezTo>
                  <a:cubicBezTo>
                    <a:pt x="6333" y="1634"/>
                    <a:pt x="7938" y="1663"/>
                    <a:pt x="9485" y="1663"/>
                  </a:cubicBezTo>
                  <a:cubicBezTo>
                    <a:pt x="12217" y="1663"/>
                    <a:pt x="14927" y="1378"/>
                    <a:pt x="17634" y="1378"/>
                  </a:cubicBezTo>
                  <a:cubicBezTo>
                    <a:pt x="18050" y="1378"/>
                    <a:pt x="18467" y="1385"/>
                    <a:pt x="18883" y="1401"/>
                  </a:cubicBezTo>
                  <a:cubicBezTo>
                    <a:pt x="20634" y="1453"/>
                    <a:pt x="22396" y="1527"/>
                    <a:pt x="24162" y="1527"/>
                  </a:cubicBezTo>
                  <a:cubicBezTo>
                    <a:pt x="25339" y="1527"/>
                    <a:pt x="26518" y="1494"/>
                    <a:pt x="27697" y="1401"/>
                  </a:cubicBezTo>
                  <a:cubicBezTo>
                    <a:pt x="28193" y="1346"/>
                    <a:pt x="28696" y="1316"/>
                    <a:pt x="29202" y="1316"/>
                  </a:cubicBezTo>
                  <a:cubicBezTo>
                    <a:pt x="29767" y="1316"/>
                    <a:pt x="30337" y="1353"/>
                    <a:pt x="30907" y="1430"/>
                  </a:cubicBezTo>
                  <a:cubicBezTo>
                    <a:pt x="31929" y="1634"/>
                    <a:pt x="32979" y="1751"/>
                    <a:pt x="34030" y="1780"/>
                  </a:cubicBezTo>
                  <a:cubicBezTo>
                    <a:pt x="34781" y="1780"/>
                    <a:pt x="34760" y="408"/>
                    <a:pt x="34052" y="408"/>
                  </a:cubicBezTo>
                  <a:cubicBezTo>
                    <a:pt x="34045" y="408"/>
                    <a:pt x="34038" y="408"/>
                    <a:pt x="34030" y="408"/>
                  </a:cubicBezTo>
                  <a:cubicBezTo>
                    <a:pt x="33874" y="417"/>
                    <a:pt x="33719" y="421"/>
                    <a:pt x="33563" y="421"/>
                  </a:cubicBezTo>
                  <a:cubicBezTo>
                    <a:pt x="31967" y="421"/>
                    <a:pt x="30369" y="1"/>
                    <a:pt x="2875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23"/>
            <p:cNvSpPr/>
            <p:nvPr/>
          </p:nvSpPr>
          <p:spPr>
            <a:xfrm>
              <a:off x="2476600" y="1519275"/>
              <a:ext cx="880675" cy="52375"/>
            </a:xfrm>
            <a:custGeom>
              <a:avLst/>
              <a:gdLst/>
              <a:ahLst/>
              <a:cxnLst/>
              <a:rect l="l" t="t" r="r" b="b"/>
              <a:pathLst>
                <a:path w="35227" h="2095" extrusionOk="0">
                  <a:moveTo>
                    <a:pt x="23244" y="1"/>
                  </a:moveTo>
                  <a:cubicBezTo>
                    <a:pt x="23162" y="1"/>
                    <a:pt x="23080" y="2"/>
                    <a:pt x="22998" y="3"/>
                  </a:cubicBezTo>
                  <a:cubicBezTo>
                    <a:pt x="21422" y="3"/>
                    <a:pt x="19846" y="149"/>
                    <a:pt x="18270" y="149"/>
                  </a:cubicBezTo>
                  <a:cubicBezTo>
                    <a:pt x="18192" y="148"/>
                    <a:pt x="18115" y="148"/>
                    <a:pt x="18037" y="148"/>
                  </a:cubicBezTo>
                  <a:cubicBezTo>
                    <a:pt x="15082" y="148"/>
                    <a:pt x="12181" y="676"/>
                    <a:pt x="9252" y="733"/>
                  </a:cubicBezTo>
                  <a:cubicBezTo>
                    <a:pt x="7705" y="762"/>
                    <a:pt x="6187" y="733"/>
                    <a:pt x="4640" y="820"/>
                  </a:cubicBezTo>
                  <a:cubicBezTo>
                    <a:pt x="3911" y="850"/>
                    <a:pt x="3152" y="820"/>
                    <a:pt x="2422" y="908"/>
                  </a:cubicBezTo>
                  <a:cubicBezTo>
                    <a:pt x="1664" y="996"/>
                    <a:pt x="992" y="1229"/>
                    <a:pt x="263" y="1317"/>
                  </a:cubicBezTo>
                  <a:cubicBezTo>
                    <a:pt x="0" y="1346"/>
                    <a:pt x="0" y="1725"/>
                    <a:pt x="263" y="1784"/>
                  </a:cubicBezTo>
                  <a:lnTo>
                    <a:pt x="292" y="1784"/>
                  </a:lnTo>
                  <a:cubicBezTo>
                    <a:pt x="1908" y="1998"/>
                    <a:pt x="3572" y="2045"/>
                    <a:pt x="5239" y="2045"/>
                  </a:cubicBezTo>
                  <a:cubicBezTo>
                    <a:pt x="6522" y="2045"/>
                    <a:pt x="7808" y="2017"/>
                    <a:pt x="9077" y="2017"/>
                  </a:cubicBezTo>
                  <a:cubicBezTo>
                    <a:pt x="11988" y="1989"/>
                    <a:pt x="14873" y="1487"/>
                    <a:pt x="17807" y="1487"/>
                  </a:cubicBezTo>
                  <a:cubicBezTo>
                    <a:pt x="17961" y="1487"/>
                    <a:pt x="18115" y="1489"/>
                    <a:pt x="18270" y="1492"/>
                  </a:cubicBezTo>
                  <a:cubicBezTo>
                    <a:pt x="18387" y="1494"/>
                    <a:pt x="18503" y="1495"/>
                    <a:pt x="18620" y="1495"/>
                  </a:cubicBezTo>
                  <a:cubicBezTo>
                    <a:pt x="20021" y="1495"/>
                    <a:pt x="21420" y="1346"/>
                    <a:pt x="22794" y="1346"/>
                  </a:cubicBezTo>
                  <a:cubicBezTo>
                    <a:pt x="24224" y="1346"/>
                    <a:pt x="25595" y="1579"/>
                    <a:pt x="27026" y="1579"/>
                  </a:cubicBezTo>
                  <a:cubicBezTo>
                    <a:pt x="28339" y="1579"/>
                    <a:pt x="29623" y="1871"/>
                    <a:pt x="30936" y="1988"/>
                  </a:cubicBezTo>
                  <a:cubicBezTo>
                    <a:pt x="31054" y="1999"/>
                    <a:pt x="31170" y="2002"/>
                    <a:pt x="31283" y="2002"/>
                  </a:cubicBezTo>
                  <a:cubicBezTo>
                    <a:pt x="31563" y="2002"/>
                    <a:pt x="31833" y="1979"/>
                    <a:pt x="32107" y="1979"/>
                  </a:cubicBezTo>
                  <a:cubicBezTo>
                    <a:pt x="32324" y="1979"/>
                    <a:pt x="32544" y="1994"/>
                    <a:pt x="32775" y="2046"/>
                  </a:cubicBezTo>
                  <a:cubicBezTo>
                    <a:pt x="33117" y="2080"/>
                    <a:pt x="33449" y="2095"/>
                    <a:pt x="33782" y="2095"/>
                  </a:cubicBezTo>
                  <a:cubicBezTo>
                    <a:pt x="34018" y="2095"/>
                    <a:pt x="34255" y="2088"/>
                    <a:pt x="34497" y="2075"/>
                  </a:cubicBezTo>
                  <a:cubicBezTo>
                    <a:pt x="35227" y="2075"/>
                    <a:pt x="35227" y="733"/>
                    <a:pt x="34497" y="733"/>
                  </a:cubicBezTo>
                  <a:cubicBezTo>
                    <a:pt x="34351" y="740"/>
                    <a:pt x="34207" y="744"/>
                    <a:pt x="34064" y="744"/>
                  </a:cubicBezTo>
                  <a:cubicBezTo>
                    <a:pt x="33634" y="744"/>
                    <a:pt x="33213" y="711"/>
                    <a:pt x="32775" y="645"/>
                  </a:cubicBezTo>
                  <a:cubicBezTo>
                    <a:pt x="32614" y="609"/>
                    <a:pt x="32456" y="596"/>
                    <a:pt x="32298" y="596"/>
                  </a:cubicBezTo>
                  <a:cubicBezTo>
                    <a:pt x="31930" y="596"/>
                    <a:pt x="31567" y="666"/>
                    <a:pt x="31197" y="666"/>
                  </a:cubicBezTo>
                  <a:cubicBezTo>
                    <a:pt x="31091" y="666"/>
                    <a:pt x="30985" y="660"/>
                    <a:pt x="30878" y="645"/>
                  </a:cubicBezTo>
                  <a:cubicBezTo>
                    <a:pt x="29652" y="441"/>
                    <a:pt x="28397" y="295"/>
                    <a:pt x="27171" y="237"/>
                  </a:cubicBezTo>
                  <a:cubicBezTo>
                    <a:pt x="25853" y="209"/>
                    <a:pt x="24560" y="1"/>
                    <a:pt x="2324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11" name="Google Shape;611;p23"/>
          <p:cNvGrpSpPr/>
          <p:nvPr/>
        </p:nvGrpSpPr>
        <p:grpSpPr>
          <a:xfrm>
            <a:off x="8393397" y="2311894"/>
            <a:ext cx="519497" cy="2872970"/>
            <a:chOff x="5379800" y="2555600"/>
            <a:chExt cx="236425" cy="1307500"/>
          </a:xfrm>
        </p:grpSpPr>
        <p:sp>
          <p:nvSpPr>
            <p:cNvPr id="612" name="Google Shape;612;p23"/>
            <p:cNvSpPr/>
            <p:nvPr/>
          </p:nvSpPr>
          <p:spPr>
            <a:xfrm>
              <a:off x="5379800" y="2555600"/>
              <a:ext cx="106550" cy="325250"/>
            </a:xfrm>
            <a:custGeom>
              <a:avLst/>
              <a:gdLst/>
              <a:ahLst/>
              <a:cxnLst/>
              <a:rect l="l" t="t" r="r" b="b"/>
              <a:pathLst>
                <a:path w="4262" h="13010" extrusionOk="0">
                  <a:moveTo>
                    <a:pt x="1646" y="0"/>
                  </a:moveTo>
                  <a:cubicBezTo>
                    <a:pt x="1085" y="0"/>
                    <a:pt x="528" y="322"/>
                    <a:pt x="321" y="956"/>
                  </a:cubicBezTo>
                  <a:cubicBezTo>
                    <a:pt x="88" y="1540"/>
                    <a:pt x="0" y="2182"/>
                    <a:pt x="58" y="2824"/>
                  </a:cubicBezTo>
                  <a:cubicBezTo>
                    <a:pt x="58" y="3554"/>
                    <a:pt x="175" y="4313"/>
                    <a:pt x="350" y="5013"/>
                  </a:cubicBezTo>
                  <a:cubicBezTo>
                    <a:pt x="759" y="6472"/>
                    <a:pt x="1693" y="7727"/>
                    <a:pt x="2452" y="9041"/>
                  </a:cubicBezTo>
                  <a:cubicBezTo>
                    <a:pt x="3152" y="10237"/>
                    <a:pt x="3765" y="11609"/>
                    <a:pt x="3619" y="13010"/>
                  </a:cubicBezTo>
                  <a:cubicBezTo>
                    <a:pt x="4261" y="9479"/>
                    <a:pt x="3823" y="5918"/>
                    <a:pt x="3327" y="2387"/>
                  </a:cubicBezTo>
                  <a:cubicBezTo>
                    <a:pt x="3298" y="1861"/>
                    <a:pt x="3152" y="1365"/>
                    <a:pt x="2977" y="927"/>
                  </a:cubicBezTo>
                  <a:cubicBezTo>
                    <a:pt x="2746" y="307"/>
                    <a:pt x="2195" y="0"/>
                    <a:pt x="16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23"/>
            <p:cNvSpPr/>
            <p:nvPr/>
          </p:nvSpPr>
          <p:spPr>
            <a:xfrm>
              <a:off x="5484850" y="2738550"/>
              <a:ext cx="120425" cy="245925"/>
            </a:xfrm>
            <a:custGeom>
              <a:avLst/>
              <a:gdLst/>
              <a:ahLst/>
              <a:cxnLst/>
              <a:rect l="l" t="t" r="r" b="b"/>
              <a:pathLst>
                <a:path w="4817" h="9837" extrusionOk="0">
                  <a:moveTo>
                    <a:pt x="4087" y="1"/>
                  </a:moveTo>
                  <a:cubicBezTo>
                    <a:pt x="3766" y="1"/>
                    <a:pt x="3474" y="176"/>
                    <a:pt x="3299" y="439"/>
                  </a:cubicBezTo>
                  <a:cubicBezTo>
                    <a:pt x="2044" y="1956"/>
                    <a:pt x="1489" y="3941"/>
                    <a:pt x="993" y="5867"/>
                  </a:cubicBezTo>
                  <a:cubicBezTo>
                    <a:pt x="672" y="7151"/>
                    <a:pt x="176" y="8494"/>
                    <a:pt x="1" y="9836"/>
                  </a:cubicBezTo>
                  <a:cubicBezTo>
                    <a:pt x="1869" y="8260"/>
                    <a:pt x="2978" y="5458"/>
                    <a:pt x="4028" y="3328"/>
                  </a:cubicBezTo>
                  <a:cubicBezTo>
                    <a:pt x="4408" y="2540"/>
                    <a:pt x="4816" y="1694"/>
                    <a:pt x="4700" y="818"/>
                  </a:cubicBezTo>
                  <a:cubicBezTo>
                    <a:pt x="4641" y="439"/>
                    <a:pt x="4437" y="30"/>
                    <a:pt x="408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23"/>
            <p:cNvSpPr/>
            <p:nvPr/>
          </p:nvSpPr>
          <p:spPr>
            <a:xfrm>
              <a:off x="5379800" y="2998700"/>
              <a:ext cx="85375" cy="238225"/>
            </a:xfrm>
            <a:custGeom>
              <a:avLst/>
              <a:gdLst/>
              <a:ahLst/>
              <a:cxnLst/>
              <a:rect l="l" t="t" r="r" b="b"/>
              <a:pathLst>
                <a:path w="3415" h="9529" extrusionOk="0">
                  <a:moveTo>
                    <a:pt x="435" y="0"/>
                  </a:moveTo>
                  <a:cubicBezTo>
                    <a:pt x="365" y="0"/>
                    <a:pt x="297" y="22"/>
                    <a:pt x="234" y="72"/>
                  </a:cubicBezTo>
                  <a:cubicBezTo>
                    <a:pt x="58" y="247"/>
                    <a:pt x="0" y="481"/>
                    <a:pt x="29" y="744"/>
                  </a:cubicBezTo>
                  <a:cubicBezTo>
                    <a:pt x="146" y="2320"/>
                    <a:pt x="584" y="3896"/>
                    <a:pt x="1255" y="5326"/>
                  </a:cubicBezTo>
                  <a:cubicBezTo>
                    <a:pt x="1926" y="6727"/>
                    <a:pt x="2831" y="8011"/>
                    <a:pt x="3269" y="9528"/>
                  </a:cubicBezTo>
                  <a:cubicBezTo>
                    <a:pt x="3415" y="6668"/>
                    <a:pt x="2627" y="3049"/>
                    <a:pt x="1109" y="539"/>
                  </a:cubicBezTo>
                  <a:cubicBezTo>
                    <a:pt x="972" y="288"/>
                    <a:pt x="691" y="0"/>
                    <a:pt x="4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23"/>
            <p:cNvSpPr/>
            <p:nvPr/>
          </p:nvSpPr>
          <p:spPr>
            <a:xfrm>
              <a:off x="5482675" y="3168100"/>
              <a:ext cx="133550" cy="266550"/>
            </a:xfrm>
            <a:custGeom>
              <a:avLst/>
              <a:gdLst/>
              <a:ahLst/>
              <a:cxnLst/>
              <a:rect l="l" t="t" r="r" b="b"/>
              <a:pathLst>
                <a:path w="5342" h="10662" extrusionOk="0">
                  <a:moveTo>
                    <a:pt x="4710" y="0"/>
                  </a:moveTo>
                  <a:cubicBezTo>
                    <a:pt x="4489" y="0"/>
                    <a:pt x="4244" y="172"/>
                    <a:pt x="4057" y="359"/>
                  </a:cubicBezTo>
                  <a:cubicBezTo>
                    <a:pt x="2247" y="2198"/>
                    <a:pt x="1547" y="4854"/>
                    <a:pt x="905" y="7364"/>
                  </a:cubicBezTo>
                  <a:cubicBezTo>
                    <a:pt x="671" y="8298"/>
                    <a:pt x="0" y="9728"/>
                    <a:pt x="263" y="10662"/>
                  </a:cubicBezTo>
                  <a:cubicBezTo>
                    <a:pt x="1255" y="8940"/>
                    <a:pt x="2101" y="7159"/>
                    <a:pt x="3269" y="5496"/>
                  </a:cubicBezTo>
                  <a:cubicBezTo>
                    <a:pt x="3823" y="4766"/>
                    <a:pt x="4349" y="3978"/>
                    <a:pt x="4757" y="3132"/>
                  </a:cubicBezTo>
                  <a:cubicBezTo>
                    <a:pt x="5195" y="2315"/>
                    <a:pt x="5341" y="1351"/>
                    <a:pt x="5137" y="418"/>
                  </a:cubicBezTo>
                  <a:cubicBezTo>
                    <a:pt x="5108" y="301"/>
                    <a:pt x="5049" y="184"/>
                    <a:pt x="4962" y="96"/>
                  </a:cubicBezTo>
                  <a:cubicBezTo>
                    <a:pt x="4886" y="29"/>
                    <a:pt x="4800" y="0"/>
                    <a:pt x="47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23"/>
            <p:cNvSpPr/>
            <p:nvPr/>
          </p:nvSpPr>
          <p:spPr>
            <a:xfrm>
              <a:off x="5386350" y="3444050"/>
              <a:ext cx="75175" cy="237950"/>
            </a:xfrm>
            <a:custGeom>
              <a:avLst/>
              <a:gdLst/>
              <a:ahLst/>
              <a:cxnLst/>
              <a:rect l="l" t="t" r="r" b="b"/>
              <a:pathLst>
                <a:path w="3007" h="9518" extrusionOk="0">
                  <a:moveTo>
                    <a:pt x="875" y="1"/>
                  </a:moveTo>
                  <a:cubicBezTo>
                    <a:pt x="738" y="1"/>
                    <a:pt x="599" y="30"/>
                    <a:pt x="468" y="90"/>
                  </a:cubicBezTo>
                  <a:cubicBezTo>
                    <a:pt x="59" y="324"/>
                    <a:pt x="1" y="908"/>
                    <a:pt x="1" y="1404"/>
                  </a:cubicBezTo>
                  <a:cubicBezTo>
                    <a:pt x="59" y="3418"/>
                    <a:pt x="643" y="5402"/>
                    <a:pt x="1693" y="7124"/>
                  </a:cubicBezTo>
                  <a:cubicBezTo>
                    <a:pt x="2075" y="7743"/>
                    <a:pt x="2514" y="8343"/>
                    <a:pt x="2821" y="9035"/>
                  </a:cubicBezTo>
                  <a:lnTo>
                    <a:pt x="2821" y="9035"/>
                  </a:lnTo>
                  <a:cubicBezTo>
                    <a:pt x="2008" y="6606"/>
                    <a:pt x="2786" y="3837"/>
                    <a:pt x="2102" y="1375"/>
                  </a:cubicBezTo>
                  <a:cubicBezTo>
                    <a:pt x="2044" y="966"/>
                    <a:pt x="1839" y="587"/>
                    <a:pt x="1577" y="295"/>
                  </a:cubicBezTo>
                  <a:cubicBezTo>
                    <a:pt x="1386" y="104"/>
                    <a:pt x="1133" y="1"/>
                    <a:pt x="875" y="1"/>
                  </a:cubicBezTo>
                  <a:close/>
                  <a:moveTo>
                    <a:pt x="2821" y="9035"/>
                  </a:moveTo>
                  <a:lnTo>
                    <a:pt x="2821" y="9035"/>
                  </a:lnTo>
                  <a:cubicBezTo>
                    <a:pt x="2876" y="9197"/>
                    <a:pt x="2937" y="9358"/>
                    <a:pt x="3007" y="9517"/>
                  </a:cubicBezTo>
                  <a:cubicBezTo>
                    <a:pt x="2953" y="9351"/>
                    <a:pt x="2891" y="9191"/>
                    <a:pt x="2821" y="9035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23"/>
            <p:cNvSpPr/>
            <p:nvPr/>
          </p:nvSpPr>
          <p:spPr>
            <a:xfrm>
              <a:off x="5458600" y="2859200"/>
              <a:ext cx="26275" cy="1003900"/>
            </a:xfrm>
            <a:custGeom>
              <a:avLst/>
              <a:gdLst/>
              <a:ahLst/>
              <a:cxnLst/>
              <a:rect l="l" t="t" r="r" b="b"/>
              <a:pathLst>
                <a:path w="1051" h="40156" extrusionOk="0">
                  <a:moveTo>
                    <a:pt x="628" y="1"/>
                  </a:moveTo>
                  <a:cubicBezTo>
                    <a:pt x="584" y="1"/>
                    <a:pt x="539" y="24"/>
                    <a:pt x="525" y="78"/>
                  </a:cubicBezTo>
                  <a:lnTo>
                    <a:pt x="555" y="78"/>
                  </a:lnTo>
                  <a:cubicBezTo>
                    <a:pt x="175" y="1596"/>
                    <a:pt x="263" y="3288"/>
                    <a:pt x="175" y="4835"/>
                  </a:cubicBezTo>
                  <a:cubicBezTo>
                    <a:pt x="117" y="6557"/>
                    <a:pt x="58" y="8250"/>
                    <a:pt x="58" y="9943"/>
                  </a:cubicBezTo>
                  <a:cubicBezTo>
                    <a:pt x="0" y="13357"/>
                    <a:pt x="58" y="16743"/>
                    <a:pt x="58" y="20128"/>
                  </a:cubicBezTo>
                  <a:cubicBezTo>
                    <a:pt x="58" y="23543"/>
                    <a:pt x="88" y="26841"/>
                    <a:pt x="117" y="30226"/>
                  </a:cubicBezTo>
                  <a:cubicBezTo>
                    <a:pt x="117" y="31890"/>
                    <a:pt x="204" y="33583"/>
                    <a:pt x="234" y="35246"/>
                  </a:cubicBezTo>
                  <a:cubicBezTo>
                    <a:pt x="263" y="36822"/>
                    <a:pt x="175" y="38457"/>
                    <a:pt x="409" y="40003"/>
                  </a:cubicBezTo>
                  <a:cubicBezTo>
                    <a:pt x="433" y="40111"/>
                    <a:pt x="506" y="40155"/>
                    <a:pt x="586" y="40155"/>
                  </a:cubicBezTo>
                  <a:cubicBezTo>
                    <a:pt x="701" y="40155"/>
                    <a:pt x="829" y="40065"/>
                    <a:pt x="846" y="39945"/>
                  </a:cubicBezTo>
                  <a:cubicBezTo>
                    <a:pt x="1051" y="38281"/>
                    <a:pt x="934" y="36559"/>
                    <a:pt x="934" y="34896"/>
                  </a:cubicBezTo>
                  <a:cubicBezTo>
                    <a:pt x="934" y="33232"/>
                    <a:pt x="963" y="31540"/>
                    <a:pt x="934" y="29847"/>
                  </a:cubicBezTo>
                  <a:cubicBezTo>
                    <a:pt x="876" y="26607"/>
                    <a:pt x="846" y="23368"/>
                    <a:pt x="817" y="20128"/>
                  </a:cubicBezTo>
                  <a:cubicBezTo>
                    <a:pt x="759" y="16918"/>
                    <a:pt x="700" y="13591"/>
                    <a:pt x="671" y="10322"/>
                  </a:cubicBezTo>
                  <a:cubicBezTo>
                    <a:pt x="671" y="8629"/>
                    <a:pt x="642" y="6907"/>
                    <a:pt x="671" y="5185"/>
                  </a:cubicBezTo>
                  <a:cubicBezTo>
                    <a:pt x="700" y="3493"/>
                    <a:pt x="905" y="1741"/>
                    <a:pt x="730" y="78"/>
                  </a:cubicBezTo>
                  <a:cubicBezTo>
                    <a:pt x="730" y="31"/>
                    <a:pt x="679" y="1"/>
                    <a:pt x="6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23"/>
            <p:cNvSpPr/>
            <p:nvPr/>
          </p:nvSpPr>
          <p:spPr>
            <a:xfrm>
              <a:off x="5468800" y="2962325"/>
              <a:ext cx="32525" cy="84825"/>
            </a:xfrm>
            <a:custGeom>
              <a:avLst/>
              <a:gdLst/>
              <a:ahLst/>
              <a:cxnLst/>
              <a:rect l="l" t="t" r="r" b="b"/>
              <a:pathLst>
                <a:path w="1301" h="3393" extrusionOk="0">
                  <a:moveTo>
                    <a:pt x="1134" y="0"/>
                  </a:moveTo>
                  <a:cubicBezTo>
                    <a:pt x="1107" y="0"/>
                    <a:pt x="1078" y="12"/>
                    <a:pt x="1051" y="39"/>
                  </a:cubicBezTo>
                  <a:cubicBezTo>
                    <a:pt x="351" y="1002"/>
                    <a:pt x="1" y="2140"/>
                    <a:pt x="88" y="3337"/>
                  </a:cubicBezTo>
                  <a:cubicBezTo>
                    <a:pt x="88" y="3369"/>
                    <a:pt x="123" y="3392"/>
                    <a:pt x="155" y="3392"/>
                  </a:cubicBezTo>
                  <a:cubicBezTo>
                    <a:pt x="181" y="3392"/>
                    <a:pt x="205" y="3376"/>
                    <a:pt x="205" y="3337"/>
                  </a:cubicBezTo>
                  <a:cubicBezTo>
                    <a:pt x="292" y="2811"/>
                    <a:pt x="409" y="2315"/>
                    <a:pt x="555" y="1819"/>
                  </a:cubicBezTo>
                  <a:cubicBezTo>
                    <a:pt x="759" y="1265"/>
                    <a:pt x="1022" y="739"/>
                    <a:pt x="1256" y="214"/>
                  </a:cubicBezTo>
                  <a:cubicBezTo>
                    <a:pt x="1300" y="124"/>
                    <a:pt x="1225" y="0"/>
                    <a:pt x="113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23"/>
            <p:cNvSpPr/>
            <p:nvPr/>
          </p:nvSpPr>
          <p:spPr>
            <a:xfrm>
              <a:off x="5463700" y="3405650"/>
              <a:ext cx="39050" cy="79600"/>
            </a:xfrm>
            <a:custGeom>
              <a:avLst/>
              <a:gdLst/>
              <a:ahLst/>
              <a:cxnLst/>
              <a:rect l="l" t="t" r="r" b="b"/>
              <a:pathLst>
                <a:path w="1562" h="3184" extrusionOk="0">
                  <a:moveTo>
                    <a:pt x="1329" y="0"/>
                  </a:moveTo>
                  <a:cubicBezTo>
                    <a:pt x="1305" y="0"/>
                    <a:pt x="1280" y="7"/>
                    <a:pt x="1255" y="21"/>
                  </a:cubicBezTo>
                  <a:cubicBezTo>
                    <a:pt x="380" y="605"/>
                    <a:pt x="0" y="2064"/>
                    <a:pt x="205" y="3057"/>
                  </a:cubicBezTo>
                  <a:cubicBezTo>
                    <a:pt x="217" y="3144"/>
                    <a:pt x="284" y="3184"/>
                    <a:pt x="355" y="3184"/>
                  </a:cubicBezTo>
                  <a:cubicBezTo>
                    <a:pt x="451" y="3184"/>
                    <a:pt x="555" y="3115"/>
                    <a:pt x="555" y="2998"/>
                  </a:cubicBezTo>
                  <a:cubicBezTo>
                    <a:pt x="555" y="2502"/>
                    <a:pt x="613" y="2006"/>
                    <a:pt x="759" y="1539"/>
                  </a:cubicBezTo>
                  <a:cubicBezTo>
                    <a:pt x="963" y="1101"/>
                    <a:pt x="1226" y="663"/>
                    <a:pt x="1489" y="284"/>
                  </a:cubicBezTo>
                  <a:cubicBezTo>
                    <a:pt x="1562" y="162"/>
                    <a:pt x="1452" y="0"/>
                    <a:pt x="13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0" name="Google Shape;620;p23"/>
          <p:cNvGrpSpPr/>
          <p:nvPr/>
        </p:nvGrpSpPr>
        <p:grpSpPr>
          <a:xfrm>
            <a:off x="7853081" y="2141548"/>
            <a:ext cx="570804" cy="3078143"/>
            <a:chOff x="5133900" y="2478075"/>
            <a:chExt cx="259775" cy="1400875"/>
          </a:xfrm>
        </p:grpSpPr>
        <p:sp>
          <p:nvSpPr>
            <p:cNvPr id="621" name="Google Shape;621;p23"/>
            <p:cNvSpPr/>
            <p:nvPr/>
          </p:nvSpPr>
          <p:spPr>
            <a:xfrm>
              <a:off x="5133900" y="2647800"/>
              <a:ext cx="102600" cy="175450"/>
            </a:xfrm>
            <a:custGeom>
              <a:avLst/>
              <a:gdLst/>
              <a:ahLst/>
              <a:cxnLst/>
              <a:rect l="l" t="t" r="r" b="b"/>
              <a:pathLst>
                <a:path w="4104" h="7018" extrusionOk="0">
                  <a:moveTo>
                    <a:pt x="828" y="1"/>
                  </a:moveTo>
                  <a:cubicBezTo>
                    <a:pt x="787" y="1"/>
                    <a:pt x="744" y="4"/>
                    <a:pt x="701" y="12"/>
                  </a:cubicBezTo>
                  <a:cubicBezTo>
                    <a:pt x="351" y="99"/>
                    <a:pt x="88" y="391"/>
                    <a:pt x="59" y="771"/>
                  </a:cubicBezTo>
                  <a:cubicBezTo>
                    <a:pt x="1" y="1121"/>
                    <a:pt x="59" y="1471"/>
                    <a:pt x="176" y="1821"/>
                  </a:cubicBezTo>
                  <a:cubicBezTo>
                    <a:pt x="643" y="3368"/>
                    <a:pt x="1401" y="5294"/>
                    <a:pt x="2627" y="6462"/>
                  </a:cubicBezTo>
                  <a:cubicBezTo>
                    <a:pt x="3026" y="6855"/>
                    <a:pt x="3287" y="7018"/>
                    <a:pt x="3447" y="7018"/>
                  </a:cubicBezTo>
                  <a:cubicBezTo>
                    <a:pt x="4104" y="7018"/>
                    <a:pt x="3037" y="4254"/>
                    <a:pt x="2802" y="3456"/>
                  </a:cubicBezTo>
                  <a:cubicBezTo>
                    <a:pt x="2598" y="2551"/>
                    <a:pt x="2277" y="1675"/>
                    <a:pt x="1839" y="829"/>
                  </a:cubicBezTo>
                  <a:cubicBezTo>
                    <a:pt x="1626" y="403"/>
                    <a:pt x="1267" y="1"/>
                    <a:pt x="8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23"/>
            <p:cNvSpPr/>
            <p:nvPr/>
          </p:nvSpPr>
          <p:spPr>
            <a:xfrm>
              <a:off x="5185700" y="2478075"/>
              <a:ext cx="59850" cy="225475"/>
            </a:xfrm>
            <a:custGeom>
              <a:avLst/>
              <a:gdLst/>
              <a:ahLst/>
              <a:cxnLst/>
              <a:rect l="l" t="t" r="r" b="b"/>
              <a:pathLst>
                <a:path w="2394" h="9019" extrusionOk="0">
                  <a:moveTo>
                    <a:pt x="1285" y="1"/>
                  </a:moveTo>
                  <a:cubicBezTo>
                    <a:pt x="1051" y="30"/>
                    <a:pt x="818" y="176"/>
                    <a:pt x="672" y="409"/>
                  </a:cubicBezTo>
                  <a:cubicBezTo>
                    <a:pt x="1" y="1314"/>
                    <a:pt x="59" y="2598"/>
                    <a:pt x="176" y="3736"/>
                  </a:cubicBezTo>
                  <a:cubicBezTo>
                    <a:pt x="351" y="5458"/>
                    <a:pt x="409" y="7414"/>
                    <a:pt x="1081" y="9019"/>
                  </a:cubicBezTo>
                  <a:cubicBezTo>
                    <a:pt x="2248" y="7326"/>
                    <a:pt x="2394" y="3036"/>
                    <a:pt x="2102" y="1051"/>
                  </a:cubicBezTo>
                  <a:cubicBezTo>
                    <a:pt x="2015" y="555"/>
                    <a:pt x="1781" y="1"/>
                    <a:pt x="128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23"/>
            <p:cNvSpPr/>
            <p:nvPr/>
          </p:nvSpPr>
          <p:spPr>
            <a:xfrm>
              <a:off x="5237500" y="2541875"/>
              <a:ext cx="76650" cy="250700"/>
            </a:xfrm>
            <a:custGeom>
              <a:avLst/>
              <a:gdLst/>
              <a:ahLst/>
              <a:cxnLst/>
              <a:rect l="l" t="t" r="r" b="b"/>
              <a:pathLst>
                <a:path w="3066" h="10028" extrusionOk="0">
                  <a:moveTo>
                    <a:pt x="2441" y="1"/>
                  </a:moveTo>
                  <a:cubicBezTo>
                    <a:pt x="2245" y="1"/>
                    <a:pt x="2035" y="184"/>
                    <a:pt x="1898" y="367"/>
                  </a:cubicBezTo>
                  <a:cubicBezTo>
                    <a:pt x="993" y="1651"/>
                    <a:pt x="672" y="3286"/>
                    <a:pt x="439" y="4862"/>
                  </a:cubicBezTo>
                  <a:cubicBezTo>
                    <a:pt x="147" y="6584"/>
                    <a:pt x="1" y="8306"/>
                    <a:pt x="1" y="10028"/>
                  </a:cubicBezTo>
                  <a:cubicBezTo>
                    <a:pt x="1227" y="7897"/>
                    <a:pt x="1898" y="5095"/>
                    <a:pt x="2598" y="2731"/>
                  </a:cubicBezTo>
                  <a:cubicBezTo>
                    <a:pt x="2832" y="1943"/>
                    <a:pt x="3065" y="1038"/>
                    <a:pt x="2744" y="280"/>
                  </a:cubicBezTo>
                  <a:cubicBezTo>
                    <a:pt x="2715" y="192"/>
                    <a:pt x="2657" y="105"/>
                    <a:pt x="2598" y="46"/>
                  </a:cubicBezTo>
                  <a:cubicBezTo>
                    <a:pt x="2548" y="15"/>
                    <a:pt x="2495" y="1"/>
                    <a:pt x="24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23"/>
            <p:cNvSpPr/>
            <p:nvPr/>
          </p:nvSpPr>
          <p:spPr>
            <a:xfrm>
              <a:off x="5268150" y="2833225"/>
              <a:ext cx="62050" cy="241725"/>
            </a:xfrm>
            <a:custGeom>
              <a:avLst/>
              <a:gdLst/>
              <a:ahLst/>
              <a:cxnLst/>
              <a:rect l="l" t="t" r="r" b="b"/>
              <a:pathLst>
                <a:path w="2482" h="9669" extrusionOk="0">
                  <a:moveTo>
                    <a:pt x="1927" y="1"/>
                  </a:moveTo>
                  <a:cubicBezTo>
                    <a:pt x="1782" y="1"/>
                    <a:pt x="1640" y="61"/>
                    <a:pt x="1518" y="183"/>
                  </a:cubicBezTo>
                  <a:cubicBezTo>
                    <a:pt x="468" y="1000"/>
                    <a:pt x="351" y="2489"/>
                    <a:pt x="293" y="3831"/>
                  </a:cubicBezTo>
                  <a:cubicBezTo>
                    <a:pt x="293" y="5757"/>
                    <a:pt x="1" y="7742"/>
                    <a:pt x="59" y="9668"/>
                  </a:cubicBezTo>
                  <a:cubicBezTo>
                    <a:pt x="730" y="7508"/>
                    <a:pt x="1343" y="5320"/>
                    <a:pt x="1985" y="3160"/>
                  </a:cubicBezTo>
                  <a:cubicBezTo>
                    <a:pt x="2248" y="2284"/>
                    <a:pt x="2481" y="1409"/>
                    <a:pt x="2365" y="533"/>
                  </a:cubicBezTo>
                  <a:cubicBezTo>
                    <a:pt x="2335" y="329"/>
                    <a:pt x="2248" y="95"/>
                    <a:pt x="2014" y="8"/>
                  </a:cubicBezTo>
                  <a:cubicBezTo>
                    <a:pt x="1985" y="3"/>
                    <a:pt x="1956" y="1"/>
                    <a:pt x="19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23"/>
            <p:cNvSpPr/>
            <p:nvPr/>
          </p:nvSpPr>
          <p:spPr>
            <a:xfrm>
              <a:off x="5171125" y="3007400"/>
              <a:ext cx="92675" cy="147075"/>
            </a:xfrm>
            <a:custGeom>
              <a:avLst/>
              <a:gdLst/>
              <a:ahLst/>
              <a:cxnLst/>
              <a:rect l="l" t="t" r="r" b="b"/>
              <a:pathLst>
                <a:path w="3707" h="5883" extrusionOk="0">
                  <a:moveTo>
                    <a:pt x="1242" y="1"/>
                  </a:moveTo>
                  <a:cubicBezTo>
                    <a:pt x="1109" y="1"/>
                    <a:pt x="975" y="24"/>
                    <a:pt x="846" y="75"/>
                  </a:cubicBezTo>
                  <a:cubicBezTo>
                    <a:pt x="0" y="454"/>
                    <a:pt x="3444" y="5357"/>
                    <a:pt x="3707" y="5882"/>
                  </a:cubicBezTo>
                  <a:cubicBezTo>
                    <a:pt x="3240" y="4686"/>
                    <a:pt x="2889" y="3431"/>
                    <a:pt x="2714" y="2147"/>
                  </a:cubicBezTo>
                  <a:cubicBezTo>
                    <a:pt x="2685" y="1621"/>
                    <a:pt x="2510" y="1067"/>
                    <a:pt x="2247" y="600"/>
                  </a:cubicBezTo>
                  <a:cubicBezTo>
                    <a:pt x="2049" y="225"/>
                    <a:pt x="1651" y="1"/>
                    <a:pt x="12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23"/>
            <p:cNvSpPr/>
            <p:nvPr/>
          </p:nvSpPr>
          <p:spPr>
            <a:xfrm>
              <a:off x="5283475" y="3176275"/>
              <a:ext cx="97800" cy="339375"/>
            </a:xfrm>
            <a:custGeom>
              <a:avLst/>
              <a:gdLst/>
              <a:ahLst/>
              <a:cxnLst/>
              <a:rect l="l" t="t" r="r" b="b"/>
              <a:pathLst>
                <a:path w="3912" h="13575" extrusionOk="0">
                  <a:moveTo>
                    <a:pt x="2975" y="1"/>
                  </a:moveTo>
                  <a:cubicBezTo>
                    <a:pt x="2671" y="1"/>
                    <a:pt x="2375" y="279"/>
                    <a:pt x="2189" y="557"/>
                  </a:cubicBezTo>
                  <a:cubicBezTo>
                    <a:pt x="1343" y="1812"/>
                    <a:pt x="1197" y="3359"/>
                    <a:pt x="1051" y="4848"/>
                  </a:cubicBezTo>
                  <a:cubicBezTo>
                    <a:pt x="905" y="6424"/>
                    <a:pt x="759" y="8000"/>
                    <a:pt x="613" y="9576"/>
                  </a:cubicBezTo>
                  <a:cubicBezTo>
                    <a:pt x="497" y="10743"/>
                    <a:pt x="1" y="12523"/>
                    <a:pt x="438" y="13574"/>
                  </a:cubicBezTo>
                  <a:cubicBezTo>
                    <a:pt x="1256" y="10801"/>
                    <a:pt x="1868" y="7971"/>
                    <a:pt x="2802" y="5256"/>
                  </a:cubicBezTo>
                  <a:cubicBezTo>
                    <a:pt x="3328" y="3739"/>
                    <a:pt x="3911" y="2163"/>
                    <a:pt x="3532" y="616"/>
                  </a:cubicBezTo>
                  <a:cubicBezTo>
                    <a:pt x="3503" y="412"/>
                    <a:pt x="3386" y="207"/>
                    <a:pt x="3211" y="61"/>
                  </a:cubicBezTo>
                  <a:cubicBezTo>
                    <a:pt x="3133" y="19"/>
                    <a:pt x="3054" y="1"/>
                    <a:pt x="29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23"/>
            <p:cNvSpPr/>
            <p:nvPr/>
          </p:nvSpPr>
          <p:spPr>
            <a:xfrm>
              <a:off x="5182800" y="3282175"/>
              <a:ext cx="98500" cy="251725"/>
            </a:xfrm>
            <a:custGeom>
              <a:avLst/>
              <a:gdLst/>
              <a:ahLst/>
              <a:cxnLst/>
              <a:rect l="l" t="t" r="r" b="b"/>
              <a:pathLst>
                <a:path w="3940" h="10069" extrusionOk="0">
                  <a:moveTo>
                    <a:pt x="1087" y="0"/>
                  </a:moveTo>
                  <a:cubicBezTo>
                    <a:pt x="695" y="0"/>
                    <a:pt x="322" y="244"/>
                    <a:pt x="175" y="612"/>
                  </a:cubicBezTo>
                  <a:cubicBezTo>
                    <a:pt x="29" y="1079"/>
                    <a:pt x="0" y="1546"/>
                    <a:pt x="117" y="2013"/>
                  </a:cubicBezTo>
                  <a:cubicBezTo>
                    <a:pt x="496" y="4056"/>
                    <a:pt x="1197" y="5982"/>
                    <a:pt x="2218" y="7791"/>
                  </a:cubicBezTo>
                  <a:cubicBezTo>
                    <a:pt x="2536" y="8428"/>
                    <a:pt x="3170" y="10068"/>
                    <a:pt x="3920" y="10068"/>
                  </a:cubicBezTo>
                  <a:cubicBezTo>
                    <a:pt x="3927" y="10068"/>
                    <a:pt x="3933" y="10068"/>
                    <a:pt x="3940" y="10068"/>
                  </a:cubicBezTo>
                  <a:cubicBezTo>
                    <a:pt x="3298" y="7062"/>
                    <a:pt x="3152" y="3705"/>
                    <a:pt x="1985" y="845"/>
                  </a:cubicBezTo>
                  <a:cubicBezTo>
                    <a:pt x="1868" y="495"/>
                    <a:pt x="1634" y="203"/>
                    <a:pt x="1313" y="28"/>
                  </a:cubicBezTo>
                  <a:cubicBezTo>
                    <a:pt x="1238" y="9"/>
                    <a:pt x="1162" y="0"/>
                    <a:pt x="10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23"/>
            <p:cNvSpPr/>
            <p:nvPr/>
          </p:nvSpPr>
          <p:spPr>
            <a:xfrm>
              <a:off x="5271075" y="3474025"/>
              <a:ext cx="122600" cy="404925"/>
            </a:xfrm>
            <a:custGeom>
              <a:avLst/>
              <a:gdLst/>
              <a:ahLst/>
              <a:cxnLst/>
              <a:rect l="l" t="t" r="r" b="b"/>
              <a:pathLst>
                <a:path w="4904" h="16197" extrusionOk="0">
                  <a:moveTo>
                    <a:pt x="686" y="1"/>
                  </a:moveTo>
                  <a:cubicBezTo>
                    <a:pt x="628" y="1"/>
                    <a:pt x="570" y="30"/>
                    <a:pt x="555" y="88"/>
                  </a:cubicBezTo>
                  <a:cubicBezTo>
                    <a:pt x="0" y="2598"/>
                    <a:pt x="1343" y="5400"/>
                    <a:pt x="2481" y="7560"/>
                  </a:cubicBezTo>
                  <a:cubicBezTo>
                    <a:pt x="3211" y="8844"/>
                    <a:pt x="3765" y="10215"/>
                    <a:pt x="4086" y="11645"/>
                  </a:cubicBezTo>
                  <a:cubicBezTo>
                    <a:pt x="4261" y="12375"/>
                    <a:pt x="4320" y="13105"/>
                    <a:pt x="4320" y="13834"/>
                  </a:cubicBezTo>
                  <a:cubicBezTo>
                    <a:pt x="4291" y="14564"/>
                    <a:pt x="4086" y="15323"/>
                    <a:pt x="4145" y="16082"/>
                  </a:cubicBezTo>
                  <a:cubicBezTo>
                    <a:pt x="4145" y="16139"/>
                    <a:pt x="4220" y="16196"/>
                    <a:pt x="4288" y="16196"/>
                  </a:cubicBezTo>
                  <a:cubicBezTo>
                    <a:pt x="4324" y="16196"/>
                    <a:pt x="4358" y="16180"/>
                    <a:pt x="4378" y="16140"/>
                  </a:cubicBezTo>
                  <a:cubicBezTo>
                    <a:pt x="4904" y="14973"/>
                    <a:pt x="4670" y="13455"/>
                    <a:pt x="4553" y="12229"/>
                  </a:cubicBezTo>
                  <a:cubicBezTo>
                    <a:pt x="4407" y="11033"/>
                    <a:pt x="4086" y="9836"/>
                    <a:pt x="3619" y="8727"/>
                  </a:cubicBezTo>
                  <a:cubicBezTo>
                    <a:pt x="3036" y="7384"/>
                    <a:pt x="2277" y="6071"/>
                    <a:pt x="1781" y="4670"/>
                  </a:cubicBezTo>
                  <a:cubicBezTo>
                    <a:pt x="1255" y="3182"/>
                    <a:pt x="1226" y="1635"/>
                    <a:pt x="818" y="88"/>
                  </a:cubicBezTo>
                  <a:cubicBezTo>
                    <a:pt x="803" y="30"/>
                    <a:pt x="745" y="1"/>
                    <a:pt x="6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23"/>
            <p:cNvSpPr/>
            <p:nvPr/>
          </p:nvSpPr>
          <p:spPr>
            <a:xfrm>
              <a:off x="5214900" y="2723975"/>
              <a:ext cx="6575" cy="14050"/>
            </a:xfrm>
            <a:custGeom>
              <a:avLst/>
              <a:gdLst/>
              <a:ahLst/>
              <a:cxnLst/>
              <a:rect l="l" t="t" r="r" b="b"/>
              <a:pathLst>
                <a:path w="263" h="562" extrusionOk="0">
                  <a:moveTo>
                    <a:pt x="131" y="0"/>
                  </a:moveTo>
                  <a:cubicBezTo>
                    <a:pt x="73" y="0"/>
                    <a:pt x="15" y="29"/>
                    <a:pt x="0" y="88"/>
                  </a:cubicBezTo>
                  <a:cubicBezTo>
                    <a:pt x="0" y="234"/>
                    <a:pt x="0" y="350"/>
                    <a:pt x="29" y="496"/>
                  </a:cubicBezTo>
                  <a:cubicBezTo>
                    <a:pt x="44" y="540"/>
                    <a:pt x="88" y="562"/>
                    <a:pt x="131" y="562"/>
                  </a:cubicBezTo>
                  <a:cubicBezTo>
                    <a:pt x="175" y="562"/>
                    <a:pt x="219" y="540"/>
                    <a:pt x="234" y="496"/>
                  </a:cubicBezTo>
                  <a:cubicBezTo>
                    <a:pt x="263" y="350"/>
                    <a:pt x="263" y="234"/>
                    <a:pt x="263" y="88"/>
                  </a:cubicBezTo>
                  <a:cubicBezTo>
                    <a:pt x="248" y="29"/>
                    <a:pt x="190" y="0"/>
                    <a:pt x="1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23"/>
            <p:cNvSpPr/>
            <p:nvPr/>
          </p:nvSpPr>
          <p:spPr>
            <a:xfrm>
              <a:off x="5196650" y="2681050"/>
              <a:ext cx="94875" cy="829475"/>
            </a:xfrm>
            <a:custGeom>
              <a:avLst/>
              <a:gdLst/>
              <a:ahLst/>
              <a:cxnLst/>
              <a:rect l="l" t="t" r="r" b="b"/>
              <a:pathLst>
                <a:path w="3795" h="33179" extrusionOk="0">
                  <a:moveTo>
                    <a:pt x="1031" y="1"/>
                  </a:moveTo>
                  <a:cubicBezTo>
                    <a:pt x="1003" y="1"/>
                    <a:pt x="976" y="17"/>
                    <a:pt x="964" y="54"/>
                  </a:cubicBezTo>
                  <a:cubicBezTo>
                    <a:pt x="1" y="5540"/>
                    <a:pt x="2277" y="10794"/>
                    <a:pt x="2540" y="16251"/>
                  </a:cubicBezTo>
                  <a:cubicBezTo>
                    <a:pt x="2656" y="19082"/>
                    <a:pt x="2744" y="21942"/>
                    <a:pt x="2890" y="24803"/>
                  </a:cubicBezTo>
                  <a:cubicBezTo>
                    <a:pt x="3036" y="27575"/>
                    <a:pt x="3007" y="30465"/>
                    <a:pt x="3503" y="33179"/>
                  </a:cubicBezTo>
                  <a:lnTo>
                    <a:pt x="3532" y="33179"/>
                  </a:lnTo>
                  <a:cubicBezTo>
                    <a:pt x="3795" y="30435"/>
                    <a:pt x="3561" y="27546"/>
                    <a:pt x="3474" y="24803"/>
                  </a:cubicBezTo>
                  <a:cubicBezTo>
                    <a:pt x="3386" y="21942"/>
                    <a:pt x="3357" y="19082"/>
                    <a:pt x="3123" y="16251"/>
                  </a:cubicBezTo>
                  <a:cubicBezTo>
                    <a:pt x="2656" y="10852"/>
                    <a:pt x="818" y="5511"/>
                    <a:pt x="1110" y="83"/>
                  </a:cubicBezTo>
                  <a:cubicBezTo>
                    <a:pt x="1110" y="32"/>
                    <a:pt x="1070" y="1"/>
                    <a:pt x="103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31" name="Google Shape;631;p23"/>
          <p:cNvSpPr/>
          <p:nvPr/>
        </p:nvSpPr>
        <p:spPr>
          <a:xfrm>
            <a:off x="-514300" y="-267800"/>
            <a:ext cx="2304211" cy="5814015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2" name="Google Shape;632;p23"/>
          <p:cNvSpPr/>
          <p:nvPr/>
        </p:nvSpPr>
        <p:spPr>
          <a:xfrm rot="-6299968">
            <a:off x="1076464" y="-132387"/>
            <a:ext cx="1201178" cy="895966"/>
          </a:xfrm>
          <a:custGeom>
            <a:avLst/>
            <a:gdLst/>
            <a:ahLst/>
            <a:cxnLst/>
            <a:rect l="l" t="t" r="r" b="b"/>
            <a:pathLst>
              <a:path w="21555" h="16078" extrusionOk="0">
                <a:moveTo>
                  <a:pt x="2910" y="857"/>
                </a:moveTo>
                <a:cubicBezTo>
                  <a:pt x="3815" y="886"/>
                  <a:pt x="4691" y="1091"/>
                  <a:pt x="5508" y="1441"/>
                </a:cubicBezTo>
                <a:cubicBezTo>
                  <a:pt x="6821" y="1937"/>
                  <a:pt x="8952" y="2900"/>
                  <a:pt x="8747" y="4622"/>
                </a:cubicBezTo>
                <a:cubicBezTo>
                  <a:pt x="7930" y="4505"/>
                  <a:pt x="7142" y="4564"/>
                  <a:pt x="6325" y="4359"/>
                </a:cubicBezTo>
                <a:cubicBezTo>
                  <a:pt x="5479" y="4126"/>
                  <a:pt x="4662" y="3717"/>
                  <a:pt x="3990" y="3134"/>
                </a:cubicBezTo>
                <a:cubicBezTo>
                  <a:pt x="3144" y="2433"/>
                  <a:pt x="2356" y="1587"/>
                  <a:pt x="1393" y="1062"/>
                </a:cubicBezTo>
                <a:cubicBezTo>
                  <a:pt x="1889" y="945"/>
                  <a:pt x="2414" y="886"/>
                  <a:pt x="2910" y="857"/>
                </a:cubicBezTo>
                <a:close/>
                <a:moveTo>
                  <a:pt x="9886" y="595"/>
                </a:moveTo>
                <a:cubicBezTo>
                  <a:pt x="10411" y="857"/>
                  <a:pt x="10849" y="1207"/>
                  <a:pt x="11257" y="1616"/>
                </a:cubicBezTo>
                <a:cubicBezTo>
                  <a:pt x="11841" y="2112"/>
                  <a:pt x="12308" y="2696"/>
                  <a:pt x="12629" y="3367"/>
                </a:cubicBezTo>
                <a:cubicBezTo>
                  <a:pt x="12921" y="4068"/>
                  <a:pt x="12950" y="4856"/>
                  <a:pt x="12717" y="5585"/>
                </a:cubicBezTo>
                <a:cubicBezTo>
                  <a:pt x="12629" y="5936"/>
                  <a:pt x="12425" y="6227"/>
                  <a:pt x="12133" y="6432"/>
                </a:cubicBezTo>
                <a:cubicBezTo>
                  <a:pt x="11987" y="6548"/>
                  <a:pt x="11870" y="6694"/>
                  <a:pt x="11783" y="6840"/>
                </a:cubicBezTo>
                <a:cubicBezTo>
                  <a:pt x="10790" y="5994"/>
                  <a:pt x="10878" y="4622"/>
                  <a:pt x="10761" y="3455"/>
                </a:cubicBezTo>
                <a:cubicBezTo>
                  <a:pt x="10615" y="2462"/>
                  <a:pt x="10353" y="1499"/>
                  <a:pt x="9886" y="595"/>
                </a:cubicBezTo>
                <a:close/>
                <a:moveTo>
                  <a:pt x="8397" y="7120"/>
                </a:moveTo>
                <a:cubicBezTo>
                  <a:pt x="8640" y="7120"/>
                  <a:pt x="8884" y="7133"/>
                  <a:pt x="9127" y="7161"/>
                </a:cubicBezTo>
                <a:cubicBezTo>
                  <a:pt x="9827" y="7190"/>
                  <a:pt x="10499" y="7307"/>
                  <a:pt x="11170" y="7453"/>
                </a:cubicBezTo>
                <a:cubicBezTo>
                  <a:pt x="10966" y="8183"/>
                  <a:pt x="10207" y="8183"/>
                  <a:pt x="9565" y="8358"/>
                </a:cubicBezTo>
                <a:cubicBezTo>
                  <a:pt x="8923" y="8533"/>
                  <a:pt x="8368" y="8825"/>
                  <a:pt x="7755" y="8971"/>
                </a:cubicBezTo>
                <a:cubicBezTo>
                  <a:pt x="7223" y="9075"/>
                  <a:pt x="6686" y="9126"/>
                  <a:pt x="6150" y="9126"/>
                </a:cubicBezTo>
                <a:cubicBezTo>
                  <a:pt x="5480" y="9126"/>
                  <a:pt x="4814" y="9045"/>
                  <a:pt x="4165" y="8883"/>
                </a:cubicBezTo>
                <a:cubicBezTo>
                  <a:pt x="4486" y="8766"/>
                  <a:pt x="4807" y="8591"/>
                  <a:pt x="5099" y="8416"/>
                </a:cubicBezTo>
                <a:cubicBezTo>
                  <a:pt x="5683" y="8037"/>
                  <a:pt x="6179" y="7482"/>
                  <a:pt x="6850" y="7278"/>
                </a:cubicBezTo>
                <a:cubicBezTo>
                  <a:pt x="7366" y="7179"/>
                  <a:pt x="7882" y="7120"/>
                  <a:pt x="8397" y="7120"/>
                </a:cubicBezTo>
                <a:close/>
                <a:moveTo>
                  <a:pt x="15664" y="3309"/>
                </a:moveTo>
                <a:lnTo>
                  <a:pt x="15664" y="3309"/>
                </a:lnTo>
                <a:cubicBezTo>
                  <a:pt x="16160" y="3688"/>
                  <a:pt x="16598" y="4184"/>
                  <a:pt x="16948" y="4710"/>
                </a:cubicBezTo>
                <a:cubicBezTo>
                  <a:pt x="17328" y="5352"/>
                  <a:pt x="16803" y="6286"/>
                  <a:pt x="16569" y="6899"/>
                </a:cubicBezTo>
                <a:cubicBezTo>
                  <a:pt x="16306" y="7628"/>
                  <a:pt x="16073" y="8241"/>
                  <a:pt x="15431" y="8708"/>
                </a:cubicBezTo>
                <a:cubicBezTo>
                  <a:pt x="15098" y="8946"/>
                  <a:pt x="14572" y="9222"/>
                  <a:pt x="14120" y="9222"/>
                </a:cubicBezTo>
                <a:cubicBezTo>
                  <a:pt x="14017" y="9222"/>
                  <a:pt x="13918" y="9208"/>
                  <a:pt x="13826" y="9175"/>
                </a:cubicBezTo>
                <a:lnTo>
                  <a:pt x="13796" y="9146"/>
                </a:lnTo>
                <a:cubicBezTo>
                  <a:pt x="13826" y="9117"/>
                  <a:pt x="13826" y="9117"/>
                  <a:pt x="13796" y="9088"/>
                </a:cubicBezTo>
                <a:cubicBezTo>
                  <a:pt x="13796" y="7891"/>
                  <a:pt x="15022" y="7220"/>
                  <a:pt x="15460" y="6227"/>
                </a:cubicBezTo>
                <a:cubicBezTo>
                  <a:pt x="15839" y="5293"/>
                  <a:pt x="15489" y="4272"/>
                  <a:pt x="15664" y="3309"/>
                </a:cubicBezTo>
                <a:close/>
                <a:moveTo>
                  <a:pt x="12060" y="9960"/>
                </a:moveTo>
                <a:cubicBezTo>
                  <a:pt x="12232" y="9960"/>
                  <a:pt x="12403" y="9970"/>
                  <a:pt x="12571" y="9992"/>
                </a:cubicBezTo>
                <a:lnTo>
                  <a:pt x="12571" y="9963"/>
                </a:lnTo>
                <a:cubicBezTo>
                  <a:pt x="12863" y="9963"/>
                  <a:pt x="13154" y="9992"/>
                  <a:pt x="13446" y="10021"/>
                </a:cubicBezTo>
                <a:cubicBezTo>
                  <a:pt x="12571" y="11014"/>
                  <a:pt x="11695" y="12035"/>
                  <a:pt x="10382" y="12444"/>
                </a:cubicBezTo>
                <a:cubicBezTo>
                  <a:pt x="9816" y="12605"/>
                  <a:pt x="9238" y="12668"/>
                  <a:pt x="8656" y="12668"/>
                </a:cubicBezTo>
                <a:cubicBezTo>
                  <a:pt x="7977" y="12668"/>
                  <a:pt x="7293" y="12583"/>
                  <a:pt x="6617" y="12473"/>
                </a:cubicBezTo>
                <a:cubicBezTo>
                  <a:pt x="7551" y="12035"/>
                  <a:pt x="8397" y="11364"/>
                  <a:pt x="9273" y="10809"/>
                </a:cubicBezTo>
                <a:cubicBezTo>
                  <a:pt x="9886" y="10401"/>
                  <a:pt x="10528" y="10138"/>
                  <a:pt x="11228" y="10021"/>
                </a:cubicBezTo>
                <a:cubicBezTo>
                  <a:pt x="11499" y="9985"/>
                  <a:pt x="11780" y="9960"/>
                  <a:pt x="12060" y="9960"/>
                </a:cubicBezTo>
                <a:close/>
                <a:moveTo>
                  <a:pt x="20042" y="8037"/>
                </a:moveTo>
                <a:lnTo>
                  <a:pt x="20042" y="8037"/>
                </a:lnTo>
                <a:cubicBezTo>
                  <a:pt x="19721" y="8650"/>
                  <a:pt x="19517" y="9379"/>
                  <a:pt x="19254" y="10021"/>
                </a:cubicBezTo>
                <a:cubicBezTo>
                  <a:pt x="18877" y="10802"/>
                  <a:pt x="17755" y="12899"/>
                  <a:pt x="16622" y="12899"/>
                </a:cubicBezTo>
                <a:cubicBezTo>
                  <a:pt x="16526" y="12899"/>
                  <a:pt x="16431" y="12884"/>
                  <a:pt x="16336" y="12852"/>
                </a:cubicBezTo>
                <a:lnTo>
                  <a:pt x="16306" y="12794"/>
                </a:lnTo>
                <a:cubicBezTo>
                  <a:pt x="16248" y="12152"/>
                  <a:pt x="16394" y="11510"/>
                  <a:pt x="16744" y="10955"/>
                </a:cubicBezTo>
                <a:cubicBezTo>
                  <a:pt x="17153" y="10430"/>
                  <a:pt x="17620" y="9992"/>
                  <a:pt x="18116" y="9584"/>
                </a:cubicBezTo>
                <a:cubicBezTo>
                  <a:pt x="18729" y="9029"/>
                  <a:pt x="19371" y="8504"/>
                  <a:pt x="20042" y="8037"/>
                </a:cubicBezTo>
                <a:close/>
                <a:moveTo>
                  <a:pt x="15437" y="12994"/>
                </a:moveTo>
                <a:cubicBezTo>
                  <a:pt x="15494" y="12994"/>
                  <a:pt x="15550" y="12995"/>
                  <a:pt x="15606" y="12998"/>
                </a:cubicBezTo>
                <a:cubicBezTo>
                  <a:pt x="15635" y="13028"/>
                  <a:pt x="15664" y="13086"/>
                  <a:pt x="15694" y="13086"/>
                </a:cubicBezTo>
                <a:cubicBezTo>
                  <a:pt x="15752" y="14399"/>
                  <a:pt x="14380" y="15246"/>
                  <a:pt x="13213" y="15479"/>
                </a:cubicBezTo>
                <a:cubicBezTo>
                  <a:pt x="12611" y="15593"/>
                  <a:pt x="11991" y="15652"/>
                  <a:pt x="11368" y="15652"/>
                </a:cubicBezTo>
                <a:cubicBezTo>
                  <a:pt x="10873" y="15652"/>
                  <a:pt x="10376" y="15615"/>
                  <a:pt x="9886" y="15537"/>
                </a:cubicBezTo>
                <a:cubicBezTo>
                  <a:pt x="10790" y="15362"/>
                  <a:pt x="11666" y="15012"/>
                  <a:pt x="12425" y="14487"/>
                </a:cubicBezTo>
                <a:cubicBezTo>
                  <a:pt x="12892" y="14020"/>
                  <a:pt x="13388" y="13640"/>
                  <a:pt x="13972" y="13319"/>
                </a:cubicBezTo>
                <a:cubicBezTo>
                  <a:pt x="14418" y="13109"/>
                  <a:pt x="14934" y="12994"/>
                  <a:pt x="15437" y="12994"/>
                </a:cubicBezTo>
                <a:close/>
                <a:moveTo>
                  <a:pt x="9406" y="1"/>
                </a:moveTo>
                <a:cubicBezTo>
                  <a:pt x="9235" y="1"/>
                  <a:pt x="9108" y="181"/>
                  <a:pt x="9185" y="361"/>
                </a:cubicBezTo>
                <a:cubicBezTo>
                  <a:pt x="9856" y="1529"/>
                  <a:pt x="10236" y="2813"/>
                  <a:pt x="10323" y="4155"/>
                </a:cubicBezTo>
                <a:cubicBezTo>
                  <a:pt x="10353" y="4768"/>
                  <a:pt x="10440" y="5381"/>
                  <a:pt x="10615" y="5965"/>
                </a:cubicBezTo>
                <a:cubicBezTo>
                  <a:pt x="10148" y="5527"/>
                  <a:pt x="9652" y="5118"/>
                  <a:pt x="9156" y="4710"/>
                </a:cubicBezTo>
                <a:cubicBezTo>
                  <a:pt x="9360" y="2988"/>
                  <a:pt x="7638" y="1850"/>
                  <a:pt x="6238" y="1266"/>
                </a:cubicBezTo>
                <a:cubicBezTo>
                  <a:pt x="5333" y="857"/>
                  <a:pt x="4340" y="565"/>
                  <a:pt x="3348" y="449"/>
                </a:cubicBezTo>
                <a:cubicBezTo>
                  <a:pt x="3248" y="440"/>
                  <a:pt x="3148" y="436"/>
                  <a:pt x="3048" y="436"/>
                </a:cubicBezTo>
                <a:cubicBezTo>
                  <a:pt x="2260" y="436"/>
                  <a:pt x="1487" y="674"/>
                  <a:pt x="700" y="674"/>
                </a:cubicBezTo>
                <a:cubicBezTo>
                  <a:pt x="571" y="674"/>
                  <a:pt x="442" y="668"/>
                  <a:pt x="313" y="653"/>
                </a:cubicBezTo>
                <a:cubicBezTo>
                  <a:pt x="304" y="652"/>
                  <a:pt x="295" y="651"/>
                  <a:pt x="287" y="651"/>
                </a:cubicBezTo>
                <a:cubicBezTo>
                  <a:pt x="47" y="651"/>
                  <a:pt x="1" y="1035"/>
                  <a:pt x="255" y="1120"/>
                </a:cubicBezTo>
                <a:cubicBezTo>
                  <a:pt x="1772" y="1529"/>
                  <a:pt x="2764" y="2842"/>
                  <a:pt x="3961" y="3776"/>
                </a:cubicBezTo>
                <a:cubicBezTo>
                  <a:pt x="4632" y="4301"/>
                  <a:pt x="5420" y="4651"/>
                  <a:pt x="6238" y="4856"/>
                </a:cubicBezTo>
                <a:cubicBezTo>
                  <a:pt x="7142" y="5089"/>
                  <a:pt x="8076" y="4972"/>
                  <a:pt x="8981" y="5177"/>
                </a:cubicBezTo>
                <a:cubicBezTo>
                  <a:pt x="9681" y="5760"/>
                  <a:pt x="10353" y="6344"/>
                  <a:pt x="10995" y="6957"/>
                </a:cubicBezTo>
                <a:cubicBezTo>
                  <a:pt x="10204" y="6781"/>
                  <a:pt x="9391" y="6690"/>
                  <a:pt x="8577" y="6690"/>
                </a:cubicBezTo>
                <a:cubicBezTo>
                  <a:pt x="8040" y="6690"/>
                  <a:pt x="7501" y="6730"/>
                  <a:pt x="6967" y="6811"/>
                </a:cubicBezTo>
                <a:cubicBezTo>
                  <a:pt x="6325" y="6957"/>
                  <a:pt x="5712" y="7278"/>
                  <a:pt x="5245" y="7716"/>
                </a:cubicBezTo>
                <a:cubicBezTo>
                  <a:pt x="4603" y="8212"/>
                  <a:pt x="3874" y="8562"/>
                  <a:pt x="3086" y="8737"/>
                </a:cubicBezTo>
                <a:cubicBezTo>
                  <a:pt x="2852" y="8796"/>
                  <a:pt x="2852" y="9117"/>
                  <a:pt x="3086" y="9175"/>
                </a:cubicBezTo>
                <a:cubicBezTo>
                  <a:pt x="4137" y="9400"/>
                  <a:pt x="5236" y="9626"/>
                  <a:pt x="6330" y="9626"/>
                </a:cubicBezTo>
                <a:cubicBezTo>
                  <a:pt x="6937" y="9626"/>
                  <a:pt x="7541" y="9556"/>
                  <a:pt x="8135" y="9379"/>
                </a:cubicBezTo>
                <a:cubicBezTo>
                  <a:pt x="8923" y="9146"/>
                  <a:pt x="9623" y="8825"/>
                  <a:pt x="10411" y="8650"/>
                </a:cubicBezTo>
                <a:cubicBezTo>
                  <a:pt x="10995" y="8562"/>
                  <a:pt x="11462" y="8124"/>
                  <a:pt x="11578" y="7570"/>
                </a:cubicBezTo>
                <a:cubicBezTo>
                  <a:pt x="12133" y="8095"/>
                  <a:pt x="12629" y="8650"/>
                  <a:pt x="13125" y="9233"/>
                </a:cubicBezTo>
                <a:cubicBezTo>
                  <a:pt x="13125" y="9292"/>
                  <a:pt x="13154" y="9350"/>
                  <a:pt x="13213" y="9379"/>
                </a:cubicBezTo>
                <a:cubicBezTo>
                  <a:pt x="13242" y="9409"/>
                  <a:pt x="13300" y="9438"/>
                  <a:pt x="13359" y="9496"/>
                </a:cubicBezTo>
                <a:lnTo>
                  <a:pt x="13446" y="9613"/>
                </a:lnTo>
                <a:cubicBezTo>
                  <a:pt x="13300" y="9613"/>
                  <a:pt x="13154" y="9584"/>
                  <a:pt x="13008" y="9584"/>
                </a:cubicBezTo>
                <a:cubicBezTo>
                  <a:pt x="12752" y="9549"/>
                  <a:pt x="12496" y="9535"/>
                  <a:pt x="12233" y="9535"/>
                </a:cubicBezTo>
                <a:cubicBezTo>
                  <a:pt x="12048" y="9535"/>
                  <a:pt x="11859" y="9542"/>
                  <a:pt x="11666" y="9554"/>
                </a:cubicBezTo>
                <a:cubicBezTo>
                  <a:pt x="10936" y="9584"/>
                  <a:pt x="10236" y="9788"/>
                  <a:pt x="9565" y="10109"/>
                </a:cubicBezTo>
                <a:cubicBezTo>
                  <a:pt x="8222" y="10809"/>
                  <a:pt x="7142" y="11948"/>
                  <a:pt x="5654" y="12385"/>
                </a:cubicBezTo>
                <a:cubicBezTo>
                  <a:pt x="5450" y="12444"/>
                  <a:pt x="5420" y="12794"/>
                  <a:pt x="5654" y="12823"/>
                </a:cubicBezTo>
                <a:cubicBezTo>
                  <a:pt x="6631" y="13004"/>
                  <a:pt x="7642" y="13185"/>
                  <a:pt x="8645" y="13185"/>
                </a:cubicBezTo>
                <a:cubicBezTo>
                  <a:pt x="9260" y="13185"/>
                  <a:pt x="9871" y="13117"/>
                  <a:pt x="10469" y="12940"/>
                </a:cubicBezTo>
                <a:cubicBezTo>
                  <a:pt x="11929" y="12473"/>
                  <a:pt x="12892" y="11335"/>
                  <a:pt x="13884" y="10226"/>
                </a:cubicBezTo>
                <a:lnTo>
                  <a:pt x="13942" y="10226"/>
                </a:lnTo>
                <a:cubicBezTo>
                  <a:pt x="14497" y="10985"/>
                  <a:pt x="15051" y="11743"/>
                  <a:pt x="15548" y="12561"/>
                </a:cubicBezTo>
                <a:cubicBezTo>
                  <a:pt x="15510" y="12560"/>
                  <a:pt x="15472" y="12559"/>
                  <a:pt x="15435" y="12559"/>
                </a:cubicBezTo>
                <a:cubicBezTo>
                  <a:pt x="14426" y="12559"/>
                  <a:pt x="13476" y="12936"/>
                  <a:pt x="12717" y="13611"/>
                </a:cubicBezTo>
                <a:cubicBezTo>
                  <a:pt x="12191" y="14107"/>
                  <a:pt x="11549" y="14516"/>
                  <a:pt x="10849" y="14779"/>
                </a:cubicBezTo>
                <a:cubicBezTo>
                  <a:pt x="10178" y="14983"/>
                  <a:pt x="9477" y="15129"/>
                  <a:pt x="8806" y="15333"/>
                </a:cubicBezTo>
                <a:cubicBezTo>
                  <a:pt x="8572" y="15392"/>
                  <a:pt x="8572" y="15713"/>
                  <a:pt x="8806" y="15771"/>
                </a:cubicBezTo>
                <a:cubicBezTo>
                  <a:pt x="9531" y="15964"/>
                  <a:pt x="10277" y="16078"/>
                  <a:pt x="11042" y="16078"/>
                </a:cubicBezTo>
                <a:cubicBezTo>
                  <a:pt x="11200" y="16078"/>
                  <a:pt x="11360" y="16073"/>
                  <a:pt x="11520" y="16063"/>
                </a:cubicBezTo>
                <a:cubicBezTo>
                  <a:pt x="12308" y="16063"/>
                  <a:pt x="13125" y="15975"/>
                  <a:pt x="13913" y="15771"/>
                </a:cubicBezTo>
                <a:cubicBezTo>
                  <a:pt x="14993" y="15421"/>
                  <a:pt x="15956" y="14574"/>
                  <a:pt x="16131" y="13465"/>
                </a:cubicBezTo>
                <a:cubicBezTo>
                  <a:pt x="16452" y="14020"/>
                  <a:pt x="16744" y="14604"/>
                  <a:pt x="17036" y="15216"/>
                </a:cubicBezTo>
                <a:cubicBezTo>
                  <a:pt x="17072" y="15298"/>
                  <a:pt x="17136" y="15332"/>
                  <a:pt x="17204" y="15332"/>
                </a:cubicBezTo>
                <a:cubicBezTo>
                  <a:pt x="17356" y="15332"/>
                  <a:pt x="17525" y="15164"/>
                  <a:pt x="17445" y="14983"/>
                </a:cubicBezTo>
                <a:cubicBezTo>
                  <a:pt x="17182" y="14428"/>
                  <a:pt x="16890" y="13903"/>
                  <a:pt x="16627" y="13378"/>
                </a:cubicBezTo>
                <a:cubicBezTo>
                  <a:pt x="17649" y="13349"/>
                  <a:pt x="18583" y="12035"/>
                  <a:pt x="19079" y="11276"/>
                </a:cubicBezTo>
                <a:cubicBezTo>
                  <a:pt x="19488" y="10576"/>
                  <a:pt x="19809" y="9846"/>
                  <a:pt x="20071" y="9088"/>
                </a:cubicBezTo>
                <a:cubicBezTo>
                  <a:pt x="20334" y="8387"/>
                  <a:pt x="20626" y="7628"/>
                  <a:pt x="21326" y="7278"/>
                </a:cubicBezTo>
                <a:cubicBezTo>
                  <a:pt x="21555" y="7151"/>
                  <a:pt x="21408" y="6847"/>
                  <a:pt x="21193" y="6847"/>
                </a:cubicBezTo>
                <a:cubicBezTo>
                  <a:pt x="21161" y="6847"/>
                  <a:pt x="21127" y="6854"/>
                  <a:pt x="21093" y="6869"/>
                </a:cubicBezTo>
                <a:cubicBezTo>
                  <a:pt x="19779" y="7570"/>
                  <a:pt x="18612" y="8416"/>
                  <a:pt x="17561" y="9467"/>
                </a:cubicBezTo>
                <a:cubicBezTo>
                  <a:pt x="17007" y="9876"/>
                  <a:pt x="16540" y="10372"/>
                  <a:pt x="16160" y="10955"/>
                </a:cubicBezTo>
                <a:cubicBezTo>
                  <a:pt x="15985" y="11306"/>
                  <a:pt x="15869" y="11685"/>
                  <a:pt x="15839" y="12094"/>
                </a:cubicBezTo>
                <a:cubicBezTo>
                  <a:pt x="15314" y="11247"/>
                  <a:pt x="14760" y="10459"/>
                  <a:pt x="14147" y="9700"/>
                </a:cubicBezTo>
                <a:cubicBezTo>
                  <a:pt x="14526" y="9671"/>
                  <a:pt x="14906" y="9554"/>
                  <a:pt x="15256" y="9379"/>
                </a:cubicBezTo>
                <a:cubicBezTo>
                  <a:pt x="16015" y="9000"/>
                  <a:pt x="16598" y="8329"/>
                  <a:pt x="16861" y="7512"/>
                </a:cubicBezTo>
                <a:cubicBezTo>
                  <a:pt x="17065" y="6986"/>
                  <a:pt x="17240" y="6490"/>
                  <a:pt x="17415" y="5965"/>
                </a:cubicBezTo>
                <a:cubicBezTo>
                  <a:pt x="17591" y="5585"/>
                  <a:pt x="17591" y="5148"/>
                  <a:pt x="17474" y="4739"/>
                </a:cubicBezTo>
                <a:cubicBezTo>
                  <a:pt x="17270" y="4359"/>
                  <a:pt x="17007" y="4009"/>
                  <a:pt x="16715" y="3717"/>
                </a:cubicBezTo>
                <a:cubicBezTo>
                  <a:pt x="16394" y="3338"/>
                  <a:pt x="16015" y="3017"/>
                  <a:pt x="15664" y="2725"/>
                </a:cubicBezTo>
                <a:cubicBezTo>
                  <a:pt x="15618" y="2697"/>
                  <a:pt x="15568" y="2684"/>
                  <a:pt x="15521" y="2684"/>
                </a:cubicBezTo>
                <a:cubicBezTo>
                  <a:pt x="15421" y="2684"/>
                  <a:pt x="15334" y="2743"/>
                  <a:pt x="15314" y="2842"/>
                </a:cubicBezTo>
                <a:cubicBezTo>
                  <a:pt x="14935" y="3980"/>
                  <a:pt x="15518" y="5264"/>
                  <a:pt x="14876" y="6344"/>
                </a:cubicBezTo>
                <a:cubicBezTo>
                  <a:pt x="14380" y="7161"/>
                  <a:pt x="13534" y="7803"/>
                  <a:pt x="13359" y="8737"/>
                </a:cubicBezTo>
                <a:cubicBezTo>
                  <a:pt x="12950" y="8241"/>
                  <a:pt x="12512" y="7774"/>
                  <a:pt x="12045" y="7307"/>
                </a:cubicBezTo>
                <a:cubicBezTo>
                  <a:pt x="12045" y="7307"/>
                  <a:pt x="12075" y="7307"/>
                  <a:pt x="12075" y="7278"/>
                </a:cubicBezTo>
                <a:cubicBezTo>
                  <a:pt x="12250" y="6869"/>
                  <a:pt x="12658" y="6753"/>
                  <a:pt x="12892" y="6373"/>
                </a:cubicBezTo>
                <a:cubicBezTo>
                  <a:pt x="13067" y="6052"/>
                  <a:pt x="13184" y="5702"/>
                  <a:pt x="13242" y="5352"/>
                </a:cubicBezTo>
                <a:cubicBezTo>
                  <a:pt x="13388" y="4593"/>
                  <a:pt x="13300" y="3805"/>
                  <a:pt x="12979" y="3134"/>
                </a:cubicBezTo>
                <a:cubicBezTo>
                  <a:pt x="12600" y="2375"/>
                  <a:pt x="12075" y="1704"/>
                  <a:pt x="11403" y="1178"/>
                </a:cubicBezTo>
                <a:cubicBezTo>
                  <a:pt x="10849" y="653"/>
                  <a:pt x="10236" y="157"/>
                  <a:pt x="9477" y="11"/>
                </a:cubicBezTo>
                <a:cubicBezTo>
                  <a:pt x="9453" y="4"/>
                  <a:pt x="9429" y="1"/>
                  <a:pt x="940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33" name="Google Shape;633;p23"/>
          <p:cNvGrpSpPr/>
          <p:nvPr/>
        </p:nvGrpSpPr>
        <p:grpSpPr>
          <a:xfrm rot="5400000">
            <a:off x="1224989" y="3450037"/>
            <a:ext cx="1161195" cy="734388"/>
            <a:chOff x="5161625" y="732525"/>
            <a:chExt cx="456050" cy="288425"/>
          </a:xfrm>
        </p:grpSpPr>
        <p:sp>
          <p:nvSpPr>
            <p:cNvPr id="634" name="Google Shape;634;p23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23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23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23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23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23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23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23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23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509DC-199E-44AA-9895-A8C449110FD3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03985-4DAF-492C-AD29-C753AB252B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5223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3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58" indent="0" algn="ctr">
              <a:buNone/>
              <a:defRPr sz="1125"/>
            </a:lvl2pPr>
            <a:lvl3pPr marL="514316" indent="0" algn="ctr">
              <a:buNone/>
              <a:defRPr sz="1012"/>
            </a:lvl3pPr>
            <a:lvl4pPr marL="771474" indent="0" algn="ctr">
              <a:buNone/>
              <a:defRPr sz="900"/>
            </a:lvl4pPr>
            <a:lvl5pPr marL="1028631" indent="0" algn="ctr">
              <a:buNone/>
              <a:defRPr sz="900"/>
            </a:lvl5pPr>
            <a:lvl6pPr marL="1285789" indent="0" algn="ctr">
              <a:buNone/>
              <a:defRPr sz="900"/>
            </a:lvl6pPr>
            <a:lvl7pPr marL="1542947" indent="0" algn="ctr">
              <a:buNone/>
              <a:defRPr sz="900"/>
            </a:lvl7pPr>
            <a:lvl8pPr marL="1800105" indent="0" algn="ctr">
              <a:buNone/>
              <a:defRPr sz="900"/>
            </a:lvl8pPr>
            <a:lvl9pPr marL="2057263" indent="0" algn="ctr">
              <a:buNone/>
              <a:defRPr sz="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0337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7711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58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16" indent="0">
              <a:buNone/>
              <a:defRPr sz="1012">
                <a:solidFill>
                  <a:schemeClr val="tx1">
                    <a:tint val="75000"/>
                  </a:schemeClr>
                </a:solidFill>
              </a:defRPr>
            </a:lvl3pPr>
            <a:lvl4pPr marL="77147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631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789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2947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10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263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9945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1" y="1369219"/>
            <a:ext cx="3886200" cy="326350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2554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58" indent="0">
              <a:buNone/>
              <a:defRPr sz="1125" b="1"/>
            </a:lvl2pPr>
            <a:lvl3pPr marL="514316" indent="0">
              <a:buNone/>
              <a:defRPr sz="1012" b="1"/>
            </a:lvl3pPr>
            <a:lvl4pPr marL="771474" indent="0">
              <a:buNone/>
              <a:defRPr sz="900" b="1"/>
            </a:lvl4pPr>
            <a:lvl5pPr marL="1028631" indent="0">
              <a:buNone/>
              <a:defRPr sz="900" b="1"/>
            </a:lvl5pPr>
            <a:lvl6pPr marL="1285789" indent="0">
              <a:buNone/>
              <a:defRPr sz="900" b="1"/>
            </a:lvl6pPr>
            <a:lvl7pPr marL="1542947" indent="0">
              <a:buNone/>
              <a:defRPr sz="900" b="1"/>
            </a:lvl7pPr>
            <a:lvl8pPr marL="1800105" indent="0">
              <a:buNone/>
              <a:defRPr sz="900" b="1"/>
            </a:lvl8pPr>
            <a:lvl9pPr marL="2057263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7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58" indent="0">
              <a:buNone/>
              <a:defRPr sz="1125" b="1"/>
            </a:lvl2pPr>
            <a:lvl3pPr marL="514316" indent="0">
              <a:buNone/>
              <a:defRPr sz="1012" b="1"/>
            </a:lvl3pPr>
            <a:lvl4pPr marL="771474" indent="0">
              <a:buNone/>
              <a:defRPr sz="900" b="1"/>
            </a:lvl4pPr>
            <a:lvl5pPr marL="1028631" indent="0">
              <a:buNone/>
              <a:defRPr sz="900" b="1"/>
            </a:lvl5pPr>
            <a:lvl6pPr marL="1285789" indent="0">
              <a:buNone/>
              <a:defRPr sz="900" b="1"/>
            </a:lvl6pPr>
            <a:lvl7pPr marL="1542947" indent="0">
              <a:buNone/>
              <a:defRPr sz="900" b="1"/>
            </a:lvl7pPr>
            <a:lvl8pPr marL="1800105" indent="0">
              <a:buNone/>
              <a:defRPr sz="900" b="1"/>
            </a:lvl8pPr>
            <a:lvl9pPr marL="2057263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7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6140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1852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3560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1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58" indent="0">
              <a:buNone/>
              <a:defRPr sz="787"/>
            </a:lvl2pPr>
            <a:lvl3pPr marL="514316" indent="0">
              <a:buNone/>
              <a:defRPr sz="675"/>
            </a:lvl3pPr>
            <a:lvl4pPr marL="771474" indent="0">
              <a:buNone/>
              <a:defRPr sz="562"/>
            </a:lvl4pPr>
            <a:lvl5pPr marL="1028631" indent="0">
              <a:buNone/>
              <a:defRPr sz="562"/>
            </a:lvl5pPr>
            <a:lvl6pPr marL="1285789" indent="0">
              <a:buNone/>
              <a:defRPr sz="562"/>
            </a:lvl6pPr>
            <a:lvl7pPr marL="1542947" indent="0">
              <a:buNone/>
              <a:defRPr sz="562"/>
            </a:lvl7pPr>
            <a:lvl8pPr marL="1800105" indent="0">
              <a:buNone/>
              <a:defRPr sz="562"/>
            </a:lvl8pPr>
            <a:lvl9pPr marL="2057263" indent="0">
              <a:buNone/>
              <a:defRPr sz="562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830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3"/>
          <p:cNvSpPr txBox="1">
            <a:spLocks noGrp="1"/>
          </p:cNvSpPr>
          <p:nvPr>
            <p:ph type="title"/>
          </p:nvPr>
        </p:nvSpPr>
        <p:spPr>
          <a:xfrm>
            <a:off x="2014225" y="2659250"/>
            <a:ext cx="5115600" cy="122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78" name="Google Shape;78;p3"/>
          <p:cNvSpPr txBox="1">
            <a:spLocks noGrp="1"/>
          </p:cNvSpPr>
          <p:nvPr>
            <p:ph type="subTitle" idx="1"/>
          </p:nvPr>
        </p:nvSpPr>
        <p:spPr>
          <a:xfrm>
            <a:off x="2014225" y="3763800"/>
            <a:ext cx="5115600" cy="54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9" name="Google Shape;79;p3"/>
          <p:cNvSpPr txBox="1">
            <a:spLocks noGrp="1"/>
          </p:cNvSpPr>
          <p:nvPr>
            <p:ph type="title" idx="2" hasCustomPrompt="1"/>
          </p:nvPr>
        </p:nvSpPr>
        <p:spPr>
          <a:xfrm>
            <a:off x="3104875" y="1228574"/>
            <a:ext cx="2934300" cy="1378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80" name="Google Shape;80;p3"/>
          <p:cNvSpPr/>
          <p:nvPr/>
        </p:nvSpPr>
        <p:spPr>
          <a:xfrm>
            <a:off x="-203787" y="142349"/>
            <a:ext cx="1320613" cy="1476518"/>
          </a:xfrm>
          <a:custGeom>
            <a:avLst/>
            <a:gdLst/>
            <a:ahLst/>
            <a:cxnLst/>
            <a:rect l="l" t="t" r="r" b="b"/>
            <a:pathLst>
              <a:path w="39109" h="43726" extrusionOk="0">
                <a:moveTo>
                  <a:pt x="22320" y="1"/>
                </a:moveTo>
                <a:cubicBezTo>
                  <a:pt x="20507" y="1"/>
                  <a:pt x="18704" y="165"/>
                  <a:pt x="16957" y="421"/>
                </a:cubicBezTo>
                <a:lnTo>
                  <a:pt x="15848" y="596"/>
                </a:lnTo>
                <a:cubicBezTo>
                  <a:pt x="11004" y="1326"/>
                  <a:pt x="5021" y="2435"/>
                  <a:pt x="2044" y="7046"/>
                </a:cubicBezTo>
                <a:cubicBezTo>
                  <a:pt x="59" y="10111"/>
                  <a:pt x="439" y="15393"/>
                  <a:pt x="293" y="19158"/>
                </a:cubicBezTo>
                <a:cubicBezTo>
                  <a:pt x="1" y="24090"/>
                  <a:pt x="88" y="29052"/>
                  <a:pt x="497" y="33984"/>
                </a:cubicBezTo>
                <a:cubicBezTo>
                  <a:pt x="1139" y="40668"/>
                  <a:pt x="4116" y="43411"/>
                  <a:pt x="9544" y="43586"/>
                </a:cubicBezTo>
                <a:cubicBezTo>
                  <a:pt x="12104" y="43664"/>
                  <a:pt x="14656" y="43725"/>
                  <a:pt x="17199" y="43725"/>
                </a:cubicBezTo>
                <a:cubicBezTo>
                  <a:pt x="19411" y="43725"/>
                  <a:pt x="21617" y="43679"/>
                  <a:pt x="23816" y="43557"/>
                </a:cubicBezTo>
                <a:cubicBezTo>
                  <a:pt x="27435" y="43353"/>
                  <a:pt x="31433" y="43557"/>
                  <a:pt x="34702" y="41660"/>
                </a:cubicBezTo>
                <a:cubicBezTo>
                  <a:pt x="37971" y="39763"/>
                  <a:pt x="38963" y="35560"/>
                  <a:pt x="39021" y="31299"/>
                </a:cubicBezTo>
                <a:cubicBezTo>
                  <a:pt x="39109" y="25987"/>
                  <a:pt x="38759" y="20646"/>
                  <a:pt x="38642" y="15306"/>
                </a:cubicBezTo>
                <a:cubicBezTo>
                  <a:pt x="38584" y="10694"/>
                  <a:pt x="37591" y="5616"/>
                  <a:pt x="33856" y="3135"/>
                </a:cubicBezTo>
                <a:cubicBezTo>
                  <a:pt x="30308" y="790"/>
                  <a:pt x="26293" y="1"/>
                  <a:pt x="2232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1" name="Google Shape;81;p3"/>
          <p:cNvGrpSpPr/>
          <p:nvPr/>
        </p:nvGrpSpPr>
        <p:grpSpPr>
          <a:xfrm rot="5400000">
            <a:off x="-367056" y="3890590"/>
            <a:ext cx="2235831" cy="1044780"/>
            <a:chOff x="2431350" y="1519275"/>
            <a:chExt cx="925925" cy="432675"/>
          </a:xfrm>
        </p:grpSpPr>
        <p:sp>
          <p:nvSpPr>
            <p:cNvPr id="82" name="Google Shape;82;p3"/>
            <p:cNvSpPr/>
            <p:nvPr/>
          </p:nvSpPr>
          <p:spPr>
            <a:xfrm>
              <a:off x="2436450" y="1902400"/>
              <a:ext cx="822325" cy="49550"/>
            </a:xfrm>
            <a:custGeom>
              <a:avLst/>
              <a:gdLst/>
              <a:ahLst/>
              <a:cxnLst/>
              <a:rect l="l" t="t" r="r" b="b"/>
              <a:pathLst>
                <a:path w="32893" h="1982" extrusionOk="0">
                  <a:moveTo>
                    <a:pt x="409" y="1"/>
                  </a:moveTo>
                  <a:cubicBezTo>
                    <a:pt x="1" y="1"/>
                    <a:pt x="1" y="613"/>
                    <a:pt x="322" y="789"/>
                  </a:cubicBezTo>
                  <a:cubicBezTo>
                    <a:pt x="2008" y="1611"/>
                    <a:pt x="3847" y="1626"/>
                    <a:pt x="5683" y="1626"/>
                  </a:cubicBezTo>
                  <a:cubicBezTo>
                    <a:pt x="5754" y="1626"/>
                    <a:pt x="5825" y="1626"/>
                    <a:pt x="5895" y="1626"/>
                  </a:cubicBezTo>
                  <a:cubicBezTo>
                    <a:pt x="6531" y="1626"/>
                    <a:pt x="7166" y="1628"/>
                    <a:pt x="7793" y="1664"/>
                  </a:cubicBezTo>
                  <a:cubicBezTo>
                    <a:pt x="8508" y="1722"/>
                    <a:pt x="9231" y="1752"/>
                    <a:pt x="9953" y="1752"/>
                  </a:cubicBezTo>
                  <a:cubicBezTo>
                    <a:pt x="10675" y="1752"/>
                    <a:pt x="11398" y="1722"/>
                    <a:pt x="12113" y="1664"/>
                  </a:cubicBezTo>
                  <a:cubicBezTo>
                    <a:pt x="12527" y="1639"/>
                    <a:pt x="12941" y="1626"/>
                    <a:pt x="13355" y="1626"/>
                  </a:cubicBezTo>
                  <a:cubicBezTo>
                    <a:pt x="14398" y="1626"/>
                    <a:pt x="15437" y="1709"/>
                    <a:pt x="16461" y="1898"/>
                  </a:cubicBezTo>
                  <a:cubicBezTo>
                    <a:pt x="16869" y="1957"/>
                    <a:pt x="17274" y="1982"/>
                    <a:pt x="17677" y="1982"/>
                  </a:cubicBezTo>
                  <a:cubicBezTo>
                    <a:pt x="19663" y="1982"/>
                    <a:pt x="21593" y="1372"/>
                    <a:pt x="23582" y="1226"/>
                  </a:cubicBezTo>
                  <a:cubicBezTo>
                    <a:pt x="24416" y="1177"/>
                    <a:pt x="25250" y="1160"/>
                    <a:pt x="26084" y="1160"/>
                  </a:cubicBezTo>
                  <a:cubicBezTo>
                    <a:pt x="27855" y="1160"/>
                    <a:pt x="29627" y="1236"/>
                    <a:pt x="31398" y="1236"/>
                  </a:cubicBezTo>
                  <a:cubicBezTo>
                    <a:pt x="31741" y="1236"/>
                    <a:pt x="32083" y="1233"/>
                    <a:pt x="32426" y="1226"/>
                  </a:cubicBezTo>
                  <a:cubicBezTo>
                    <a:pt x="32893" y="1226"/>
                    <a:pt x="32893" y="409"/>
                    <a:pt x="32426" y="409"/>
                  </a:cubicBezTo>
                  <a:cubicBezTo>
                    <a:pt x="31381" y="388"/>
                    <a:pt x="30337" y="379"/>
                    <a:pt x="29293" y="379"/>
                  </a:cubicBezTo>
                  <a:cubicBezTo>
                    <a:pt x="27389" y="379"/>
                    <a:pt x="25486" y="411"/>
                    <a:pt x="23582" y="467"/>
                  </a:cubicBezTo>
                  <a:cubicBezTo>
                    <a:pt x="22042" y="505"/>
                    <a:pt x="20429" y="676"/>
                    <a:pt x="18844" y="676"/>
                  </a:cubicBezTo>
                  <a:cubicBezTo>
                    <a:pt x="17967" y="676"/>
                    <a:pt x="17099" y="623"/>
                    <a:pt x="16257" y="467"/>
                  </a:cubicBezTo>
                  <a:cubicBezTo>
                    <a:pt x="15265" y="295"/>
                    <a:pt x="14273" y="250"/>
                    <a:pt x="13280" y="250"/>
                  </a:cubicBezTo>
                  <a:cubicBezTo>
                    <a:pt x="12193" y="250"/>
                    <a:pt x="11105" y="304"/>
                    <a:pt x="10013" y="304"/>
                  </a:cubicBezTo>
                  <a:cubicBezTo>
                    <a:pt x="9401" y="304"/>
                    <a:pt x="8788" y="287"/>
                    <a:pt x="8173" y="234"/>
                  </a:cubicBezTo>
                  <a:cubicBezTo>
                    <a:pt x="5575" y="1"/>
                    <a:pt x="2978" y="146"/>
                    <a:pt x="4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3"/>
            <p:cNvSpPr/>
            <p:nvPr/>
          </p:nvSpPr>
          <p:spPr>
            <a:xfrm>
              <a:off x="2458550" y="1828350"/>
              <a:ext cx="822000" cy="58175"/>
            </a:xfrm>
            <a:custGeom>
              <a:avLst/>
              <a:gdLst/>
              <a:ahLst/>
              <a:cxnLst/>
              <a:rect l="l" t="t" r="r" b="b"/>
              <a:pathLst>
                <a:path w="32880" h="2327" extrusionOk="0">
                  <a:moveTo>
                    <a:pt x="3976" y="0"/>
                  </a:moveTo>
                  <a:cubicBezTo>
                    <a:pt x="2648" y="0"/>
                    <a:pt x="1335" y="132"/>
                    <a:pt x="138" y="599"/>
                  </a:cubicBezTo>
                  <a:cubicBezTo>
                    <a:pt x="0" y="654"/>
                    <a:pt x="19" y="893"/>
                    <a:pt x="146" y="893"/>
                  </a:cubicBezTo>
                  <a:cubicBezTo>
                    <a:pt x="153" y="893"/>
                    <a:pt x="160" y="892"/>
                    <a:pt x="167" y="890"/>
                  </a:cubicBezTo>
                  <a:lnTo>
                    <a:pt x="167" y="920"/>
                  </a:lnTo>
                  <a:cubicBezTo>
                    <a:pt x="346" y="908"/>
                    <a:pt x="526" y="903"/>
                    <a:pt x="707" y="903"/>
                  </a:cubicBezTo>
                  <a:cubicBezTo>
                    <a:pt x="1912" y="903"/>
                    <a:pt x="3152" y="1124"/>
                    <a:pt x="4370" y="1124"/>
                  </a:cubicBezTo>
                  <a:cubicBezTo>
                    <a:pt x="5771" y="1124"/>
                    <a:pt x="7230" y="1270"/>
                    <a:pt x="8660" y="1299"/>
                  </a:cubicBezTo>
                  <a:lnTo>
                    <a:pt x="12980" y="1299"/>
                  </a:lnTo>
                  <a:cubicBezTo>
                    <a:pt x="14410" y="1299"/>
                    <a:pt x="15811" y="1562"/>
                    <a:pt x="17241" y="1649"/>
                  </a:cubicBezTo>
                  <a:cubicBezTo>
                    <a:pt x="18184" y="1717"/>
                    <a:pt x="19131" y="1740"/>
                    <a:pt x="20079" y="1740"/>
                  </a:cubicBezTo>
                  <a:cubicBezTo>
                    <a:pt x="21975" y="1740"/>
                    <a:pt x="23876" y="1649"/>
                    <a:pt x="25763" y="1649"/>
                  </a:cubicBezTo>
                  <a:cubicBezTo>
                    <a:pt x="26156" y="1615"/>
                    <a:pt x="26559" y="1601"/>
                    <a:pt x="26967" y="1601"/>
                  </a:cubicBezTo>
                  <a:cubicBezTo>
                    <a:pt x="27255" y="1601"/>
                    <a:pt x="27545" y="1608"/>
                    <a:pt x="27835" y="1620"/>
                  </a:cubicBezTo>
                  <a:cubicBezTo>
                    <a:pt x="28331" y="1678"/>
                    <a:pt x="28857" y="1853"/>
                    <a:pt x="29382" y="1941"/>
                  </a:cubicBezTo>
                  <a:cubicBezTo>
                    <a:pt x="29954" y="2020"/>
                    <a:pt x="30727" y="2326"/>
                    <a:pt x="31411" y="2326"/>
                  </a:cubicBezTo>
                  <a:cubicBezTo>
                    <a:pt x="31739" y="2326"/>
                    <a:pt x="32045" y="2256"/>
                    <a:pt x="32300" y="2058"/>
                  </a:cubicBezTo>
                  <a:cubicBezTo>
                    <a:pt x="32880" y="1623"/>
                    <a:pt x="32501" y="629"/>
                    <a:pt x="31989" y="629"/>
                  </a:cubicBezTo>
                  <a:cubicBezTo>
                    <a:pt x="31882" y="629"/>
                    <a:pt x="31769" y="673"/>
                    <a:pt x="31658" y="774"/>
                  </a:cubicBezTo>
                  <a:cubicBezTo>
                    <a:pt x="31555" y="853"/>
                    <a:pt x="31415" y="883"/>
                    <a:pt x="31258" y="883"/>
                  </a:cubicBezTo>
                  <a:cubicBezTo>
                    <a:pt x="30837" y="883"/>
                    <a:pt x="30292" y="670"/>
                    <a:pt x="29995" y="628"/>
                  </a:cubicBezTo>
                  <a:cubicBezTo>
                    <a:pt x="29440" y="599"/>
                    <a:pt x="28886" y="569"/>
                    <a:pt x="28360" y="482"/>
                  </a:cubicBezTo>
                  <a:cubicBezTo>
                    <a:pt x="27909" y="407"/>
                    <a:pt x="27453" y="383"/>
                    <a:pt x="26997" y="383"/>
                  </a:cubicBezTo>
                  <a:cubicBezTo>
                    <a:pt x="26214" y="383"/>
                    <a:pt x="25428" y="453"/>
                    <a:pt x="24654" y="453"/>
                  </a:cubicBezTo>
                  <a:cubicBezTo>
                    <a:pt x="22984" y="453"/>
                    <a:pt x="21292" y="528"/>
                    <a:pt x="19612" y="528"/>
                  </a:cubicBezTo>
                  <a:cubicBezTo>
                    <a:pt x="18532" y="528"/>
                    <a:pt x="17457" y="497"/>
                    <a:pt x="16394" y="394"/>
                  </a:cubicBezTo>
                  <a:cubicBezTo>
                    <a:pt x="15081" y="248"/>
                    <a:pt x="13768" y="161"/>
                    <a:pt x="12454" y="132"/>
                  </a:cubicBezTo>
                  <a:cubicBezTo>
                    <a:pt x="11287" y="132"/>
                    <a:pt x="10120" y="218"/>
                    <a:pt x="8952" y="218"/>
                  </a:cubicBezTo>
                  <a:cubicBezTo>
                    <a:pt x="8602" y="218"/>
                    <a:pt x="8252" y="210"/>
                    <a:pt x="7902" y="190"/>
                  </a:cubicBezTo>
                  <a:cubicBezTo>
                    <a:pt x="6647" y="132"/>
                    <a:pt x="5304" y="0"/>
                    <a:pt x="39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3"/>
            <p:cNvSpPr/>
            <p:nvPr/>
          </p:nvSpPr>
          <p:spPr>
            <a:xfrm>
              <a:off x="2431350" y="1738000"/>
              <a:ext cx="883975" cy="71800"/>
            </a:xfrm>
            <a:custGeom>
              <a:avLst/>
              <a:gdLst/>
              <a:ahLst/>
              <a:cxnLst/>
              <a:rect l="l" t="t" r="r" b="b"/>
              <a:pathLst>
                <a:path w="35359" h="2872" extrusionOk="0">
                  <a:moveTo>
                    <a:pt x="21524" y="0"/>
                  </a:moveTo>
                  <a:cubicBezTo>
                    <a:pt x="20534" y="0"/>
                    <a:pt x="19535" y="39"/>
                    <a:pt x="18562" y="39"/>
                  </a:cubicBezTo>
                  <a:cubicBezTo>
                    <a:pt x="15469" y="68"/>
                    <a:pt x="12463" y="506"/>
                    <a:pt x="9398" y="710"/>
                  </a:cubicBezTo>
                  <a:cubicBezTo>
                    <a:pt x="8843" y="744"/>
                    <a:pt x="8288" y="752"/>
                    <a:pt x="7735" y="752"/>
                  </a:cubicBezTo>
                  <a:cubicBezTo>
                    <a:pt x="7286" y="752"/>
                    <a:pt x="6838" y="747"/>
                    <a:pt x="6393" y="747"/>
                  </a:cubicBezTo>
                  <a:cubicBezTo>
                    <a:pt x="5972" y="747"/>
                    <a:pt x="5553" y="751"/>
                    <a:pt x="5137" y="769"/>
                  </a:cubicBezTo>
                  <a:cubicBezTo>
                    <a:pt x="3561" y="856"/>
                    <a:pt x="2014" y="1323"/>
                    <a:pt x="467" y="1586"/>
                  </a:cubicBezTo>
                  <a:cubicBezTo>
                    <a:pt x="1" y="1673"/>
                    <a:pt x="1" y="2345"/>
                    <a:pt x="467" y="2432"/>
                  </a:cubicBezTo>
                  <a:lnTo>
                    <a:pt x="467" y="2461"/>
                  </a:lnTo>
                  <a:cubicBezTo>
                    <a:pt x="734" y="2492"/>
                    <a:pt x="998" y="2505"/>
                    <a:pt x="1261" y="2505"/>
                  </a:cubicBezTo>
                  <a:cubicBezTo>
                    <a:pt x="2499" y="2505"/>
                    <a:pt x="3711" y="2223"/>
                    <a:pt x="4962" y="2199"/>
                  </a:cubicBezTo>
                  <a:cubicBezTo>
                    <a:pt x="5306" y="2186"/>
                    <a:pt x="5647" y="2181"/>
                    <a:pt x="5985" y="2181"/>
                  </a:cubicBezTo>
                  <a:cubicBezTo>
                    <a:pt x="6589" y="2181"/>
                    <a:pt x="7185" y="2195"/>
                    <a:pt x="7778" y="2195"/>
                  </a:cubicBezTo>
                  <a:cubicBezTo>
                    <a:pt x="8320" y="2195"/>
                    <a:pt x="8859" y="2183"/>
                    <a:pt x="9398" y="2140"/>
                  </a:cubicBezTo>
                  <a:cubicBezTo>
                    <a:pt x="12463" y="1965"/>
                    <a:pt x="15498" y="1527"/>
                    <a:pt x="18562" y="1527"/>
                  </a:cubicBezTo>
                  <a:cubicBezTo>
                    <a:pt x="19438" y="1527"/>
                    <a:pt x="20334" y="1496"/>
                    <a:pt x="21233" y="1496"/>
                  </a:cubicBezTo>
                  <a:cubicBezTo>
                    <a:pt x="21832" y="1496"/>
                    <a:pt x="22432" y="1510"/>
                    <a:pt x="23028" y="1557"/>
                  </a:cubicBezTo>
                  <a:cubicBezTo>
                    <a:pt x="24283" y="1644"/>
                    <a:pt x="25538" y="1994"/>
                    <a:pt x="26793" y="2053"/>
                  </a:cubicBezTo>
                  <a:cubicBezTo>
                    <a:pt x="28077" y="2111"/>
                    <a:pt x="29244" y="2315"/>
                    <a:pt x="30441" y="2432"/>
                  </a:cubicBezTo>
                  <a:cubicBezTo>
                    <a:pt x="31730" y="2544"/>
                    <a:pt x="33019" y="2872"/>
                    <a:pt x="34308" y="2872"/>
                  </a:cubicBezTo>
                  <a:cubicBezTo>
                    <a:pt x="34362" y="2872"/>
                    <a:pt x="34415" y="2871"/>
                    <a:pt x="34468" y="2870"/>
                  </a:cubicBezTo>
                  <a:cubicBezTo>
                    <a:pt x="35358" y="2870"/>
                    <a:pt x="35345" y="1176"/>
                    <a:pt x="34511" y="1176"/>
                  </a:cubicBezTo>
                  <a:cubicBezTo>
                    <a:pt x="34497" y="1176"/>
                    <a:pt x="34483" y="1176"/>
                    <a:pt x="34468" y="1177"/>
                  </a:cubicBezTo>
                  <a:cubicBezTo>
                    <a:pt x="34175" y="1201"/>
                    <a:pt x="33881" y="1211"/>
                    <a:pt x="33588" y="1211"/>
                  </a:cubicBezTo>
                  <a:cubicBezTo>
                    <a:pt x="31313" y="1211"/>
                    <a:pt x="29038" y="587"/>
                    <a:pt x="26763" y="535"/>
                  </a:cubicBezTo>
                  <a:cubicBezTo>
                    <a:pt x="25508" y="506"/>
                    <a:pt x="24253" y="127"/>
                    <a:pt x="22998" y="39"/>
                  </a:cubicBezTo>
                  <a:cubicBezTo>
                    <a:pt x="22512" y="10"/>
                    <a:pt x="22019" y="0"/>
                    <a:pt x="215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3"/>
            <p:cNvSpPr/>
            <p:nvPr/>
          </p:nvSpPr>
          <p:spPr>
            <a:xfrm>
              <a:off x="2465650" y="1677525"/>
              <a:ext cx="858050" cy="41800"/>
            </a:xfrm>
            <a:custGeom>
              <a:avLst/>
              <a:gdLst/>
              <a:ahLst/>
              <a:cxnLst/>
              <a:rect l="l" t="t" r="r" b="b"/>
              <a:pathLst>
                <a:path w="34322" h="1672" extrusionOk="0">
                  <a:moveTo>
                    <a:pt x="18410" y="1"/>
                  </a:moveTo>
                  <a:cubicBezTo>
                    <a:pt x="18024" y="1"/>
                    <a:pt x="17636" y="2"/>
                    <a:pt x="17249" y="6"/>
                  </a:cubicBezTo>
                  <a:cubicBezTo>
                    <a:pt x="14505" y="36"/>
                    <a:pt x="11791" y="36"/>
                    <a:pt x="9077" y="182"/>
                  </a:cubicBezTo>
                  <a:cubicBezTo>
                    <a:pt x="6100" y="328"/>
                    <a:pt x="3152" y="707"/>
                    <a:pt x="205" y="911"/>
                  </a:cubicBezTo>
                  <a:cubicBezTo>
                    <a:pt x="0" y="911"/>
                    <a:pt x="0" y="1261"/>
                    <a:pt x="205" y="1291"/>
                  </a:cubicBezTo>
                  <a:lnTo>
                    <a:pt x="175" y="1261"/>
                  </a:lnTo>
                  <a:lnTo>
                    <a:pt x="175" y="1261"/>
                  </a:lnTo>
                  <a:cubicBezTo>
                    <a:pt x="1531" y="1315"/>
                    <a:pt x="2862" y="1440"/>
                    <a:pt x="4235" y="1440"/>
                  </a:cubicBezTo>
                  <a:cubicBezTo>
                    <a:pt x="4370" y="1440"/>
                    <a:pt x="4505" y="1439"/>
                    <a:pt x="4641" y="1437"/>
                  </a:cubicBezTo>
                  <a:cubicBezTo>
                    <a:pt x="6042" y="1407"/>
                    <a:pt x="7442" y="1320"/>
                    <a:pt x="8843" y="1291"/>
                  </a:cubicBezTo>
                  <a:cubicBezTo>
                    <a:pt x="10244" y="1232"/>
                    <a:pt x="11645" y="1218"/>
                    <a:pt x="13042" y="1218"/>
                  </a:cubicBezTo>
                  <a:cubicBezTo>
                    <a:pt x="14440" y="1218"/>
                    <a:pt x="15833" y="1232"/>
                    <a:pt x="17220" y="1232"/>
                  </a:cubicBezTo>
                  <a:cubicBezTo>
                    <a:pt x="19875" y="1232"/>
                    <a:pt x="22502" y="1378"/>
                    <a:pt x="25158" y="1378"/>
                  </a:cubicBezTo>
                  <a:lnTo>
                    <a:pt x="29536" y="1378"/>
                  </a:lnTo>
                  <a:cubicBezTo>
                    <a:pt x="29983" y="1378"/>
                    <a:pt x="30431" y="1352"/>
                    <a:pt x="30870" y="1352"/>
                  </a:cubicBezTo>
                  <a:cubicBezTo>
                    <a:pt x="31089" y="1352"/>
                    <a:pt x="31306" y="1359"/>
                    <a:pt x="31520" y="1378"/>
                  </a:cubicBezTo>
                  <a:cubicBezTo>
                    <a:pt x="32162" y="1407"/>
                    <a:pt x="32863" y="1641"/>
                    <a:pt x="33534" y="1670"/>
                  </a:cubicBezTo>
                  <a:cubicBezTo>
                    <a:pt x="33549" y="1671"/>
                    <a:pt x="33564" y="1672"/>
                    <a:pt x="33579" y="1672"/>
                  </a:cubicBezTo>
                  <a:cubicBezTo>
                    <a:pt x="34322" y="1672"/>
                    <a:pt x="34307" y="240"/>
                    <a:pt x="33534" y="240"/>
                  </a:cubicBezTo>
                  <a:cubicBezTo>
                    <a:pt x="32308" y="240"/>
                    <a:pt x="31082" y="62"/>
                    <a:pt x="29809" y="62"/>
                  </a:cubicBezTo>
                  <a:cubicBezTo>
                    <a:pt x="29718" y="62"/>
                    <a:pt x="29627" y="63"/>
                    <a:pt x="29536" y="65"/>
                  </a:cubicBezTo>
                  <a:lnTo>
                    <a:pt x="25391" y="65"/>
                  </a:lnTo>
                  <a:cubicBezTo>
                    <a:pt x="23040" y="65"/>
                    <a:pt x="20731" y="1"/>
                    <a:pt x="184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3"/>
            <p:cNvSpPr/>
            <p:nvPr/>
          </p:nvSpPr>
          <p:spPr>
            <a:xfrm>
              <a:off x="2461275" y="1595975"/>
              <a:ext cx="869550" cy="44525"/>
            </a:xfrm>
            <a:custGeom>
              <a:avLst/>
              <a:gdLst/>
              <a:ahLst/>
              <a:cxnLst/>
              <a:rect l="l" t="t" r="r" b="b"/>
              <a:pathLst>
                <a:path w="34782" h="1781" extrusionOk="0">
                  <a:moveTo>
                    <a:pt x="28756" y="1"/>
                  </a:moveTo>
                  <a:cubicBezTo>
                    <a:pt x="28433" y="1"/>
                    <a:pt x="28109" y="18"/>
                    <a:pt x="27784" y="58"/>
                  </a:cubicBezTo>
                  <a:cubicBezTo>
                    <a:pt x="26354" y="204"/>
                    <a:pt x="24924" y="233"/>
                    <a:pt x="23494" y="233"/>
                  </a:cubicBezTo>
                  <a:cubicBezTo>
                    <a:pt x="23325" y="236"/>
                    <a:pt x="23155" y="238"/>
                    <a:pt x="22987" y="238"/>
                  </a:cubicBezTo>
                  <a:cubicBezTo>
                    <a:pt x="21614" y="238"/>
                    <a:pt x="20260" y="142"/>
                    <a:pt x="18883" y="116"/>
                  </a:cubicBezTo>
                  <a:cubicBezTo>
                    <a:pt x="18561" y="107"/>
                    <a:pt x="18239" y="103"/>
                    <a:pt x="17917" y="103"/>
                  </a:cubicBezTo>
                  <a:cubicBezTo>
                    <a:pt x="15111" y="103"/>
                    <a:pt x="12286" y="411"/>
                    <a:pt x="9485" y="438"/>
                  </a:cubicBezTo>
                  <a:cubicBezTo>
                    <a:pt x="7997" y="438"/>
                    <a:pt x="6479" y="438"/>
                    <a:pt x="4991" y="525"/>
                  </a:cubicBezTo>
                  <a:cubicBezTo>
                    <a:pt x="3386" y="613"/>
                    <a:pt x="1839" y="1021"/>
                    <a:pt x="263" y="1255"/>
                  </a:cubicBezTo>
                  <a:cubicBezTo>
                    <a:pt x="0" y="1284"/>
                    <a:pt x="0" y="1692"/>
                    <a:pt x="263" y="1722"/>
                  </a:cubicBezTo>
                  <a:lnTo>
                    <a:pt x="234" y="1692"/>
                  </a:lnTo>
                  <a:lnTo>
                    <a:pt x="234" y="1692"/>
                  </a:lnTo>
                  <a:cubicBezTo>
                    <a:pt x="620" y="1722"/>
                    <a:pt x="1003" y="1733"/>
                    <a:pt x="1385" y="1733"/>
                  </a:cubicBezTo>
                  <a:cubicBezTo>
                    <a:pt x="2528" y="1733"/>
                    <a:pt x="3656" y="1634"/>
                    <a:pt x="4816" y="1634"/>
                  </a:cubicBezTo>
                  <a:cubicBezTo>
                    <a:pt x="6333" y="1634"/>
                    <a:pt x="7938" y="1663"/>
                    <a:pt x="9485" y="1663"/>
                  </a:cubicBezTo>
                  <a:cubicBezTo>
                    <a:pt x="12217" y="1663"/>
                    <a:pt x="14927" y="1378"/>
                    <a:pt x="17634" y="1378"/>
                  </a:cubicBezTo>
                  <a:cubicBezTo>
                    <a:pt x="18050" y="1378"/>
                    <a:pt x="18467" y="1385"/>
                    <a:pt x="18883" y="1401"/>
                  </a:cubicBezTo>
                  <a:cubicBezTo>
                    <a:pt x="20634" y="1453"/>
                    <a:pt x="22396" y="1527"/>
                    <a:pt x="24162" y="1527"/>
                  </a:cubicBezTo>
                  <a:cubicBezTo>
                    <a:pt x="25339" y="1527"/>
                    <a:pt x="26518" y="1494"/>
                    <a:pt x="27697" y="1401"/>
                  </a:cubicBezTo>
                  <a:cubicBezTo>
                    <a:pt x="28193" y="1346"/>
                    <a:pt x="28696" y="1316"/>
                    <a:pt x="29202" y="1316"/>
                  </a:cubicBezTo>
                  <a:cubicBezTo>
                    <a:pt x="29767" y="1316"/>
                    <a:pt x="30337" y="1353"/>
                    <a:pt x="30907" y="1430"/>
                  </a:cubicBezTo>
                  <a:cubicBezTo>
                    <a:pt x="31929" y="1634"/>
                    <a:pt x="32979" y="1751"/>
                    <a:pt x="34030" y="1780"/>
                  </a:cubicBezTo>
                  <a:cubicBezTo>
                    <a:pt x="34781" y="1780"/>
                    <a:pt x="34760" y="408"/>
                    <a:pt x="34052" y="408"/>
                  </a:cubicBezTo>
                  <a:cubicBezTo>
                    <a:pt x="34045" y="408"/>
                    <a:pt x="34038" y="408"/>
                    <a:pt x="34030" y="408"/>
                  </a:cubicBezTo>
                  <a:cubicBezTo>
                    <a:pt x="33874" y="417"/>
                    <a:pt x="33719" y="421"/>
                    <a:pt x="33563" y="421"/>
                  </a:cubicBezTo>
                  <a:cubicBezTo>
                    <a:pt x="31967" y="421"/>
                    <a:pt x="30369" y="1"/>
                    <a:pt x="2875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3"/>
            <p:cNvSpPr/>
            <p:nvPr/>
          </p:nvSpPr>
          <p:spPr>
            <a:xfrm>
              <a:off x="2476600" y="1519275"/>
              <a:ext cx="880675" cy="52375"/>
            </a:xfrm>
            <a:custGeom>
              <a:avLst/>
              <a:gdLst/>
              <a:ahLst/>
              <a:cxnLst/>
              <a:rect l="l" t="t" r="r" b="b"/>
              <a:pathLst>
                <a:path w="35227" h="2095" extrusionOk="0">
                  <a:moveTo>
                    <a:pt x="23244" y="1"/>
                  </a:moveTo>
                  <a:cubicBezTo>
                    <a:pt x="23162" y="1"/>
                    <a:pt x="23080" y="2"/>
                    <a:pt x="22998" y="3"/>
                  </a:cubicBezTo>
                  <a:cubicBezTo>
                    <a:pt x="21422" y="3"/>
                    <a:pt x="19846" y="149"/>
                    <a:pt x="18270" y="149"/>
                  </a:cubicBezTo>
                  <a:cubicBezTo>
                    <a:pt x="18192" y="148"/>
                    <a:pt x="18115" y="148"/>
                    <a:pt x="18037" y="148"/>
                  </a:cubicBezTo>
                  <a:cubicBezTo>
                    <a:pt x="15082" y="148"/>
                    <a:pt x="12181" y="676"/>
                    <a:pt x="9252" y="733"/>
                  </a:cubicBezTo>
                  <a:cubicBezTo>
                    <a:pt x="7705" y="762"/>
                    <a:pt x="6187" y="733"/>
                    <a:pt x="4640" y="820"/>
                  </a:cubicBezTo>
                  <a:cubicBezTo>
                    <a:pt x="3911" y="850"/>
                    <a:pt x="3152" y="820"/>
                    <a:pt x="2422" y="908"/>
                  </a:cubicBezTo>
                  <a:cubicBezTo>
                    <a:pt x="1664" y="996"/>
                    <a:pt x="992" y="1229"/>
                    <a:pt x="263" y="1317"/>
                  </a:cubicBezTo>
                  <a:cubicBezTo>
                    <a:pt x="0" y="1346"/>
                    <a:pt x="0" y="1725"/>
                    <a:pt x="263" y="1784"/>
                  </a:cubicBezTo>
                  <a:lnTo>
                    <a:pt x="292" y="1784"/>
                  </a:lnTo>
                  <a:cubicBezTo>
                    <a:pt x="1908" y="1998"/>
                    <a:pt x="3572" y="2045"/>
                    <a:pt x="5239" y="2045"/>
                  </a:cubicBezTo>
                  <a:cubicBezTo>
                    <a:pt x="6522" y="2045"/>
                    <a:pt x="7808" y="2017"/>
                    <a:pt x="9077" y="2017"/>
                  </a:cubicBezTo>
                  <a:cubicBezTo>
                    <a:pt x="11988" y="1989"/>
                    <a:pt x="14873" y="1487"/>
                    <a:pt x="17807" y="1487"/>
                  </a:cubicBezTo>
                  <a:cubicBezTo>
                    <a:pt x="17961" y="1487"/>
                    <a:pt x="18115" y="1489"/>
                    <a:pt x="18270" y="1492"/>
                  </a:cubicBezTo>
                  <a:cubicBezTo>
                    <a:pt x="18387" y="1494"/>
                    <a:pt x="18503" y="1495"/>
                    <a:pt x="18620" y="1495"/>
                  </a:cubicBezTo>
                  <a:cubicBezTo>
                    <a:pt x="20021" y="1495"/>
                    <a:pt x="21420" y="1346"/>
                    <a:pt x="22794" y="1346"/>
                  </a:cubicBezTo>
                  <a:cubicBezTo>
                    <a:pt x="24224" y="1346"/>
                    <a:pt x="25595" y="1579"/>
                    <a:pt x="27026" y="1579"/>
                  </a:cubicBezTo>
                  <a:cubicBezTo>
                    <a:pt x="28339" y="1579"/>
                    <a:pt x="29623" y="1871"/>
                    <a:pt x="30936" y="1988"/>
                  </a:cubicBezTo>
                  <a:cubicBezTo>
                    <a:pt x="31054" y="1999"/>
                    <a:pt x="31170" y="2002"/>
                    <a:pt x="31283" y="2002"/>
                  </a:cubicBezTo>
                  <a:cubicBezTo>
                    <a:pt x="31563" y="2002"/>
                    <a:pt x="31833" y="1979"/>
                    <a:pt x="32107" y="1979"/>
                  </a:cubicBezTo>
                  <a:cubicBezTo>
                    <a:pt x="32324" y="1979"/>
                    <a:pt x="32544" y="1994"/>
                    <a:pt x="32775" y="2046"/>
                  </a:cubicBezTo>
                  <a:cubicBezTo>
                    <a:pt x="33117" y="2080"/>
                    <a:pt x="33449" y="2095"/>
                    <a:pt x="33782" y="2095"/>
                  </a:cubicBezTo>
                  <a:cubicBezTo>
                    <a:pt x="34018" y="2095"/>
                    <a:pt x="34255" y="2088"/>
                    <a:pt x="34497" y="2075"/>
                  </a:cubicBezTo>
                  <a:cubicBezTo>
                    <a:pt x="35227" y="2075"/>
                    <a:pt x="35227" y="733"/>
                    <a:pt x="34497" y="733"/>
                  </a:cubicBezTo>
                  <a:cubicBezTo>
                    <a:pt x="34351" y="740"/>
                    <a:pt x="34207" y="744"/>
                    <a:pt x="34064" y="744"/>
                  </a:cubicBezTo>
                  <a:cubicBezTo>
                    <a:pt x="33634" y="744"/>
                    <a:pt x="33213" y="711"/>
                    <a:pt x="32775" y="645"/>
                  </a:cubicBezTo>
                  <a:cubicBezTo>
                    <a:pt x="32614" y="609"/>
                    <a:pt x="32456" y="596"/>
                    <a:pt x="32298" y="596"/>
                  </a:cubicBezTo>
                  <a:cubicBezTo>
                    <a:pt x="31930" y="596"/>
                    <a:pt x="31567" y="666"/>
                    <a:pt x="31197" y="666"/>
                  </a:cubicBezTo>
                  <a:cubicBezTo>
                    <a:pt x="31091" y="666"/>
                    <a:pt x="30985" y="660"/>
                    <a:pt x="30878" y="645"/>
                  </a:cubicBezTo>
                  <a:cubicBezTo>
                    <a:pt x="29652" y="441"/>
                    <a:pt x="28397" y="295"/>
                    <a:pt x="27171" y="237"/>
                  </a:cubicBezTo>
                  <a:cubicBezTo>
                    <a:pt x="25853" y="209"/>
                    <a:pt x="24560" y="1"/>
                    <a:pt x="2324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" name="Google Shape;88;p3"/>
          <p:cNvGrpSpPr/>
          <p:nvPr/>
        </p:nvGrpSpPr>
        <p:grpSpPr>
          <a:xfrm rot="3600121" flipH="1">
            <a:off x="-227094" y="711710"/>
            <a:ext cx="1732521" cy="946438"/>
            <a:chOff x="6928067" y="2555588"/>
            <a:chExt cx="1830919" cy="1000190"/>
          </a:xfrm>
        </p:grpSpPr>
        <p:sp>
          <p:nvSpPr>
            <p:cNvPr id="89" name="Google Shape;89;p3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0" name="Google Shape;90;p3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91" name="Google Shape;91;p3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92;p3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93;p3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94;p3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95;p3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96;p3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97;p3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98;p3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99;p3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00" name="Google Shape;100;p3"/>
          <p:cNvSpPr/>
          <p:nvPr/>
        </p:nvSpPr>
        <p:spPr>
          <a:xfrm>
            <a:off x="7975800" y="-317325"/>
            <a:ext cx="1320607" cy="3332174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" name="Google Shape;101;p3"/>
          <p:cNvSpPr/>
          <p:nvPr/>
        </p:nvSpPr>
        <p:spPr>
          <a:xfrm rot="-9900051" flipH="1">
            <a:off x="7815004" y="1825997"/>
            <a:ext cx="1528603" cy="1384055"/>
          </a:xfrm>
          <a:custGeom>
            <a:avLst/>
            <a:gdLst/>
            <a:ahLst/>
            <a:cxnLst/>
            <a:rect l="l" t="t" r="r" b="b"/>
            <a:pathLst>
              <a:path w="25158" h="22779" extrusionOk="0">
                <a:moveTo>
                  <a:pt x="1080" y="2437"/>
                </a:moveTo>
                <a:lnTo>
                  <a:pt x="1080" y="2437"/>
                </a:lnTo>
                <a:cubicBezTo>
                  <a:pt x="2014" y="2554"/>
                  <a:pt x="3035" y="2583"/>
                  <a:pt x="3911" y="2875"/>
                </a:cubicBezTo>
                <a:cubicBezTo>
                  <a:pt x="4699" y="3196"/>
                  <a:pt x="5399" y="3663"/>
                  <a:pt x="5954" y="4305"/>
                </a:cubicBezTo>
                <a:cubicBezTo>
                  <a:pt x="5107" y="4159"/>
                  <a:pt x="4261" y="3896"/>
                  <a:pt x="3473" y="3546"/>
                </a:cubicBezTo>
                <a:cubicBezTo>
                  <a:pt x="2773" y="3283"/>
                  <a:pt x="1576" y="3020"/>
                  <a:pt x="1080" y="2437"/>
                </a:cubicBezTo>
                <a:close/>
                <a:moveTo>
                  <a:pt x="7474" y="5874"/>
                </a:moveTo>
                <a:cubicBezTo>
                  <a:pt x="7999" y="5874"/>
                  <a:pt x="8523" y="5905"/>
                  <a:pt x="9047" y="5997"/>
                </a:cubicBezTo>
                <a:cubicBezTo>
                  <a:pt x="8368" y="6403"/>
                  <a:pt x="7700" y="6562"/>
                  <a:pt x="7036" y="6562"/>
                </a:cubicBezTo>
                <a:cubicBezTo>
                  <a:pt x="6217" y="6562"/>
                  <a:pt x="5404" y="6320"/>
                  <a:pt x="4582" y="5997"/>
                </a:cubicBezTo>
                <a:cubicBezTo>
                  <a:pt x="5546" y="5978"/>
                  <a:pt x="6510" y="5874"/>
                  <a:pt x="7474" y="5874"/>
                </a:cubicBezTo>
                <a:close/>
                <a:moveTo>
                  <a:pt x="7150" y="627"/>
                </a:moveTo>
                <a:cubicBezTo>
                  <a:pt x="9281" y="2028"/>
                  <a:pt x="10711" y="4246"/>
                  <a:pt x="11120" y="6756"/>
                </a:cubicBezTo>
                <a:cubicBezTo>
                  <a:pt x="10186" y="6231"/>
                  <a:pt x="9631" y="4830"/>
                  <a:pt x="9106" y="3925"/>
                </a:cubicBezTo>
                <a:cubicBezTo>
                  <a:pt x="8435" y="2816"/>
                  <a:pt x="7792" y="1707"/>
                  <a:pt x="7150" y="627"/>
                </a:cubicBezTo>
                <a:close/>
                <a:moveTo>
                  <a:pt x="7794" y="7715"/>
                </a:moveTo>
                <a:cubicBezTo>
                  <a:pt x="8742" y="7715"/>
                  <a:pt x="9706" y="7828"/>
                  <a:pt x="10623" y="8011"/>
                </a:cubicBezTo>
                <a:cubicBezTo>
                  <a:pt x="11528" y="8274"/>
                  <a:pt x="12404" y="8653"/>
                  <a:pt x="13221" y="9120"/>
                </a:cubicBezTo>
                <a:cubicBezTo>
                  <a:pt x="13445" y="9245"/>
                  <a:pt x="13605" y="9433"/>
                  <a:pt x="13792" y="9576"/>
                </a:cubicBezTo>
                <a:lnTo>
                  <a:pt x="13792" y="9576"/>
                </a:lnTo>
                <a:cubicBezTo>
                  <a:pt x="12751" y="9261"/>
                  <a:pt x="11659" y="9197"/>
                  <a:pt x="10594" y="8945"/>
                </a:cubicBezTo>
                <a:cubicBezTo>
                  <a:pt x="9631" y="8712"/>
                  <a:pt x="8201" y="8449"/>
                  <a:pt x="7471" y="7719"/>
                </a:cubicBezTo>
                <a:cubicBezTo>
                  <a:pt x="7579" y="7716"/>
                  <a:pt x="7686" y="7715"/>
                  <a:pt x="7794" y="7715"/>
                </a:cubicBezTo>
                <a:close/>
                <a:moveTo>
                  <a:pt x="13133" y="3750"/>
                </a:moveTo>
                <a:cubicBezTo>
                  <a:pt x="13338" y="4071"/>
                  <a:pt x="13834" y="4626"/>
                  <a:pt x="14096" y="5063"/>
                </a:cubicBezTo>
                <a:cubicBezTo>
                  <a:pt x="14476" y="5676"/>
                  <a:pt x="14797" y="6348"/>
                  <a:pt x="15089" y="7019"/>
                </a:cubicBezTo>
                <a:cubicBezTo>
                  <a:pt x="15643" y="8332"/>
                  <a:pt x="16110" y="9675"/>
                  <a:pt x="16490" y="11046"/>
                </a:cubicBezTo>
                <a:cubicBezTo>
                  <a:pt x="14709" y="9033"/>
                  <a:pt x="14009" y="6260"/>
                  <a:pt x="13133" y="3779"/>
                </a:cubicBezTo>
                <a:lnTo>
                  <a:pt x="13133" y="3750"/>
                </a:lnTo>
                <a:close/>
                <a:moveTo>
                  <a:pt x="17025" y="6914"/>
                </a:moveTo>
                <a:cubicBezTo>
                  <a:pt x="17083" y="7091"/>
                  <a:pt x="17318" y="7351"/>
                  <a:pt x="17453" y="7486"/>
                </a:cubicBezTo>
                <a:cubicBezTo>
                  <a:pt x="17686" y="7778"/>
                  <a:pt x="17891" y="8099"/>
                  <a:pt x="18124" y="8420"/>
                </a:cubicBezTo>
                <a:cubicBezTo>
                  <a:pt x="18445" y="8945"/>
                  <a:pt x="18737" y="9500"/>
                  <a:pt x="18970" y="10083"/>
                </a:cubicBezTo>
                <a:cubicBezTo>
                  <a:pt x="19436" y="11217"/>
                  <a:pt x="19756" y="12554"/>
                  <a:pt x="19499" y="13776"/>
                </a:cubicBezTo>
                <a:lnTo>
                  <a:pt x="19499" y="13776"/>
                </a:lnTo>
                <a:cubicBezTo>
                  <a:pt x="19427" y="13607"/>
                  <a:pt x="19349" y="13432"/>
                  <a:pt x="19233" y="13294"/>
                </a:cubicBezTo>
                <a:cubicBezTo>
                  <a:pt x="19116" y="13002"/>
                  <a:pt x="19029" y="12681"/>
                  <a:pt x="18912" y="12389"/>
                </a:cubicBezTo>
                <a:cubicBezTo>
                  <a:pt x="18708" y="11776"/>
                  <a:pt x="18474" y="11163"/>
                  <a:pt x="18270" y="10521"/>
                </a:cubicBezTo>
                <a:lnTo>
                  <a:pt x="17570" y="8537"/>
                </a:lnTo>
                <a:cubicBezTo>
                  <a:pt x="17342" y="8024"/>
                  <a:pt x="17169" y="7483"/>
                  <a:pt x="17025" y="6914"/>
                </a:cubicBezTo>
                <a:close/>
                <a:moveTo>
                  <a:pt x="11703" y="10784"/>
                </a:moveTo>
                <a:cubicBezTo>
                  <a:pt x="13046" y="10784"/>
                  <a:pt x="15556" y="12039"/>
                  <a:pt x="17803" y="13819"/>
                </a:cubicBezTo>
                <a:cubicBezTo>
                  <a:pt x="15643" y="13119"/>
                  <a:pt x="13775" y="11864"/>
                  <a:pt x="11703" y="10784"/>
                </a:cubicBezTo>
                <a:close/>
                <a:moveTo>
                  <a:pt x="20809" y="7398"/>
                </a:moveTo>
                <a:cubicBezTo>
                  <a:pt x="21072" y="10375"/>
                  <a:pt x="21918" y="13440"/>
                  <a:pt x="21685" y="16533"/>
                </a:cubicBezTo>
                <a:cubicBezTo>
                  <a:pt x="21364" y="14986"/>
                  <a:pt x="21218" y="13410"/>
                  <a:pt x="21043" y="11834"/>
                </a:cubicBezTo>
                <a:cubicBezTo>
                  <a:pt x="20867" y="10375"/>
                  <a:pt x="20546" y="8858"/>
                  <a:pt x="20809" y="7398"/>
                </a:cubicBezTo>
                <a:close/>
                <a:moveTo>
                  <a:pt x="14242" y="14140"/>
                </a:moveTo>
                <a:lnTo>
                  <a:pt x="14242" y="14140"/>
                </a:lnTo>
                <a:cubicBezTo>
                  <a:pt x="15322" y="14286"/>
                  <a:pt x="16285" y="14870"/>
                  <a:pt x="17190" y="15453"/>
                </a:cubicBezTo>
                <a:cubicBezTo>
                  <a:pt x="17715" y="15804"/>
                  <a:pt x="18212" y="16125"/>
                  <a:pt x="18737" y="16475"/>
                </a:cubicBezTo>
                <a:cubicBezTo>
                  <a:pt x="18905" y="16568"/>
                  <a:pt x="19191" y="16827"/>
                  <a:pt x="19444" y="17011"/>
                </a:cubicBezTo>
                <a:lnTo>
                  <a:pt x="19444" y="17011"/>
                </a:lnTo>
                <a:cubicBezTo>
                  <a:pt x="18582" y="16680"/>
                  <a:pt x="17743" y="16280"/>
                  <a:pt x="16927" y="15833"/>
                </a:cubicBezTo>
                <a:cubicBezTo>
                  <a:pt x="16023" y="15278"/>
                  <a:pt x="15118" y="14724"/>
                  <a:pt x="14242" y="14140"/>
                </a:cubicBezTo>
                <a:close/>
                <a:moveTo>
                  <a:pt x="24580" y="11219"/>
                </a:moveTo>
                <a:cubicBezTo>
                  <a:pt x="24682" y="11219"/>
                  <a:pt x="24667" y="11390"/>
                  <a:pt x="24691" y="11484"/>
                </a:cubicBezTo>
                <a:cubicBezTo>
                  <a:pt x="24778" y="12155"/>
                  <a:pt x="24807" y="12856"/>
                  <a:pt x="24749" y="13556"/>
                </a:cubicBezTo>
                <a:cubicBezTo>
                  <a:pt x="24778" y="14198"/>
                  <a:pt x="24749" y="14841"/>
                  <a:pt x="24720" y="15483"/>
                </a:cubicBezTo>
                <a:cubicBezTo>
                  <a:pt x="24662" y="16695"/>
                  <a:pt x="24547" y="18051"/>
                  <a:pt x="24008" y="19182"/>
                </a:cubicBezTo>
                <a:lnTo>
                  <a:pt x="24008" y="19182"/>
                </a:lnTo>
                <a:cubicBezTo>
                  <a:pt x="23861" y="18655"/>
                  <a:pt x="23961" y="17890"/>
                  <a:pt x="23961" y="17350"/>
                </a:cubicBezTo>
                <a:cubicBezTo>
                  <a:pt x="23961" y="16621"/>
                  <a:pt x="24019" y="15862"/>
                  <a:pt x="24107" y="15132"/>
                </a:cubicBezTo>
                <a:cubicBezTo>
                  <a:pt x="24165" y="14403"/>
                  <a:pt x="24224" y="13673"/>
                  <a:pt x="24311" y="12943"/>
                </a:cubicBezTo>
                <a:cubicBezTo>
                  <a:pt x="24341" y="12593"/>
                  <a:pt x="24399" y="12214"/>
                  <a:pt x="24428" y="11864"/>
                </a:cubicBezTo>
                <a:cubicBezTo>
                  <a:pt x="24428" y="11776"/>
                  <a:pt x="24428" y="11280"/>
                  <a:pt x="24486" y="11251"/>
                </a:cubicBezTo>
                <a:cubicBezTo>
                  <a:pt x="24525" y="11228"/>
                  <a:pt x="24556" y="11219"/>
                  <a:pt x="24580" y="11219"/>
                </a:cubicBezTo>
                <a:close/>
                <a:moveTo>
                  <a:pt x="15468" y="17642"/>
                </a:moveTo>
                <a:cubicBezTo>
                  <a:pt x="18270" y="17876"/>
                  <a:pt x="20780" y="18810"/>
                  <a:pt x="22969" y="20999"/>
                </a:cubicBezTo>
                <a:cubicBezTo>
                  <a:pt x="20342" y="20181"/>
                  <a:pt x="17832" y="19043"/>
                  <a:pt x="15468" y="17671"/>
                </a:cubicBezTo>
                <a:lnTo>
                  <a:pt x="15468" y="17642"/>
                </a:lnTo>
                <a:close/>
                <a:moveTo>
                  <a:pt x="6743" y="0"/>
                </a:moveTo>
                <a:cubicBezTo>
                  <a:pt x="6402" y="0"/>
                  <a:pt x="6975" y="997"/>
                  <a:pt x="7121" y="1240"/>
                </a:cubicBezTo>
                <a:lnTo>
                  <a:pt x="8639" y="3750"/>
                </a:lnTo>
                <a:cubicBezTo>
                  <a:pt x="9135" y="4480"/>
                  <a:pt x="9573" y="5268"/>
                  <a:pt x="9952" y="6056"/>
                </a:cubicBezTo>
                <a:cubicBezTo>
                  <a:pt x="9077" y="5618"/>
                  <a:pt x="8172" y="5180"/>
                  <a:pt x="7326" y="4772"/>
                </a:cubicBezTo>
                <a:cubicBezTo>
                  <a:pt x="6479" y="4334"/>
                  <a:pt x="5895" y="3663"/>
                  <a:pt x="5137" y="3166"/>
                </a:cubicBezTo>
                <a:cubicBezTo>
                  <a:pt x="4378" y="2670"/>
                  <a:pt x="3502" y="2378"/>
                  <a:pt x="2598" y="2320"/>
                </a:cubicBezTo>
                <a:cubicBezTo>
                  <a:pt x="2059" y="2260"/>
                  <a:pt x="1399" y="2119"/>
                  <a:pt x="792" y="2119"/>
                </a:cubicBezTo>
                <a:cubicBezTo>
                  <a:pt x="510" y="2119"/>
                  <a:pt x="241" y="2149"/>
                  <a:pt x="0" y="2232"/>
                </a:cubicBezTo>
                <a:cubicBezTo>
                  <a:pt x="642" y="2699"/>
                  <a:pt x="1343" y="3050"/>
                  <a:pt x="2072" y="3342"/>
                </a:cubicBezTo>
                <a:cubicBezTo>
                  <a:pt x="2714" y="3633"/>
                  <a:pt x="3386" y="3925"/>
                  <a:pt x="4057" y="4159"/>
                </a:cubicBezTo>
                <a:cubicBezTo>
                  <a:pt x="4699" y="4421"/>
                  <a:pt x="5399" y="4567"/>
                  <a:pt x="6100" y="4596"/>
                </a:cubicBezTo>
                <a:cubicBezTo>
                  <a:pt x="6859" y="4626"/>
                  <a:pt x="7442" y="5063"/>
                  <a:pt x="8114" y="5414"/>
                </a:cubicBezTo>
                <a:cubicBezTo>
                  <a:pt x="7326" y="5530"/>
                  <a:pt x="6538" y="5618"/>
                  <a:pt x="5720" y="5618"/>
                </a:cubicBezTo>
                <a:cubicBezTo>
                  <a:pt x="5577" y="5629"/>
                  <a:pt x="5434" y="5633"/>
                  <a:pt x="5291" y="5633"/>
                </a:cubicBezTo>
                <a:cubicBezTo>
                  <a:pt x="4987" y="5633"/>
                  <a:pt x="4683" y="5616"/>
                  <a:pt x="4379" y="5616"/>
                </a:cubicBezTo>
                <a:cubicBezTo>
                  <a:pt x="4067" y="5616"/>
                  <a:pt x="3756" y="5634"/>
                  <a:pt x="3444" y="5706"/>
                </a:cubicBezTo>
                <a:cubicBezTo>
                  <a:pt x="3969" y="6260"/>
                  <a:pt x="4845" y="6464"/>
                  <a:pt x="5574" y="6639"/>
                </a:cubicBezTo>
                <a:cubicBezTo>
                  <a:pt x="6023" y="6765"/>
                  <a:pt x="6483" y="6824"/>
                  <a:pt x="6940" y="6824"/>
                </a:cubicBezTo>
                <a:cubicBezTo>
                  <a:pt x="7226" y="6824"/>
                  <a:pt x="7511" y="6801"/>
                  <a:pt x="7792" y="6756"/>
                </a:cubicBezTo>
                <a:cubicBezTo>
                  <a:pt x="8230" y="6639"/>
                  <a:pt x="8639" y="6523"/>
                  <a:pt x="9018" y="6348"/>
                </a:cubicBezTo>
                <a:cubicBezTo>
                  <a:pt x="9136" y="6294"/>
                  <a:pt x="9258" y="6268"/>
                  <a:pt x="9376" y="6268"/>
                </a:cubicBezTo>
                <a:cubicBezTo>
                  <a:pt x="9580" y="6268"/>
                  <a:pt x="9775" y="6346"/>
                  <a:pt x="9923" y="6494"/>
                </a:cubicBezTo>
                <a:cubicBezTo>
                  <a:pt x="10886" y="7077"/>
                  <a:pt x="11791" y="7749"/>
                  <a:pt x="12725" y="8361"/>
                </a:cubicBezTo>
                <a:cubicBezTo>
                  <a:pt x="11762" y="7982"/>
                  <a:pt x="10740" y="7690"/>
                  <a:pt x="9719" y="7544"/>
                </a:cubicBezTo>
                <a:cubicBezTo>
                  <a:pt x="9206" y="7495"/>
                  <a:pt x="8553" y="7398"/>
                  <a:pt x="7940" y="7398"/>
                </a:cubicBezTo>
                <a:cubicBezTo>
                  <a:pt x="7471" y="7398"/>
                  <a:pt x="7025" y="7455"/>
                  <a:pt x="6683" y="7632"/>
                </a:cubicBezTo>
                <a:cubicBezTo>
                  <a:pt x="7121" y="8157"/>
                  <a:pt x="7763" y="8303"/>
                  <a:pt x="8405" y="8566"/>
                </a:cubicBezTo>
                <a:cubicBezTo>
                  <a:pt x="8960" y="8770"/>
                  <a:pt x="9544" y="8974"/>
                  <a:pt x="10127" y="9120"/>
                </a:cubicBezTo>
                <a:cubicBezTo>
                  <a:pt x="11181" y="9472"/>
                  <a:pt x="12279" y="9629"/>
                  <a:pt x="13382" y="9629"/>
                </a:cubicBezTo>
                <a:cubicBezTo>
                  <a:pt x="13539" y="9629"/>
                  <a:pt x="13695" y="9626"/>
                  <a:pt x="13852" y="9619"/>
                </a:cubicBezTo>
                <a:lnTo>
                  <a:pt x="13852" y="9619"/>
                </a:lnTo>
                <a:cubicBezTo>
                  <a:pt x="13865" y="9628"/>
                  <a:pt x="13879" y="9637"/>
                  <a:pt x="13892" y="9646"/>
                </a:cubicBezTo>
                <a:cubicBezTo>
                  <a:pt x="14067" y="9733"/>
                  <a:pt x="14301" y="9733"/>
                  <a:pt x="14476" y="9850"/>
                </a:cubicBezTo>
                <a:cubicBezTo>
                  <a:pt x="14914" y="10171"/>
                  <a:pt x="15322" y="10521"/>
                  <a:pt x="15672" y="10930"/>
                </a:cubicBezTo>
                <a:cubicBezTo>
                  <a:pt x="16577" y="11747"/>
                  <a:pt x="17394" y="12593"/>
                  <a:pt x="18241" y="13440"/>
                </a:cubicBezTo>
                <a:cubicBezTo>
                  <a:pt x="16752" y="12914"/>
                  <a:pt x="15585" y="11776"/>
                  <a:pt x="14126" y="11134"/>
                </a:cubicBezTo>
                <a:cubicBezTo>
                  <a:pt x="12847" y="10594"/>
                  <a:pt x="11458" y="10082"/>
                  <a:pt x="10067" y="10082"/>
                </a:cubicBezTo>
                <a:cubicBezTo>
                  <a:pt x="10028" y="10082"/>
                  <a:pt x="9990" y="10083"/>
                  <a:pt x="9952" y="10083"/>
                </a:cubicBezTo>
                <a:cubicBezTo>
                  <a:pt x="10915" y="10784"/>
                  <a:pt x="11937" y="11397"/>
                  <a:pt x="13017" y="11922"/>
                </a:cubicBezTo>
                <a:cubicBezTo>
                  <a:pt x="14067" y="12477"/>
                  <a:pt x="15176" y="13060"/>
                  <a:pt x="16256" y="13586"/>
                </a:cubicBezTo>
                <a:cubicBezTo>
                  <a:pt x="16811" y="13848"/>
                  <a:pt x="17394" y="14053"/>
                  <a:pt x="17978" y="14198"/>
                </a:cubicBezTo>
                <a:cubicBezTo>
                  <a:pt x="18562" y="14344"/>
                  <a:pt x="18941" y="14315"/>
                  <a:pt x="19350" y="14782"/>
                </a:cubicBezTo>
                <a:cubicBezTo>
                  <a:pt x="20167" y="15658"/>
                  <a:pt x="20897" y="16650"/>
                  <a:pt x="21626" y="17613"/>
                </a:cubicBezTo>
                <a:cubicBezTo>
                  <a:pt x="20079" y="17029"/>
                  <a:pt x="18795" y="16154"/>
                  <a:pt x="17424" y="15249"/>
                </a:cubicBezTo>
                <a:cubicBezTo>
                  <a:pt x="16752" y="14811"/>
                  <a:pt x="16023" y="14432"/>
                  <a:pt x="15264" y="14169"/>
                </a:cubicBezTo>
                <a:cubicBezTo>
                  <a:pt x="14729" y="13951"/>
                  <a:pt x="14134" y="13631"/>
                  <a:pt x="13563" y="13631"/>
                </a:cubicBezTo>
                <a:cubicBezTo>
                  <a:pt x="13448" y="13631"/>
                  <a:pt x="13333" y="13644"/>
                  <a:pt x="13221" y="13673"/>
                </a:cubicBezTo>
                <a:cubicBezTo>
                  <a:pt x="13746" y="14490"/>
                  <a:pt x="15060" y="15045"/>
                  <a:pt x="15906" y="15570"/>
                </a:cubicBezTo>
                <a:cubicBezTo>
                  <a:pt x="16723" y="16066"/>
                  <a:pt x="17540" y="16533"/>
                  <a:pt x="18416" y="16942"/>
                </a:cubicBezTo>
                <a:cubicBezTo>
                  <a:pt x="19291" y="17321"/>
                  <a:pt x="20196" y="17613"/>
                  <a:pt x="21130" y="17876"/>
                </a:cubicBezTo>
                <a:cubicBezTo>
                  <a:pt x="22181" y="18197"/>
                  <a:pt x="22531" y="18926"/>
                  <a:pt x="23086" y="19802"/>
                </a:cubicBezTo>
                <a:cubicBezTo>
                  <a:pt x="23202" y="20006"/>
                  <a:pt x="23961" y="21028"/>
                  <a:pt x="23669" y="21115"/>
                </a:cubicBezTo>
                <a:cubicBezTo>
                  <a:pt x="23666" y="21116"/>
                  <a:pt x="23662" y="21116"/>
                  <a:pt x="23658" y="21116"/>
                </a:cubicBezTo>
                <a:cubicBezTo>
                  <a:pt x="23463" y="21116"/>
                  <a:pt x="22732" y="20441"/>
                  <a:pt x="22589" y="20298"/>
                </a:cubicBezTo>
                <a:cubicBezTo>
                  <a:pt x="21860" y="19685"/>
                  <a:pt x="21101" y="19160"/>
                  <a:pt x="20284" y="18693"/>
                </a:cubicBezTo>
                <a:cubicBezTo>
                  <a:pt x="18981" y="18017"/>
                  <a:pt x="17228" y="17383"/>
                  <a:pt x="15668" y="17383"/>
                </a:cubicBezTo>
                <a:cubicBezTo>
                  <a:pt x="15410" y="17383"/>
                  <a:pt x="15158" y="17401"/>
                  <a:pt x="14914" y="17438"/>
                </a:cubicBezTo>
                <a:cubicBezTo>
                  <a:pt x="15176" y="18226"/>
                  <a:pt x="16490" y="18605"/>
                  <a:pt x="17161" y="18956"/>
                </a:cubicBezTo>
                <a:cubicBezTo>
                  <a:pt x="18036" y="19364"/>
                  <a:pt x="18970" y="19773"/>
                  <a:pt x="19875" y="20123"/>
                </a:cubicBezTo>
                <a:cubicBezTo>
                  <a:pt x="20780" y="20532"/>
                  <a:pt x="21685" y="20853"/>
                  <a:pt x="22619" y="21145"/>
                </a:cubicBezTo>
                <a:cubicBezTo>
                  <a:pt x="23027" y="21232"/>
                  <a:pt x="23728" y="21261"/>
                  <a:pt x="24049" y="21524"/>
                </a:cubicBezTo>
                <a:cubicBezTo>
                  <a:pt x="24341" y="21787"/>
                  <a:pt x="24516" y="22399"/>
                  <a:pt x="24691" y="22779"/>
                </a:cubicBezTo>
                <a:cubicBezTo>
                  <a:pt x="24778" y="22399"/>
                  <a:pt x="24428" y="21816"/>
                  <a:pt x="24311" y="21407"/>
                </a:cubicBezTo>
                <a:cubicBezTo>
                  <a:pt x="24165" y="21028"/>
                  <a:pt x="24107" y="20619"/>
                  <a:pt x="24136" y="20240"/>
                </a:cubicBezTo>
                <a:cubicBezTo>
                  <a:pt x="24195" y="19335"/>
                  <a:pt x="24574" y="18459"/>
                  <a:pt x="24749" y="17555"/>
                </a:cubicBezTo>
                <a:cubicBezTo>
                  <a:pt x="25070" y="15629"/>
                  <a:pt x="25158" y="13673"/>
                  <a:pt x="24983" y="11718"/>
                </a:cubicBezTo>
                <a:cubicBezTo>
                  <a:pt x="24983" y="11338"/>
                  <a:pt x="25041" y="10696"/>
                  <a:pt x="24866" y="10346"/>
                </a:cubicBezTo>
                <a:cubicBezTo>
                  <a:pt x="24790" y="10173"/>
                  <a:pt x="24724" y="10105"/>
                  <a:pt x="24666" y="10105"/>
                </a:cubicBezTo>
                <a:cubicBezTo>
                  <a:pt x="24481" y="10105"/>
                  <a:pt x="24385" y="10810"/>
                  <a:pt x="24341" y="10988"/>
                </a:cubicBezTo>
                <a:cubicBezTo>
                  <a:pt x="24165" y="11980"/>
                  <a:pt x="24019" y="12973"/>
                  <a:pt x="23903" y="13994"/>
                </a:cubicBezTo>
                <a:cubicBezTo>
                  <a:pt x="23669" y="16095"/>
                  <a:pt x="23611" y="18197"/>
                  <a:pt x="23786" y="20298"/>
                </a:cubicBezTo>
                <a:cubicBezTo>
                  <a:pt x="23173" y="19335"/>
                  <a:pt x="22385" y="18430"/>
                  <a:pt x="22181" y="17234"/>
                </a:cubicBezTo>
                <a:cubicBezTo>
                  <a:pt x="21977" y="16066"/>
                  <a:pt x="22064" y="14811"/>
                  <a:pt x="21977" y="13586"/>
                </a:cubicBezTo>
                <a:cubicBezTo>
                  <a:pt x="21860" y="12214"/>
                  <a:pt x="21655" y="10842"/>
                  <a:pt x="21451" y="9470"/>
                </a:cubicBezTo>
                <a:cubicBezTo>
                  <a:pt x="21276" y="8303"/>
                  <a:pt x="21276" y="6873"/>
                  <a:pt x="20722" y="5793"/>
                </a:cubicBezTo>
                <a:cubicBezTo>
                  <a:pt x="20050" y="7369"/>
                  <a:pt x="20488" y="9266"/>
                  <a:pt x="20663" y="10901"/>
                </a:cubicBezTo>
                <a:cubicBezTo>
                  <a:pt x="20867" y="12827"/>
                  <a:pt x="21101" y="14724"/>
                  <a:pt x="21305" y="16621"/>
                </a:cubicBezTo>
                <a:cubicBezTo>
                  <a:pt x="20751" y="15950"/>
                  <a:pt x="20050" y="15249"/>
                  <a:pt x="19963" y="14403"/>
                </a:cubicBezTo>
                <a:cubicBezTo>
                  <a:pt x="19875" y="13556"/>
                  <a:pt x="19963" y="12710"/>
                  <a:pt x="19817" y="11834"/>
                </a:cubicBezTo>
                <a:cubicBezTo>
                  <a:pt x="19554" y="10025"/>
                  <a:pt x="18620" y="8566"/>
                  <a:pt x="17628" y="7048"/>
                </a:cubicBezTo>
                <a:cubicBezTo>
                  <a:pt x="17394" y="6610"/>
                  <a:pt x="17132" y="6202"/>
                  <a:pt x="16811" y="5822"/>
                </a:cubicBezTo>
                <a:cubicBezTo>
                  <a:pt x="16691" y="5703"/>
                  <a:pt x="16592" y="5651"/>
                  <a:pt x="16517" y="5651"/>
                </a:cubicBezTo>
                <a:cubicBezTo>
                  <a:pt x="16372" y="5651"/>
                  <a:pt x="16315" y="5845"/>
                  <a:pt x="16373" y="6114"/>
                </a:cubicBezTo>
                <a:cubicBezTo>
                  <a:pt x="16460" y="6494"/>
                  <a:pt x="16606" y="6873"/>
                  <a:pt x="16782" y="7223"/>
                </a:cubicBezTo>
                <a:cubicBezTo>
                  <a:pt x="16957" y="7690"/>
                  <a:pt x="17161" y="8157"/>
                  <a:pt x="17336" y="8624"/>
                </a:cubicBezTo>
                <a:cubicBezTo>
                  <a:pt x="18007" y="10434"/>
                  <a:pt x="18620" y="12301"/>
                  <a:pt x="19262" y="14111"/>
                </a:cubicBezTo>
                <a:cubicBezTo>
                  <a:pt x="18679" y="13469"/>
                  <a:pt x="18007" y="12856"/>
                  <a:pt x="17482" y="12185"/>
                </a:cubicBezTo>
                <a:cubicBezTo>
                  <a:pt x="16869" y="11426"/>
                  <a:pt x="16665" y="10434"/>
                  <a:pt x="16373" y="9529"/>
                </a:cubicBezTo>
                <a:cubicBezTo>
                  <a:pt x="15818" y="7661"/>
                  <a:pt x="15030" y="5881"/>
                  <a:pt x="14038" y="4217"/>
                </a:cubicBezTo>
                <a:cubicBezTo>
                  <a:pt x="13746" y="3808"/>
                  <a:pt x="13484" y="3400"/>
                  <a:pt x="13163" y="3020"/>
                </a:cubicBezTo>
                <a:cubicBezTo>
                  <a:pt x="13075" y="2911"/>
                  <a:pt x="12788" y="2520"/>
                  <a:pt x="12590" y="2520"/>
                </a:cubicBezTo>
                <a:cubicBezTo>
                  <a:pt x="12525" y="2520"/>
                  <a:pt x="12469" y="2562"/>
                  <a:pt x="12433" y="2670"/>
                </a:cubicBezTo>
                <a:cubicBezTo>
                  <a:pt x="12345" y="2933"/>
                  <a:pt x="12696" y="3517"/>
                  <a:pt x="12783" y="3779"/>
                </a:cubicBezTo>
                <a:cubicBezTo>
                  <a:pt x="12958" y="4217"/>
                  <a:pt x="13104" y="4655"/>
                  <a:pt x="13250" y="5093"/>
                </a:cubicBezTo>
                <a:cubicBezTo>
                  <a:pt x="13863" y="6844"/>
                  <a:pt x="14476" y="8595"/>
                  <a:pt x="15497" y="10171"/>
                </a:cubicBezTo>
                <a:lnTo>
                  <a:pt x="13163" y="8361"/>
                </a:lnTo>
                <a:cubicBezTo>
                  <a:pt x="12520" y="7894"/>
                  <a:pt x="11674" y="7457"/>
                  <a:pt x="11411" y="6639"/>
                </a:cubicBezTo>
                <a:cubicBezTo>
                  <a:pt x="11149" y="5851"/>
                  <a:pt x="11032" y="5005"/>
                  <a:pt x="10682" y="4217"/>
                </a:cubicBezTo>
                <a:cubicBezTo>
                  <a:pt x="10332" y="3371"/>
                  <a:pt x="9806" y="2612"/>
                  <a:pt x="9193" y="1970"/>
                </a:cubicBezTo>
                <a:cubicBezTo>
                  <a:pt x="8551" y="1269"/>
                  <a:pt x="7851" y="656"/>
                  <a:pt x="7063" y="131"/>
                </a:cubicBezTo>
                <a:cubicBezTo>
                  <a:pt x="6913" y="40"/>
                  <a:pt x="6810" y="0"/>
                  <a:pt x="67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1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1800"/>
            </a:lvl1pPr>
            <a:lvl2pPr marL="257158" indent="0">
              <a:buNone/>
              <a:defRPr sz="1575"/>
            </a:lvl2pPr>
            <a:lvl3pPr marL="514316" indent="0">
              <a:buNone/>
              <a:defRPr sz="1350"/>
            </a:lvl3pPr>
            <a:lvl4pPr marL="771474" indent="0">
              <a:buNone/>
              <a:defRPr sz="1125"/>
            </a:lvl4pPr>
            <a:lvl5pPr marL="1028631" indent="0">
              <a:buNone/>
              <a:defRPr sz="1125"/>
            </a:lvl5pPr>
            <a:lvl6pPr marL="1285789" indent="0">
              <a:buNone/>
              <a:defRPr sz="1125"/>
            </a:lvl6pPr>
            <a:lvl7pPr marL="1542947" indent="0">
              <a:buNone/>
              <a:defRPr sz="1125"/>
            </a:lvl7pPr>
            <a:lvl8pPr marL="1800105" indent="0">
              <a:buNone/>
              <a:defRPr sz="1125"/>
            </a:lvl8pPr>
            <a:lvl9pPr marL="2057263" indent="0">
              <a:buNone/>
              <a:defRPr sz="112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58" indent="0">
              <a:buNone/>
              <a:defRPr sz="787"/>
            </a:lvl2pPr>
            <a:lvl3pPr marL="514316" indent="0">
              <a:buNone/>
              <a:defRPr sz="675"/>
            </a:lvl3pPr>
            <a:lvl4pPr marL="771474" indent="0">
              <a:buNone/>
              <a:defRPr sz="562"/>
            </a:lvl4pPr>
            <a:lvl5pPr marL="1028631" indent="0">
              <a:buNone/>
              <a:defRPr sz="562"/>
            </a:lvl5pPr>
            <a:lvl6pPr marL="1285789" indent="0">
              <a:buNone/>
              <a:defRPr sz="562"/>
            </a:lvl6pPr>
            <a:lvl7pPr marL="1542947" indent="0">
              <a:buNone/>
              <a:defRPr sz="562"/>
            </a:lvl7pPr>
            <a:lvl8pPr marL="1800105" indent="0">
              <a:buNone/>
              <a:defRPr sz="562"/>
            </a:lvl8pPr>
            <a:lvl9pPr marL="2057263" indent="0">
              <a:buNone/>
              <a:defRPr sz="562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8234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1826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273845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5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171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1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Google Shape;188;p7"/>
          <p:cNvSpPr txBox="1">
            <a:spLocks noGrp="1"/>
          </p:cNvSpPr>
          <p:nvPr>
            <p:ph type="title"/>
          </p:nvPr>
        </p:nvSpPr>
        <p:spPr>
          <a:xfrm>
            <a:off x="3866575" y="822775"/>
            <a:ext cx="4564200" cy="112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72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89" name="Google Shape;189;p7"/>
          <p:cNvSpPr txBox="1">
            <a:spLocks noGrp="1"/>
          </p:cNvSpPr>
          <p:nvPr>
            <p:ph type="body" idx="1"/>
          </p:nvPr>
        </p:nvSpPr>
        <p:spPr>
          <a:xfrm>
            <a:off x="3866614" y="2024225"/>
            <a:ext cx="4564200" cy="229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190" name="Google Shape;190;p7"/>
          <p:cNvSpPr/>
          <p:nvPr/>
        </p:nvSpPr>
        <p:spPr>
          <a:xfrm>
            <a:off x="-514300" y="-267800"/>
            <a:ext cx="2304211" cy="5814015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1" name="Google Shape;191;p7"/>
          <p:cNvGrpSpPr/>
          <p:nvPr/>
        </p:nvGrpSpPr>
        <p:grpSpPr>
          <a:xfrm>
            <a:off x="7606857" y="122028"/>
            <a:ext cx="1842313" cy="860893"/>
            <a:chOff x="2431350" y="1519275"/>
            <a:chExt cx="925925" cy="432675"/>
          </a:xfrm>
        </p:grpSpPr>
        <p:sp>
          <p:nvSpPr>
            <p:cNvPr id="192" name="Google Shape;192;p7"/>
            <p:cNvSpPr/>
            <p:nvPr/>
          </p:nvSpPr>
          <p:spPr>
            <a:xfrm>
              <a:off x="2436450" y="1902400"/>
              <a:ext cx="822325" cy="49550"/>
            </a:xfrm>
            <a:custGeom>
              <a:avLst/>
              <a:gdLst/>
              <a:ahLst/>
              <a:cxnLst/>
              <a:rect l="l" t="t" r="r" b="b"/>
              <a:pathLst>
                <a:path w="32893" h="1982" extrusionOk="0">
                  <a:moveTo>
                    <a:pt x="409" y="1"/>
                  </a:moveTo>
                  <a:cubicBezTo>
                    <a:pt x="1" y="1"/>
                    <a:pt x="1" y="613"/>
                    <a:pt x="322" y="789"/>
                  </a:cubicBezTo>
                  <a:cubicBezTo>
                    <a:pt x="2008" y="1611"/>
                    <a:pt x="3847" y="1626"/>
                    <a:pt x="5683" y="1626"/>
                  </a:cubicBezTo>
                  <a:cubicBezTo>
                    <a:pt x="5754" y="1626"/>
                    <a:pt x="5825" y="1626"/>
                    <a:pt x="5895" y="1626"/>
                  </a:cubicBezTo>
                  <a:cubicBezTo>
                    <a:pt x="6531" y="1626"/>
                    <a:pt x="7166" y="1628"/>
                    <a:pt x="7793" y="1664"/>
                  </a:cubicBezTo>
                  <a:cubicBezTo>
                    <a:pt x="8508" y="1722"/>
                    <a:pt x="9231" y="1752"/>
                    <a:pt x="9953" y="1752"/>
                  </a:cubicBezTo>
                  <a:cubicBezTo>
                    <a:pt x="10675" y="1752"/>
                    <a:pt x="11398" y="1722"/>
                    <a:pt x="12113" y="1664"/>
                  </a:cubicBezTo>
                  <a:cubicBezTo>
                    <a:pt x="12527" y="1639"/>
                    <a:pt x="12941" y="1626"/>
                    <a:pt x="13355" y="1626"/>
                  </a:cubicBezTo>
                  <a:cubicBezTo>
                    <a:pt x="14398" y="1626"/>
                    <a:pt x="15437" y="1709"/>
                    <a:pt x="16461" y="1898"/>
                  </a:cubicBezTo>
                  <a:cubicBezTo>
                    <a:pt x="16869" y="1957"/>
                    <a:pt x="17274" y="1982"/>
                    <a:pt x="17677" y="1982"/>
                  </a:cubicBezTo>
                  <a:cubicBezTo>
                    <a:pt x="19663" y="1982"/>
                    <a:pt x="21593" y="1372"/>
                    <a:pt x="23582" y="1226"/>
                  </a:cubicBezTo>
                  <a:cubicBezTo>
                    <a:pt x="24416" y="1177"/>
                    <a:pt x="25250" y="1160"/>
                    <a:pt x="26084" y="1160"/>
                  </a:cubicBezTo>
                  <a:cubicBezTo>
                    <a:pt x="27855" y="1160"/>
                    <a:pt x="29627" y="1236"/>
                    <a:pt x="31398" y="1236"/>
                  </a:cubicBezTo>
                  <a:cubicBezTo>
                    <a:pt x="31741" y="1236"/>
                    <a:pt x="32083" y="1233"/>
                    <a:pt x="32426" y="1226"/>
                  </a:cubicBezTo>
                  <a:cubicBezTo>
                    <a:pt x="32893" y="1226"/>
                    <a:pt x="32893" y="409"/>
                    <a:pt x="32426" y="409"/>
                  </a:cubicBezTo>
                  <a:cubicBezTo>
                    <a:pt x="31381" y="388"/>
                    <a:pt x="30337" y="379"/>
                    <a:pt x="29293" y="379"/>
                  </a:cubicBezTo>
                  <a:cubicBezTo>
                    <a:pt x="27389" y="379"/>
                    <a:pt x="25486" y="411"/>
                    <a:pt x="23582" y="467"/>
                  </a:cubicBezTo>
                  <a:cubicBezTo>
                    <a:pt x="22042" y="505"/>
                    <a:pt x="20429" y="676"/>
                    <a:pt x="18844" y="676"/>
                  </a:cubicBezTo>
                  <a:cubicBezTo>
                    <a:pt x="17967" y="676"/>
                    <a:pt x="17099" y="623"/>
                    <a:pt x="16257" y="467"/>
                  </a:cubicBezTo>
                  <a:cubicBezTo>
                    <a:pt x="15265" y="295"/>
                    <a:pt x="14273" y="250"/>
                    <a:pt x="13280" y="250"/>
                  </a:cubicBezTo>
                  <a:cubicBezTo>
                    <a:pt x="12193" y="250"/>
                    <a:pt x="11105" y="304"/>
                    <a:pt x="10013" y="304"/>
                  </a:cubicBezTo>
                  <a:cubicBezTo>
                    <a:pt x="9401" y="304"/>
                    <a:pt x="8788" y="287"/>
                    <a:pt x="8173" y="234"/>
                  </a:cubicBezTo>
                  <a:cubicBezTo>
                    <a:pt x="5575" y="1"/>
                    <a:pt x="2978" y="146"/>
                    <a:pt x="40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7"/>
            <p:cNvSpPr/>
            <p:nvPr/>
          </p:nvSpPr>
          <p:spPr>
            <a:xfrm>
              <a:off x="2458550" y="1828350"/>
              <a:ext cx="822000" cy="58175"/>
            </a:xfrm>
            <a:custGeom>
              <a:avLst/>
              <a:gdLst/>
              <a:ahLst/>
              <a:cxnLst/>
              <a:rect l="l" t="t" r="r" b="b"/>
              <a:pathLst>
                <a:path w="32880" h="2327" extrusionOk="0">
                  <a:moveTo>
                    <a:pt x="3976" y="0"/>
                  </a:moveTo>
                  <a:cubicBezTo>
                    <a:pt x="2648" y="0"/>
                    <a:pt x="1335" y="132"/>
                    <a:pt x="138" y="599"/>
                  </a:cubicBezTo>
                  <a:cubicBezTo>
                    <a:pt x="0" y="654"/>
                    <a:pt x="19" y="893"/>
                    <a:pt x="146" y="893"/>
                  </a:cubicBezTo>
                  <a:cubicBezTo>
                    <a:pt x="153" y="893"/>
                    <a:pt x="160" y="892"/>
                    <a:pt x="167" y="890"/>
                  </a:cubicBezTo>
                  <a:lnTo>
                    <a:pt x="167" y="920"/>
                  </a:lnTo>
                  <a:cubicBezTo>
                    <a:pt x="346" y="908"/>
                    <a:pt x="526" y="903"/>
                    <a:pt x="707" y="903"/>
                  </a:cubicBezTo>
                  <a:cubicBezTo>
                    <a:pt x="1912" y="903"/>
                    <a:pt x="3152" y="1124"/>
                    <a:pt x="4370" y="1124"/>
                  </a:cubicBezTo>
                  <a:cubicBezTo>
                    <a:pt x="5771" y="1124"/>
                    <a:pt x="7230" y="1270"/>
                    <a:pt x="8660" y="1299"/>
                  </a:cubicBezTo>
                  <a:lnTo>
                    <a:pt x="12980" y="1299"/>
                  </a:lnTo>
                  <a:cubicBezTo>
                    <a:pt x="14410" y="1299"/>
                    <a:pt x="15811" y="1562"/>
                    <a:pt x="17241" y="1649"/>
                  </a:cubicBezTo>
                  <a:cubicBezTo>
                    <a:pt x="18184" y="1717"/>
                    <a:pt x="19131" y="1740"/>
                    <a:pt x="20079" y="1740"/>
                  </a:cubicBezTo>
                  <a:cubicBezTo>
                    <a:pt x="21975" y="1740"/>
                    <a:pt x="23876" y="1649"/>
                    <a:pt x="25763" y="1649"/>
                  </a:cubicBezTo>
                  <a:cubicBezTo>
                    <a:pt x="26156" y="1615"/>
                    <a:pt x="26559" y="1601"/>
                    <a:pt x="26967" y="1601"/>
                  </a:cubicBezTo>
                  <a:cubicBezTo>
                    <a:pt x="27255" y="1601"/>
                    <a:pt x="27545" y="1608"/>
                    <a:pt x="27835" y="1620"/>
                  </a:cubicBezTo>
                  <a:cubicBezTo>
                    <a:pt x="28331" y="1678"/>
                    <a:pt x="28857" y="1853"/>
                    <a:pt x="29382" y="1941"/>
                  </a:cubicBezTo>
                  <a:cubicBezTo>
                    <a:pt x="29954" y="2020"/>
                    <a:pt x="30727" y="2326"/>
                    <a:pt x="31411" y="2326"/>
                  </a:cubicBezTo>
                  <a:cubicBezTo>
                    <a:pt x="31739" y="2326"/>
                    <a:pt x="32045" y="2256"/>
                    <a:pt x="32300" y="2058"/>
                  </a:cubicBezTo>
                  <a:cubicBezTo>
                    <a:pt x="32880" y="1623"/>
                    <a:pt x="32501" y="629"/>
                    <a:pt x="31989" y="629"/>
                  </a:cubicBezTo>
                  <a:cubicBezTo>
                    <a:pt x="31882" y="629"/>
                    <a:pt x="31769" y="673"/>
                    <a:pt x="31658" y="774"/>
                  </a:cubicBezTo>
                  <a:cubicBezTo>
                    <a:pt x="31555" y="853"/>
                    <a:pt x="31415" y="883"/>
                    <a:pt x="31258" y="883"/>
                  </a:cubicBezTo>
                  <a:cubicBezTo>
                    <a:pt x="30837" y="883"/>
                    <a:pt x="30292" y="670"/>
                    <a:pt x="29995" y="628"/>
                  </a:cubicBezTo>
                  <a:cubicBezTo>
                    <a:pt x="29440" y="599"/>
                    <a:pt x="28886" y="569"/>
                    <a:pt x="28360" y="482"/>
                  </a:cubicBezTo>
                  <a:cubicBezTo>
                    <a:pt x="27909" y="407"/>
                    <a:pt x="27453" y="383"/>
                    <a:pt x="26997" y="383"/>
                  </a:cubicBezTo>
                  <a:cubicBezTo>
                    <a:pt x="26214" y="383"/>
                    <a:pt x="25428" y="453"/>
                    <a:pt x="24654" y="453"/>
                  </a:cubicBezTo>
                  <a:cubicBezTo>
                    <a:pt x="22984" y="453"/>
                    <a:pt x="21292" y="528"/>
                    <a:pt x="19612" y="528"/>
                  </a:cubicBezTo>
                  <a:cubicBezTo>
                    <a:pt x="18532" y="528"/>
                    <a:pt x="17457" y="497"/>
                    <a:pt x="16394" y="394"/>
                  </a:cubicBezTo>
                  <a:cubicBezTo>
                    <a:pt x="15081" y="248"/>
                    <a:pt x="13768" y="161"/>
                    <a:pt x="12454" y="132"/>
                  </a:cubicBezTo>
                  <a:cubicBezTo>
                    <a:pt x="11287" y="132"/>
                    <a:pt x="10120" y="218"/>
                    <a:pt x="8952" y="218"/>
                  </a:cubicBezTo>
                  <a:cubicBezTo>
                    <a:pt x="8602" y="218"/>
                    <a:pt x="8252" y="210"/>
                    <a:pt x="7902" y="190"/>
                  </a:cubicBezTo>
                  <a:cubicBezTo>
                    <a:pt x="6647" y="132"/>
                    <a:pt x="5304" y="0"/>
                    <a:pt x="3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7"/>
            <p:cNvSpPr/>
            <p:nvPr/>
          </p:nvSpPr>
          <p:spPr>
            <a:xfrm>
              <a:off x="2431350" y="1738000"/>
              <a:ext cx="883975" cy="71800"/>
            </a:xfrm>
            <a:custGeom>
              <a:avLst/>
              <a:gdLst/>
              <a:ahLst/>
              <a:cxnLst/>
              <a:rect l="l" t="t" r="r" b="b"/>
              <a:pathLst>
                <a:path w="35359" h="2872" extrusionOk="0">
                  <a:moveTo>
                    <a:pt x="21524" y="0"/>
                  </a:moveTo>
                  <a:cubicBezTo>
                    <a:pt x="20534" y="0"/>
                    <a:pt x="19535" y="39"/>
                    <a:pt x="18562" y="39"/>
                  </a:cubicBezTo>
                  <a:cubicBezTo>
                    <a:pt x="15469" y="68"/>
                    <a:pt x="12463" y="506"/>
                    <a:pt x="9398" y="710"/>
                  </a:cubicBezTo>
                  <a:cubicBezTo>
                    <a:pt x="8843" y="744"/>
                    <a:pt x="8288" y="752"/>
                    <a:pt x="7735" y="752"/>
                  </a:cubicBezTo>
                  <a:cubicBezTo>
                    <a:pt x="7286" y="752"/>
                    <a:pt x="6838" y="747"/>
                    <a:pt x="6393" y="747"/>
                  </a:cubicBezTo>
                  <a:cubicBezTo>
                    <a:pt x="5972" y="747"/>
                    <a:pt x="5553" y="751"/>
                    <a:pt x="5137" y="769"/>
                  </a:cubicBezTo>
                  <a:cubicBezTo>
                    <a:pt x="3561" y="856"/>
                    <a:pt x="2014" y="1323"/>
                    <a:pt x="467" y="1586"/>
                  </a:cubicBezTo>
                  <a:cubicBezTo>
                    <a:pt x="1" y="1673"/>
                    <a:pt x="1" y="2345"/>
                    <a:pt x="467" y="2432"/>
                  </a:cubicBezTo>
                  <a:lnTo>
                    <a:pt x="467" y="2461"/>
                  </a:lnTo>
                  <a:cubicBezTo>
                    <a:pt x="734" y="2492"/>
                    <a:pt x="998" y="2505"/>
                    <a:pt x="1261" y="2505"/>
                  </a:cubicBezTo>
                  <a:cubicBezTo>
                    <a:pt x="2499" y="2505"/>
                    <a:pt x="3711" y="2223"/>
                    <a:pt x="4962" y="2199"/>
                  </a:cubicBezTo>
                  <a:cubicBezTo>
                    <a:pt x="5306" y="2186"/>
                    <a:pt x="5647" y="2181"/>
                    <a:pt x="5985" y="2181"/>
                  </a:cubicBezTo>
                  <a:cubicBezTo>
                    <a:pt x="6589" y="2181"/>
                    <a:pt x="7185" y="2195"/>
                    <a:pt x="7778" y="2195"/>
                  </a:cubicBezTo>
                  <a:cubicBezTo>
                    <a:pt x="8320" y="2195"/>
                    <a:pt x="8859" y="2183"/>
                    <a:pt x="9398" y="2140"/>
                  </a:cubicBezTo>
                  <a:cubicBezTo>
                    <a:pt x="12463" y="1965"/>
                    <a:pt x="15498" y="1527"/>
                    <a:pt x="18562" y="1527"/>
                  </a:cubicBezTo>
                  <a:cubicBezTo>
                    <a:pt x="19438" y="1527"/>
                    <a:pt x="20334" y="1496"/>
                    <a:pt x="21233" y="1496"/>
                  </a:cubicBezTo>
                  <a:cubicBezTo>
                    <a:pt x="21832" y="1496"/>
                    <a:pt x="22432" y="1510"/>
                    <a:pt x="23028" y="1557"/>
                  </a:cubicBezTo>
                  <a:cubicBezTo>
                    <a:pt x="24283" y="1644"/>
                    <a:pt x="25538" y="1994"/>
                    <a:pt x="26793" y="2053"/>
                  </a:cubicBezTo>
                  <a:cubicBezTo>
                    <a:pt x="28077" y="2111"/>
                    <a:pt x="29244" y="2315"/>
                    <a:pt x="30441" y="2432"/>
                  </a:cubicBezTo>
                  <a:cubicBezTo>
                    <a:pt x="31730" y="2544"/>
                    <a:pt x="33019" y="2872"/>
                    <a:pt x="34308" y="2872"/>
                  </a:cubicBezTo>
                  <a:cubicBezTo>
                    <a:pt x="34362" y="2872"/>
                    <a:pt x="34415" y="2871"/>
                    <a:pt x="34468" y="2870"/>
                  </a:cubicBezTo>
                  <a:cubicBezTo>
                    <a:pt x="35358" y="2870"/>
                    <a:pt x="35345" y="1176"/>
                    <a:pt x="34511" y="1176"/>
                  </a:cubicBezTo>
                  <a:cubicBezTo>
                    <a:pt x="34497" y="1176"/>
                    <a:pt x="34483" y="1176"/>
                    <a:pt x="34468" y="1177"/>
                  </a:cubicBezTo>
                  <a:cubicBezTo>
                    <a:pt x="34175" y="1201"/>
                    <a:pt x="33881" y="1211"/>
                    <a:pt x="33588" y="1211"/>
                  </a:cubicBezTo>
                  <a:cubicBezTo>
                    <a:pt x="31313" y="1211"/>
                    <a:pt x="29038" y="587"/>
                    <a:pt x="26763" y="535"/>
                  </a:cubicBezTo>
                  <a:cubicBezTo>
                    <a:pt x="25508" y="506"/>
                    <a:pt x="24253" y="127"/>
                    <a:pt x="22998" y="39"/>
                  </a:cubicBezTo>
                  <a:cubicBezTo>
                    <a:pt x="22512" y="10"/>
                    <a:pt x="22019" y="0"/>
                    <a:pt x="2152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7"/>
            <p:cNvSpPr/>
            <p:nvPr/>
          </p:nvSpPr>
          <p:spPr>
            <a:xfrm>
              <a:off x="2465650" y="1677525"/>
              <a:ext cx="858050" cy="41800"/>
            </a:xfrm>
            <a:custGeom>
              <a:avLst/>
              <a:gdLst/>
              <a:ahLst/>
              <a:cxnLst/>
              <a:rect l="l" t="t" r="r" b="b"/>
              <a:pathLst>
                <a:path w="34322" h="1672" extrusionOk="0">
                  <a:moveTo>
                    <a:pt x="18410" y="1"/>
                  </a:moveTo>
                  <a:cubicBezTo>
                    <a:pt x="18024" y="1"/>
                    <a:pt x="17636" y="2"/>
                    <a:pt x="17249" y="6"/>
                  </a:cubicBezTo>
                  <a:cubicBezTo>
                    <a:pt x="14505" y="36"/>
                    <a:pt x="11791" y="36"/>
                    <a:pt x="9077" y="182"/>
                  </a:cubicBezTo>
                  <a:cubicBezTo>
                    <a:pt x="6100" y="328"/>
                    <a:pt x="3152" y="707"/>
                    <a:pt x="205" y="911"/>
                  </a:cubicBezTo>
                  <a:cubicBezTo>
                    <a:pt x="0" y="911"/>
                    <a:pt x="0" y="1261"/>
                    <a:pt x="205" y="1291"/>
                  </a:cubicBezTo>
                  <a:lnTo>
                    <a:pt x="175" y="1261"/>
                  </a:lnTo>
                  <a:lnTo>
                    <a:pt x="175" y="1261"/>
                  </a:lnTo>
                  <a:cubicBezTo>
                    <a:pt x="1531" y="1315"/>
                    <a:pt x="2862" y="1440"/>
                    <a:pt x="4235" y="1440"/>
                  </a:cubicBezTo>
                  <a:cubicBezTo>
                    <a:pt x="4370" y="1440"/>
                    <a:pt x="4505" y="1439"/>
                    <a:pt x="4641" y="1437"/>
                  </a:cubicBezTo>
                  <a:cubicBezTo>
                    <a:pt x="6042" y="1407"/>
                    <a:pt x="7442" y="1320"/>
                    <a:pt x="8843" y="1291"/>
                  </a:cubicBezTo>
                  <a:cubicBezTo>
                    <a:pt x="10244" y="1232"/>
                    <a:pt x="11645" y="1218"/>
                    <a:pt x="13042" y="1218"/>
                  </a:cubicBezTo>
                  <a:cubicBezTo>
                    <a:pt x="14440" y="1218"/>
                    <a:pt x="15833" y="1232"/>
                    <a:pt x="17220" y="1232"/>
                  </a:cubicBezTo>
                  <a:cubicBezTo>
                    <a:pt x="19875" y="1232"/>
                    <a:pt x="22502" y="1378"/>
                    <a:pt x="25158" y="1378"/>
                  </a:cubicBezTo>
                  <a:lnTo>
                    <a:pt x="29536" y="1378"/>
                  </a:lnTo>
                  <a:cubicBezTo>
                    <a:pt x="29983" y="1378"/>
                    <a:pt x="30431" y="1352"/>
                    <a:pt x="30870" y="1352"/>
                  </a:cubicBezTo>
                  <a:cubicBezTo>
                    <a:pt x="31089" y="1352"/>
                    <a:pt x="31306" y="1359"/>
                    <a:pt x="31520" y="1378"/>
                  </a:cubicBezTo>
                  <a:cubicBezTo>
                    <a:pt x="32162" y="1407"/>
                    <a:pt x="32863" y="1641"/>
                    <a:pt x="33534" y="1670"/>
                  </a:cubicBezTo>
                  <a:cubicBezTo>
                    <a:pt x="33549" y="1671"/>
                    <a:pt x="33564" y="1672"/>
                    <a:pt x="33579" y="1672"/>
                  </a:cubicBezTo>
                  <a:cubicBezTo>
                    <a:pt x="34322" y="1672"/>
                    <a:pt x="34307" y="240"/>
                    <a:pt x="33534" y="240"/>
                  </a:cubicBezTo>
                  <a:cubicBezTo>
                    <a:pt x="32308" y="240"/>
                    <a:pt x="31082" y="62"/>
                    <a:pt x="29809" y="62"/>
                  </a:cubicBezTo>
                  <a:cubicBezTo>
                    <a:pt x="29718" y="62"/>
                    <a:pt x="29627" y="63"/>
                    <a:pt x="29536" y="65"/>
                  </a:cubicBezTo>
                  <a:lnTo>
                    <a:pt x="25391" y="65"/>
                  </a:lnTo>
                  <a:cubicBezTo>
                    <a:pt x="23040" y="65"/>
                    <a:pt x="20731" y="1"/>
                    <a:pt x="1841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7"/>
            <p:cNvSpPr/>
            <p:nvPr/>
          </p:nvSpPr>
          <p:spPr>
            <a:xfrm>
              <a:off x="2461275" y="1595975"/>
              <a:ext cx="869550" cy="44525"/>
            </a:xfrm>
            <a:custGeom>
              <a:avLst/>
              <a:gdLst/>
              <a:ahLst/>
              <a:cxnLst/>
              <a:rect l="l" t="t" r="r" b="b"/>
              <a:pathLst>
                <a:path w="34782" h="1781" extrusionOk="0">
                  <a:moveTo>
                    <a:pt x="28756" y="1"/>
                  </a:moveTo>
                  <a:cubicBezTo>
                    <a:pt x="28433" y="1"/>
                    <a:pt x="28109" y="18"/>
                    <a:pt x="27784" y="58"/>
                  </a:cubicBezTo>
                  <a:cubicBezTo>
                    <a:pt x="26354" y="204"/>
                    <a:pt x="24924" y="233"/>
                    <a:pt x="23494" y="233"/>
                  </a:cubicBezTo>
                  <a:cubicBezTo>
                    <a:pt x="23325" y="236"/>
                    <a:pt x="23155" y="238"/>
                    <a:pt x="22987" y="238"/>
                  </a:cubicBezTo>
                  <a:cubicBezTo>
                    <a:pt x="21614" y="238"/>
                    <a:pt x="20260" y="142"/>
                    <a:pt x="18883" y="116"/>
                  </a:cubicBezTo>
                  <a:cubicBezTo>
                    <a:pt x="18561" y="107"/>
                    <a:pt x="18239" y="103"/>
                    <a:pt x="17917" y="103"/>
                  </a:cubicBezTo>
                  <a:cubicBezTo>
                    <a:pt x="15111" y="103"/>
                    <a:pt x="12286" y="411"/>
                    <a:pt x="9485" y="438"/>
                  </a:cubicBezTo>
                  <a:cubicBezTo>
                    <a:pt x="7997" y="438"/>
                    <a:pt x="6479" y="438"/>
                    <a:pt x="4991" y="525"/>
                  </a:cubicBezTo>
                  <a:cubicBezTo>
                    <a:pt x="3386" y="613"/>
                    <a:pt x="1839" y="1021"/>
                    <a:pt x="263" y="1255"/>
                  </a:cubicBezTo>
                  <a:cubicBezTo>
                    <a:pt x="0" y="1284"/>
                    <a:pt x="0" y="1692"/>
                    <a:pt x="263" y="1722"/>
                  </a:cubicBezTo>
                  <a:lnTo>
                    <a:pt x="234" y="1692"/>
                  </a:lnTo>
                  <a:lnTo>
                    <a:pt x="234" y="1692"/>
                  </a:lnTo>
                  <a:cubicBezTo>
                    <a:pt x="620" y="1722"/>
                    <a:pt x="1003" y="1733"/>
                    <a:pt x="1385" y="1733"/>
                  </a:cubicBezTo>
                  <a:cubicBezTo>
                    <a:pt x="2528" y="1733"/>
                    <a:pt x="3656" y="1634"/>
                    <a:pt x="4816" y="1634"/>
                  </a:cubicBezTo>
                  <a:cubicBezTo>
                    <a:pt x="6333" y="1634"/>
                    <a:pt x="7938" y="1663"/>
                    <a:pt x="9485" y="1663"/>
                  </a:cubicBezTo>
                  <a:cubicBezTo>
                    <a:pt x="12217" y="1663"/>
                    <a:pt x="14927" y="1378"/>
                    <a:pt x="17634" y="1378"/>
                  </a:cubicBezTo>
                  <a:cubicBezTo>
                    <a:pt x="18050" y="1378"/>
                    <a:pt x="18467" y="1385"/>
                    <a:pt x="18883" y="1401"/>
                  </a:cubicBezTo>
                  <a:cubicBezTo>
                    <a:pt x="20634" y="1453"/>
                    <a:pt x="22396" y="1527"/>
                    <a:pt x="24162" y="1527"/>
                  </a:cubicBezTo>
                  <a:cubicBezTo>
                    <a:pt x="25339" y="1527"/>
                    <a:pt x="26518" y="1494"/>
                    <a:pt x="27697" y="1401"/>
                  </a:cubicBezTo>
                  <a:cubicBezTo>
                    <a:pt x="28193" y="1346"/>
                    <a:pt x="28696" y="1316"/>
                    <a:pt x="29202" y="1316"/>
                  </a:cubicBezTo>
                  <a:cubicBezTo>
                    <a:pt x="29767" y="1316"/>
                    <a:pt x="30337" y="1353"/>
                    <a:pt x="30907" y="1430"/>
                  </a:cubicBezTo>
                  <a:cubicBezTo>
                    <a:pt x="31929" y="1634"/>
                    <a:pt x="32979" y="1751"/>
                    <a:pt x="34030" y="1780"/>
                  </a:cubicBezTo>
                  <a:cubicBezTo>
                    <a:pt x="34781" y="1780"/>
                    <a:pt x="34760" y="408"/>
                    <a:pt x="34052" y="408"/>
                  </a:cubicBezTo>
                  <a:cubicBezTo>
                    <a:pt x="34045" y="408"/>
                    <a:pt x="34038" y="408"/>
                    <a:pt x="34030" y="408"/>
                  </a:cubicBezTo>
                  <a:cubicBezTo>
                    <a:pt x="33874" y="417"/>
                    <a:pt x="33719" y="421"/>
                    <a:pt x="33563" y="421"/>
                  </a:cubicBezTo>
                  <a:cubicBezTo>
                    <a:pt x="31967" y="421"/>
                    <a:pt x="30369" y="1"/>
                    <a:pt x="2875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7"/>
            <p:cNvSpPr/>
            <p:nvPr/>
          </p:nvSpPr>
          <p:spPr>
            <a:xfrm>
              <a:off x="2476600" y="1519275"/>
              <a:ext cx="880675" cy="52375"/>
            </a:xfrm>
            <a:custGeom>
              <a:avLst/>
              <a:gdLst/>
              <a:ahLst/>
              <a:cxnLst/>
              <a:rect l="l" t="t" r="r" b="b"/>
              <a:pathLst>
                <a:path w="35227" h="2095" extrusionOk="0">
                  <a:moveTo>
                    <a:pt x="23244" y="1"/>
                  </a:moveTo>
                  <a:cubicBezTo>
                    <a:pt x="23162" y="1"/>
                    <a:pt x="23080" y="2"/>
                    <a:pt x="22998" y="3"/>
                  </a:cubicBezTo>
                  <a:cubicBezTo>
                    <a:pt x="21422" y="3"/>
                    <a:pt x="19846" y="149"/>
                    <a:pt x="18270" y="149"/>
                  </a:cubicBezTo>
                  <a:cubicBezTo>
                    <a:pt x="18192" y="148"/>
                    <a:pt x="18115" y="148"/>
                    <a:pt x="18037" y="148"/>
                  </a:cubicBezTo>
                  <a:cubicBezTo>
                    <a:pt x="15082" y="148"/>
                    <a:pt x="12181" y="676"/>
                    <a:pt x="9252" y="733"/>
                  </a:cubicBezTo>
                  <a:cubicBezTo>
                    <a:pt x="7705" y="762"/>
                    <a:pt x="6187" y="733"/>
                    <a:pt x="4640" y="820"/>
                  </a:cubicBezTo>
                  <a:cubicBezTo>
                    <a:pt x="3911" y="850"/>
                    <a:pt x="3152" y="820"/>
                    <a:pt x="2422" y="908"/>
                  </a:cubicBezTo>
                  <a:cubicBezTo>
                    <a:pt x="1664" y="996"/>
                    <a:pt x="992" y="1229"/>
                    <a:pt x="263" y="1317"/>
                  </a:cubicBezTo>
                  <a:cubicBezTo>
                    <a:pt x="0" y="1346"/>
                    <a:pt x="0" y="1725"/>
                    <a:pt x="263" y="1784"/>
                  </a:cubicBezTo>
                  <a:lnTo>
                    <a:pt x="292" y="1784"/>
                  </a:lnTo>
                  <a:cubicBezTo>
                    <a:pt x="1908" y="1998"/>
                    <a:pt x="3572" y="2045"/>
                    <a:pt x="5239" y="2045"/>
                  </a:cubicBezTo>
                  <a:cubicBezTo>
                    <a:pt x="6522" y="2045"/>
                    <a:pt x="7808" y="2017"/>
                    <a:pt x="9077" y="2017"/>
                  </a:cubicBezTo>
                  <a:cubicBezTo>
                    <a:pt x="11988" y="1989"/>
                    <a:pt x="14873" y="1487"/>
                    <a:pt x="17807" y="1487"/>
                  </a:cubicBezTo>
                  <a:cubicBezTo>
                    <a:pt x="17961" y="1487"/>
                    <a:pt x="18115" y="1489"/>
                    <a:pt x="18270" y="1492"/>
                  </a:cubicBezTo>
                  <a:cubicBezTo>
                    <a:pt x="18387" y="1494"/>
                    <a:pt x="18503" y="1495"/>
                    <a:pt x="18620" y="1495"/>
                  </a:cubicBezTo>
                  <a:cubicBezTo>
                    <a:pt x="20021" y="1495"/>
                    <a:pt x="21420" y="1346"/>
                    <a:pt x="22794" y="1346"/>
                  </a:cubicBezTo>
                  <a:cubicBezTo>
                    <a:pt x="24224" y="1346"/>
                    <a:pt x="25595" y="1579"/>
                    <a:pt x="27026" y="1579"/>
                  </a:cubicBezTo>
                  <a:cubicBezTo>
                    <a:pt x="28339" y="1579"/>
                    <a:pt x="29623" y="1871"/>
                    <a:pt x="30936" y="1988"/>
                  </a:cubicBezTo>
                  <a:cubicBezTo>
                    <a:pt x="31054" y="1999"/>
                    <a:pt x="31170" y="2002"/>
                    <a:pt x="31283" y="2002"/>
                  </a:cubicBezTo>
                  <a:cubicBezTo>
                    <a:pt x="31563" y="2002"/>
                    <a:pt x="31833" y="1979"/>
                    <a:pt x="32107" y="1979"/>
                  </a:cubicBezTo>
                  <a:cubicBezTo>
                    <a:pt x="32324" y="1979"/>
                    <a:pt x="32544" y="1994"/>
                    <a:pt x="32775" y="2046"/>
                  </a:cubicBezTo>
                  <a:cubicBezTo>
                    <a:pt x="33117" y="2080"/>
                    <a:pt x="33449" y="2095"/>
                    <a:pt x="33782" y="2095"/>
                  </a:cubicBezTo>
                  <a:cubicBezTo>
                    <a:pt x="34018" y="2095"/>
                    <a:pt x="34255" y="2088"/>
                    <a:pt x="34497" y="2075"/>
                  </a:cubicBezTo>
                  <a:cubicBezTo>
                    <a:pt x="35227" y="2075"/>
                    <a:pt x="35227" y="733"/>
                    <a:pt x="34497" y="733"/>
                  </a:cubicBezTo>
                  <a:cubicBezTo>
                    <a:pt x="34351" y="740"/>
                    <a:pt x="34207" y="744"/>
                    <a:pt x="34064" y="744"/>
                  </a:cubicBezTo>
                  <a:cubicBezTo>
                    <a:pt x="33634" y="744"/>
                    <a:pt x="33213" y="711"/>
                    <a:pt x="32775" y="645"/>
                  </a:cubicBezTo>
                  <a:cubicBezTo>
                    <a:pt x="32614" y="609"/>
                    <a:pt x="32456" y="596"/>
                    <a:pt x="32298" y="596"/>
                  </a:cubicBezTo>
                  <a:cubicBezTo>
                    <a:pt x="31930" y="596"/>
                    <a:pt x="31567" y="666"/>
                    <a:pt x="31197" y="666"/>
                  </a:cubicBezTo>
                  <a:cubicBezTo>
                    <a:pt x="31091" y="666"/>
                    <a:pt x="30985" y="660"/>
                    <a:pt x="30878" y="645"/>
                  </a:cubicBezTo>
                  <a:cubicBezTo>
                    <a:pt x="29652" y="441"/>
                    <a:pt x="28397" y="295"/>
                    <a:pt x="27171" y="237"/>
                  </a:cubicBezTo>
                  <a:cubicBezTo>
                    <a:pt x="25853" y="209"/>
                    <a:pt x="24560" y="1"/>
                    <a:pt x="2324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p8"/>
          <p:cNvSpPr txBox="1">
            <a:spLocks noGrp="1"/>
          </p:cNvSpPr>
          <p:nvPr>
            <p:ph type="title"/>
          </p:nvPr>
        </p:nvSpPr>
        <p:spPr>
          <a:xfrm>
            <a:off x="1221900" y="1560900"/>
            <a:ext cx="3936300" cy="202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72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grpSp>
        <p:nvGrpSpPr>
          <p:cNvPr id="200" name="Google Shape;200;p8"/>
          <p:cNvGrpSpPr/>
          <p:nvPr/>
        </p:nvGrpSpPr>
        <p:grpSpPr>
          <a:xfrm>
            <a:off x="-306615" y="146375"/>
            <a:ext cx="2185645" cy="1020796"/>
            <a:chOff x="1438325" y="603625"/>
            <a:chExt cx="1613975" cy="753800"/>
          </a:xfrm>
        </p:grpSpPr>
        <p:sp>
          <p:nvSpPr>
            <p:cNvPr id="201" name="Google Shape;201;p8"/>
            <p:cNvSpPr/>
            <p:nvPr/>
          </p:nvSpPr>
          <p:spPr>
            <a:xfrm>
              <a:off x="1609775" y="603625"/>
              <a:ext cx="1434125" cy="85425"/>
            </a:xfrm>
            <a:custGeom>
              <a:avLst/>
              <a:gdLst/>
              <a:ahLst/>
              <a:cxnLst/>
              <a:rect l="l" t="t" r="r" b="b"/>
              <a:pathLst>
                <a:path w="57365" h="3417" extrusionOk="0">
                  <a:moveTo>
                    <a:pt x="26543" y="1"/>
                  </a:moveTo>
                  <a:cubicBezTo>
                    <a:pt x="23079" y="1"/>
                    <a:pt x="19728" y="1067"/>
                    <a:pt x="16257" y="1286"/>
                  </a:cubicBezTo>
                  <a:cubicBezTo>
                    <a:pt x="14761" y="1379"/>
                    <a:pt x="13260" y="1411"/>
                    <a:pt x="11757" y="1411"/>
                  </a:cubicBezTo>
                  <a:cubicBezTo>
                    <a:pt x="8619" y="1411"/>
                    <a:pt x="5473" y="1273"/>
                    <a:pt x="2344" y="1273"/>
                  </a:cubicBezTo>
                  <a:cubicBezTo>
                    <a:pt x="1825" y="1273"/>
                    <a:pt x="1307" y="1277"/>
                    <a:pt x="789" y="1286"/>
                  </a:cubicBezTo>
                  <a:cubicBezTo>
                    <a:pt x="1" y="1286"/>
                    <a:pt x="1" y="2745"/>
                    <a:pt x="789" y="2745"/>
                  </a:cubicBezTo>
                  <a:cubicBezTo>
                    <a:pt x="2415" y="2764"/>
                    <a:pt x="4048" y="2773"/>
                    <a:pt x="5682" y="2773"/>
                  </a:cubicBezTo>
                  <a:cubicBezTo>
                    <a:pt x="9209" y="2773"/>
                    <a:pt x="12747" y="2728"/>
                    <a:pt x="16257" y="2628"/>
                  </a:cubicBezTo>
                  <a:cubicBezTo>
                    <a:pt x="18913" y="2535"/>
                    <a:pt x="21700" y="2262"/>
                    <a:pt x="24450" y="2262"/>
                  </a:cubicBezTo>
                  <a:cubicBezTo>
                    <a:pt x="25992" y="2262"/>
                    <a:pt x="27522" y="2348"/>
                    <a:pt x="29011" y="2599"/>
                  </a:cubicBezTo>
                  <a:cubicBezTo>
                    <a:pt x="30747" y="2901"/>
                    <a:pt x="32483" y="2980"/>
                    <a:pt x="34218" y="2980"/>
                  </a:cubicBezTo>
                  <a:cubicBezTo>
                    <a:pt x="36117" y="2980"/>
                    <a:pt x="38015" y="2886"/>
                    <a:pt x="39914" y="2886"/>
                  </a:cubicBezTo>
                  <a:cubicBezTo>
                    <a:pt x="40979" y="2886"/>
                    <a:pt x="42043" y="2915"/>
                    <a:pt x="43108" y="3008"/>
                  </a:cubicBezTo>
                  <a:cubicBezTo>
                    <a:pt x="47631" y="3416"/>
                    <a:pt x="52126" y="3154"/>
                    <a:pt x="56649" y="3387"/>
                  </a:cubicBezTo>
                  <a:cubicBezTo>
                    <a:pt x="56667" y="3389"/>
                    <a:pt x="56684" y="3389"/>
                    <a:pt x="56701" y="3389"/>
                  </a:cubicBezTo>
                  <a:cubicBezTo>
                    <a:pt x="57351" y="3389"/>
                    <a:pt x="57365" y="2301"/>
                    <a:pt x="56795" y="2045"/>
                  </a:cubicBezTo>
                  <a:lnTo>
                    <a:pt x="56825" y="2045"/>
                  </a:lnTo>
                  <a:cubicBezTo>
                    <a:pt x="52709" y="60"/>
                    <a:pt x="48157" y="790"/>
                    <a:pt x="43808" y="498"/>
                  </a:cubicBezTo>
                  <a:cubicBezTo>
                    <a:pt x="42538" y="410"/>
                    <a:pt x="41276" y="367"/>
                    <a:pt x="40014" y="367"/>
                  </a:cubicBezTo>
                  <a:cubicBezTo>
                    <a:pt x="38752" y="367"/>
                    <a:pt x="37489" y="410"/>
                    <a:pt x="36220" y="498"/>
                  </a:cubicBezTo>
                  <a:cubicBezTo>
                    <a:pt x="35467" y="550"/>
                    <a:pt x="34709" y="577"/>
                    <a:pt x="33949" y="577"/>
                  </a:cubicBezTo>
                  <a:cubicBezTo>
                    <a:pt x="32177" y="577"/>
                    <a:pt x="30397" y="434"/>
                    <a:pt x="28661" y="148"/>
                  </a:cubicBezTo>
                  <a:cubicBezTo>
                    <a:pt x="27949" y="45"/>
                    <a:pt x="27244" y="1"/>
                    <a:pt x="2654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8"/>
            <p:cNvSpPr/>
            <p:nvPr/>
          </p:nvSpPr>
          <p:spPr>
            <a:xfrm>
              <a:off x="1571825" y="716225"/>
              <a:ext cx="1432875" cy="101600"/>
            </a:xfrm>
            <a:custGeom>
              <a:avLst/>
              <a:gdLst/>
              <a:ahLst/>
              <a:cxnLst/>
              <a:rect l="l" t="t" r="r" b="b"/>
              <a:pathLst>
                <a:path w="57315" h="4064" extrusionOk="0">
                  <a:moveTo>
                    <a:pt x="2585" y="1"/>
                  </a:moveTo>
                  <a:cubicBezTo>
                    <a:pt x="2013" y="1"/>
                    <a:pt x="1474" y="121"/>
                    <a:pt x="1023" y="459"/>
                  </a:cubicBezTo>
                  <a:cubicBezTo>
                    <a:pt x="0" y="1214"/>
                    <a:pt x="664" y="2964"/>
                    <a:pt x="1573" y="2964"/>
                  </a:cubicBezTo>
                  <a:cubicBezTo>
                    <a:pt x="1753" y="2964"/>
                    <a:pt x="1943" y="2895"/>
                    <a:pt x="2132" y="2736"/>
                  </a:cubicBezTo>
                  <a:cubicBezTo>
                    <a:pt x="2312" y="2580"/>
                    <a:pt x="2563" y="2523"/>
                    <a:pt x="2847" y="2523"/>
                  </a:cubicBezTo>
                  <a:cubicBezTo>
                    <a:pt x="3577" y="2523"/>
                    <a:pt x="4525" y="2898"/>
                    <a:pt x="5050" y="2940"/>
                  </a:cubicBezTo>
                  <a:cubicBezTo>
                    <a:pt x="6013" y="3028"/>
                    <a:pt x="6947" y="3057"/>
                    <a:pt x="7911" y="3232"/>
                  </a:cubicBezTo>
                  <a:cubicBezTo>
                    <a:pt x="8688" y="3363"/>
                    <a:pt x="9489" y="3404"/>
                    <a:pt x="10299" y="3404"/>
                  </a:cubicBezTo>
                  <a:cubicBezTo>
                    <a:pt x="11648" y="3404"/>
                    <a:pt x="13018" y="3290"/>
                    <a:pt x="14331" y="3290"/>
                  </a:cubicBezTo>
                  <a:cubicBezTo>
                    <a:pt x="17234" y="3273"/>
                    <a:pt x="20168" y="3137"/>
                    <a:pt x="23096" y="3137"/>
                  </a:cubicBezTo>
                  <a:cubicBezTo>
                    <a:pt x="24996" y="3137"/>
                    <a:pt x="26894" y="3194"/>
                    <a:pt x="28778" y="3378"/>
                  </a:cubicBezTo>
                  <a:cubicBezTo>
                    <a:pt x="31025" y="3611"/>
                    <a:pt x="33331" y="3786"/>
                    <a:pt x="35607" y="3816"/>
                  </a:cubicBezTo>
                  <a:cubicBezTo>
                    <a:pt x="37577" y="3794"/>
                    <a:pt x="39546" y="3676"/>
                    <a:pt x="41516" y="3676"/>
                  </a:cubicBezTo>
                  <a:cubicBezTo>
                    <a:pt x="42202" y="3676"/>
                    <a:pt x="42889" y="3690"/>
                    <a:pt x="43575" y="3728"/>
                  </a:cubicBezTo>
                  <a:cubicBezTo>
                    <a:pt x="45700" y="3843"/>
                    <a:pt x="47996" y="4064"/>
                    <a:pt x="50280" y="4064"/>
                  </a:cubicBezTo>
                  <a:cubicBezTo>
                    <a:pt x="52637" y="4064"/>
                    <a:pt x="54982" y="3829"/>
                    <a:pt x="57117" y="2998"/>
                  </a:cubicBezTo>
                  <a:cubicBezTo>
                    <a:pt x="57315" y="2914"/>
                    <a:pt x="57294" y="2501"/>
                    <a:pt x="57080" y="2501"/>
                  </a:cubicBezTo>
                  <a:cubicBezTo>
                    <a:pt x="57073" y="2501"/>
                    <a:pt x="57066" y="2501"/>
                    <a:pt x="57058" y="2502"/>
                  </a:cubicBezTo>
                  <a:cubicBezTo>
                    <a:pt x="56804" y="2515"/>
                    <a:pt x="56549" y="2520"/>
                    <a:pt x="56294" y="2520"/>
                  </a:cubicBezTo>
                  <a:cubicBezTo>
                    <a:pt x="54116" y="2520"/>
                    <a:pt x="51901" y="2120"/>
                    <a:pt x="49733" y="2094"/>
                  </a:cubicBezTo>
                  <a:cubicBezTo>
                    <a:pt x="47223" y="2094"/>
                    <a:pt x="44742" y="1860"/>
                    <a:pt x="42232" y="1831"/>
                  </a:cubicBezTo>
                  <a:cubicBezTo>
                    <a:pt x="41396" y="1821"/>
                    <a:pt x="40559" y="1818"/>
                    <a:pt x="39722" y="1818"/>
                  </a:cubicBezTo>
                  <a:cubicBezTo>
                    <a:pt x="38049" y="1818"/>
                    <a:pt x="36376" y="1831"/>
                    <a:pt x="34703" y="1831"/>
                  </a:cubicBezTo>
                  <a:cubicBezTo>
                    <a:pt x="32193" y="1831"/>
                    <a:pt x="29770" y="1335"/>
                    <a:pt x="27260" y="1160"/>
                  </a:cubicBezTo>
                  <a:cubicBezTo>
                    <a:pt x="25626" y="1053"/>
                    <a:pt x="23982" y="1017"/>
                    <a:pt x="22333" y="1017"/>
                  </a:cubicBezTo>
                  <a:cubicBezTo>
                    <a:pt x="19037" y="1017"/>
                    <a:pt x="15722" y="1160"/>
                    <a:pt x="12434" y="1160"/>
                  </a:cubicBezTo>
                  <a:cubicBezTo>
                    <a:pt x="11545" y="1160"/>
                    <a:pt x="10588" y="1295"/>
                    <a:pt x="9666" y="1295"/>
                  </a:cubicBezTo>
                  <a:cubicBezTo>
                    <a:pt x="9378" y="1295"/>
                    <a:pt x="9093" y="1282"/>
                    <a:pt x="8815" y="1247"/>
                  </a:cubicBezTo>
                  <a:cubicBezTo>
                    <a:pt x="7940" y="1131"/>
                    <a:pt x="7006" y="839"/>
                    <a:pt x="6130" y="693"/>
                  </a:cubicBezTo>
                  <a:cubicBezTo>
                    <a:pt x="5141" y="534"/>
                    <a:pt x="3789" y="1"/>
                    <a:pt x="258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8"/>
            <p:cNvSpPr/>
            <p:nvPr/>
          </p:nvSpPr>
          <p:spPr>
            <a:xfrm>
              <a:off x="1510550" y="850250"/>
              <a:ext cx="1541750" cy="125300"/>
            </a:xfrm>
            <a:custGeom>
              <a:avLst/>
              <a:gdLst/>
              <a:ahLst/>
              <a:cxnLst/>
              <a:rect l="l" t="t" r="r" b="b"/>
              <a:pathLst>
                <a:path w="61670" h="5012" extrusionOk="0">
                  <a:moveTo>
                    <a:pt x="1747" y="0"/>
                  </a:moveTo>
                  <a:cubicBezTo>
                    <a:pt x="1690" y="0"/>
                    <a:pt x="1633" y="1"/>
                    <a:pt x="1577" y="1"/>
                  </a:cubicBezTo>
                  <a:cubicBezTo>
                    <a:pt x="2" y="30"/>
                    <a:pt x="0" y="2923"/>
                    <a:pt x="1488" y="2923"/>
                  </a:cubicBezTo>
                  <a:cubicBezTo>
                    <a:pt x="1517" y="2923"/>
                    <a:pt x="1547" y="2922"/>
                    <a:pt x="1577" y="2920"/>
                  </a:cubicBezTo>
                  <a:cubicBezTo>
                    <a:pt x="2039" y="2886"/>
                    <a:pt x="2503" y="2871"/>
                    <a:pt x="2967" y="2871"/>
                  </a:cubicBezTo>
                  <a:cubicBezTo>
                    <a:pt x="6950" y="2871"/>
                    <a:pt x="10973" y="3983"/>
                    <a:pt x="14973" y="4087"/>
                  </a:cubicBezTo>
                  <a:cubicBezTo>
                    <a:pt x="17162" y="4146"/>
                    <a:pt x="19351" y="4788"/>
                    <a:pt x="21569" y="4934"/>
                  </a:cubicBezTo>
                  <a:cubicBezTo>
                    <a:pt x="22425" y="4992"/>
                    <a:pt x="23284" y="5012"/>
                    <a:pt x="24145" y="5012"/>
                  </a:cubicBezTo>
                  <a:cubicBezTo>
                    <a:pt x="25865" y="5012"/>
                    <a:pt x="27591" y="4934"/>
                    <a:pt x="29303" y="4934"/>
                  </a:cubicBezTo>
                  <a:cubicBezTo>
                    <a:pt x="34673" y="4905"/>
                    <a:pt x="39926" y="4117"/>
                    <a:pt x="45267" y="3766"/>
                  </a:cubicBezTo>
                  <a:cubicBezTo>
                    <a:pt x="46230" y="3698"/>
                    <a:pt x="47192" y="3683"/>
                    <a:pt x="48155" y="3683"/>
                  </a:cubicBezTo>
                  <a:cubicBezTo>
                    <a:pt x="48936" y="3683"/>
                    <a:pt x="49717" y="3693"/>
                    <a:pt x="50498" y="3693"/>
                  </a:cubicBezTo>
                  <a:cubicBezTo>
                    <a:pt x="51235" y="3693"/>
                    <a:pt x="51972" y="3684"/>
                    <a:pt x="52709" y="3650"/>
                  </a:cubicBezTo>
                  <a:cubicBezTo>
                    <a:pt x="55453" y="3533"/>
                    <a:pt x="58138" y="2686"/>
                    <a:pt x="60852" y="2249"/>
                  </a:cubicBezTo>
                  <a:cubicBezTo>
                    <a:pt x="61640" y="2103"/>
                    <a:pt x="61669" y="819"/>
                    <a:pt x="60852" y="731"/>
                  </a:cubicBezTo>
                  <a:lnTo>
                    <a:pt x="60852" y="702"/>
                  </a:lnTo>
                  <a:cubicBezTo>
                    <a:pt x="60427" y="659"/>
                    <a:pt x="60003" y="641"/>
                    <a:pt x="59580" y="641"/>
                  </a:cubicBezTo>
                  <a:cubicBezTo>
                    <a:pt x="57392" y="641"/>
                    <a:pt x="55232" y="1125"/>
                    <a:pt x="53030" y="1198"/>
                  </a:cubicBezTo>
                  <a:cubicBezTo>
                    <a:pt x="52457" y="1217"/>
                    <a:pt x="51884" y="1224"/>
                    <a:pt x="51313" y="1224"/>
                  </a:cubicBezTo>
                  <a:cubicBezTo>
                    <a:pt x="50127" y="1224"/>
                    <a:pt x="48945" y="1196"/>
                    <a:pt x="47760" y="1196"/>
                  </a:cubicBezTo>
                  <a:cubicBezTo>
                    <a:pt x="46931" y="1196"/>
                    <a:pt x="46101" y="1210"/>
                    <a:pt x="45267" y="1256"/>
                  </a:cubicBezTo>
                  <a:cubicBezTo>
                    <a:pt x="39926" y="1577"/>
                    <a:pt x="34702" y="2365"/>
                    <a:pt x="29303" y="2365"/>
                  </a:cubicBezTo>
                  <a:cubicBezTo>
                    <a:pt x="27809" y="2365"/>
                    <a:pt x="26285" y="2416"/>
                    <a:pt x="24761" y="2416"/>
                  </a:cubicBezTo>
                  <a:cubicBezTo>
                    <a:pt x="23694" y="2416"/>
                    <a:pt x="22626" y="2391"/>
                    <a:pt x="21569" y="2307"/>
                  </a:cubicBezTo>
                  <a:cubicBezTo>
                    <a:pt x="19351" y="2161"/>
                    <a:pt x="17191" y="1548"/>
                    <a:pt x="14973" y="1431"/>
                  </a:cubicBezTo>
                  <a:cubicBezTo>
                    <a:pt x="12813" y="1344"/>
                    <a:pt x="10712" y="994"/>
                    <a:pt x="8581" y="760"/>
                  </a:cubicBezTo>
                  <a:cubicBezTo>
                    <a:pt x="6303" y="561"/>
                    <a:pt x="4025" y="0"/>
                    <a:pt x="17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8"/>
            <p:cNvSpPr/>
            <p:nvPr/>
          </p:nvSpPr>
          <p:spPr>
            <a:xfrm>
              <a:off x="1497425" y="1008550"/>
              <a:ext cx="1496500" cy="73300"/>
            </a:xfrm>
            <a:custGeom>
              <a:avLst/>
              <a:gdLst/>
              <a:ahLst/>
              <a:cxnLst/>
              <a:rect l="l" t="t" r="r" b="b"/>
              <a:pathLst>
                <a:path w="59860" h="2932" extrusionOk="0">
                  <a:moveTo>
                    <a:pt x="1277" y="0"/>
                  </a:moveTo>
                  <a:cubicBezTo>
                    <a:pt x="1" y="0"/>
                    <a:pt x="23" y="2483"/>
                    <a:pt x="1343" y="2483"/>
                  </a:cubicBezTo>
                  <a:cubicBezTo>
                    <a:pt x="3563" y="2483"/>
                    <a:pt x="5810" y="2835"/>
                    <a:pt x="8059" y="2835"/>
                  </a:cubicBezTo>
                  <a:cubicBezTo>
                    <a:pt x="8145" y="2835"/>
                    <a:pt x="8232" y="2835"/>
                    <a:pt x="8318" y="2834"/>
                  </a:cubicBezTo>
                  <a:lnTo>
                    <a:pt x="15585" y="2804"/>
                  </a:lnTo>
                  <a:cubicBezTo>
                    <a:pt x="15904" y="2802"/>
                    <a:pt x="16222" y="2802"/>
                    <a:pt x="16540" y="2802"/>
                  </a:cubicBezTo>
                  <a:cubicBezTo>
                    <a:pt x="20354" y="2802"/>
                    <a:pt x="24168" y="2932"/>
                    <a:pt x="28000" y="2932"/>
                  </a:cubicBezTo>
                  <a:cubicBezTo>
                    <a:pt x="28599" y="2932"/>
                    <a:pt x="29198" y="2928"/>
                    <a:pt x="29799" y="2921"/>
                  </a:cubicBezTo>
                  <a:cubicBezTo>
                    <a:pt x="34585" y="2834"/>
                    <a:pt x="39284" y="2863"/>
                    <a:pt x="44041" y="2629"/>
                  </a:cubicBezTo>
                  <a:cubicBezTo>
                    <a:pt x="49207" y="2367"/>
                    <a:pt x="54343" y="1666"/>
                    <a:pt x="59480" y="1374"/>
                  </a:cubicBezTo>
                  <a:cubicBezTo>
                    <a:pt x="59859" y="1345"/>
                    <a:pt x="59859" y="703"/>
                    <a:pt x="59480" y="703"/>
                  </a:cubicBezTo>
                  <a:lnTo>
                    <a:pt x="59509" y="703"/>
                  </a:lnTo>
                  <a:cubicBezTo>
                    <a:pt x="57062" y="593"/>
                    <a:pt x="54667" y="380"/>
                    <a:pt x="52202" y="380"/>
                  </a:cubicBezTo>
                  <a:cubicBezTo>
                    <a:pt x="52050" y="380"/>
                    <a:pt x="51898" y="380"/>
                    <a:pt x="51746" y="382"/>
                  </a:cubicBezTo>
                  <a:cubicBezTo>
                    <a:pt x="49294" y="440"/>
                    <a:pt x="46843" y="586"/>
                    <a:pt x="44391" y="674"/>
                  </a:cubicBezTo>
                  <a:cubicBezTo>
                    <a:pt x="42119" y="755"/>
                    <a:pt x="39854" y="780"/>
                    <a:pt x="37589" y="780"/>
                  </a:cubicBezTo>
                  <a:cubicBezTo>
                    <a:pt x="34995" y="780"/>
                    <a:pt x="32401" y="748"/>
                    <a:pt x="29799" y="732"/>
                  </a:cubicBezTo>
                  <a:cubicBezTo>
                    <a:pt x="25158" y="732"/>
                    <a:pt x="20547" y="499"/>
                    <a:pt x="15936" y="499"/>
                  </a:cubicBezTo>
                  <a:cubicBezTo>
                    <a:pt x="13396" y="499"/>
                    <a:pt x="10857" y="499"/>
                    <a:pt x="8318" y="528"/>
                  </a:cubicBezTo>
                  <a:cubicBezTo>
                    <a:pt x="7559" y="528"/>
                    <a:pt x="6788" y="554"/>
                    <a:pt x="6020" y="554"/>
                  </a:cubicBezTo>
                  <a:cubicBezTo>
                    <a:pt x="5636" y="554"/>
                    <a:pt x="5254" y="547"/>
                    <a:pt x="4874" y="528"/>
                  </a:cubicBezTo>
                  <a:cubicBezTo>
                    <a:pt x="3707" y="470"/>
                    <a:pt x="2540" y="61"/>
                    <a:pt x="1343" y="3"/>
                  </a:cubicBezTo>
                  <a:cubicBezTo>
                    <a:pt x="1320" y="1"/>
                    <a:pt x="1298" y="0"/>
                    <a:pt x="12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8"/>
            <p:cNvSpPr/>
            <p:nvPr/>
          </p:nvSpPr>
          <p:spPr>
            <a:xfrm>
              <a:off x="1485025" y="1146350"/>
              <a:ext cx="1516200" cy="78150"/>
            </a:xfrm>
            <a:custGeom>
              <a:avLst/>
              <a:gdLst/>
              <a:ahLst/>
              <a:cxnLst/>
              <a:rect l="l" t="t" r="r" b="b"/>
              <a:pathLst>
                <a:path w="60648" h="3126" extrusionOk="0">
                  <a:moveTo>
                    <a:pt x="1663" y="1"/>
                  </a:moveTo>
                  <a:cubicBezTo>
                    <a:pt x="1537" y="1"/>
                    <a:pt x="1411" y="3"/>
                    <a:pt x="1284" y="7"/>
                  </a:cubicBezTo>
                  <a:cubicBezTo>
                    <a:pt x="23" y="35"/>
                    <a:pt x="1" y="2402"/>
                    <a:pt x="1218" y="2402"/>
                  </a:cubicBezTo>
                  <a:cubicBezTo>
                    <a:pt x="1240" y="2402"/>
                    <a:pt x="1262" y="2401"/>
                    <a:pt x="1284" y="2400"/>
                  </a:cubicBezTo>
                  <a:cubicBezTo>
                    <a:pt x="1551" y="2385"/>
                    <a:pt x="1818" y="2378"/>
                    <a:pt x="2084" y="2378"/>
                  </a:cubicBezTo>
                  <a:cubicBezTo>
                    <a:pt x="4873" y="2378"/>
                    <a:pt x="7631" y="3126"/>
                    <a:pt x="10414" y="3126"/>
                  </a:cubicBezTo>
                  <a:cubicBezTo>
                    <a:pt x="10998" y="3126"/>
                    <a:pt x="11584" y="3093"/>
                    <a:pt x="12171" y="3013"/>
                  </a:cubicBezTo>
                  <a:cubicBezTo>
                    <a:pt x="14622" y="2692"/>
                    <a:pt x="17190" y="2779"/>
                    <a:pt x="19671" y="2721"/>
                  </a:cubicBezTo>
                  <a:cubicBezTo>
                    <a:pt x="20042" y="2713"/>
                    <a:pt x="20412" y="2709"/>
                    <a:pt x="20782" y="2709"/>
                  </a:cubicBezTo>
                  <a:cubicBezTo>
                    <a:pt x="23090" y="2709"/>
                    <a:pt x="25383" y="2850"/>
                    <a:pt x="27697" y="2925"/>
                  </a:cubicBezTo>
                  <a:cubicBezTo>
                    <a:pt x="28211" y="2939"/>
                    <a:pt x="28725" y="2945"/>
                    <a:pt x="29239" y="2945"/>
                  </a:cubicBezTo>
                  <a:cubicBezTo>
                    <a:pt x="34182" y="2945"/>
                    <a:pt x="39126" y="2368"/>
                    <a:pt x="44070" y="2341"/>
                  </a:cubicBezTo>
                  <a:cubicBezTo>
                    <a:pt x="46697" y="2312"/>
                    <a:pt x="49294" y="2371"/>
                    <a:pt x="51921" y="2196"/>
                  </a:cubicBezTo>
                  <a:cubicBezTo>
                    <a:pt x="54723" y="2050"/>
                    <a:pt x="57408" y="1320"/>
                    <a:pt x="60209" y="941"/>
                  </a:cubicBezTo>
                  <a:cubicBezTo>
                    <a:pt x="60647" y="882"/>
                    <a:pt x="60647" y="153"/>
                    <a:pt x="60209" y="94"/>
                  </a:cubicBezTo>
                  <a:cubicBezTo>
                    <a:pt x="59640" y="57"/>
                    <a:pt x="59071" y="42"/>
                    <a:pt x="58502" y="42"/>
                  </a:cubicBezTo>
                  <a:cubicBezTo>
                    <a:pt x="56415" y="42"/>
                    <a:pt x="54329" y="240"/>
                    <a:pt x="52242" y="240"/>
                  </a:cubicBezTo>
                  <a:cubicBezTo>
                    <a:pt x="49528" y="240"/>
                    <a:pt x="46813" y="182"/>
                    <a:pt x="44070" y="182"/>
                  </a:cubicBezTo>
                  <a:cubicBezTo>
                    <a:pt x="39267" y="182"/>
                    <a:pt x="34465" y="679"/>
                    <a:pt x="29662" y="679"/>
                  </a:cubicBezTo>
                  <a:cubicBezTo>
                    <a:pt x="29007" y="679"/>
                    <a:pt x="28352" y="670"/>
                    <a:pt x="27697" y="649"/>
                  </a:cubicBezTo>
                  <a:cubicBezTo>
                    <a:pt x="24723" y="547"/>
                    <a:pt x="21749" y="415"/>
                    <a:pt x="18769" y="415"/>
                  </a:cubicBezTo>
                  <a:cubicBezTo>
                    <a:pt x="16632" y="415"/>
                    <a:pt x="14491" y="483"/>
                    <a:pt x="12346" y="678"/>
                  </a:cubicBezTo>
                  <a:cubicBezTo>
                    <a:pt x="11528" y="767"/>
                    <a:pt x="10706" y="812"/>
                    <a:pt x="9882" y="812"/>
                  </a:cubicBezTo>
                  <a:cubicBezTo>
                    <a:pt x="8823" y="812"/>
                    <a:pt x="7764" y="738"/>
                    <a:pt x="6713" y="590"/>
                  </a:cubicBezTo>
                  <a:cubicBezTo>
                    <a:pt x="5057" y="346"/>
                    <a:pt x="3350" y="1"/>
                    <a:pt x="166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8"/>
            <p:cNvSpPr/>
            <p:nvPr/>
          </p:nvSpPr>
          <p:spPr>
            <a:xfrm>
              <a:off x="1438325" y="1265625"/>
              <a:ext cx="1534425" cy="91800"/>
            </a:xfrm>
            <a:custGeom>
              <a:avLst/>
              <a:gdLst/>
              <a:ahLst/>
              <a:cxnLst/>
              <a:rect l="l" t="t" r="r" b="b"/>
              <a:pathLst>
                <a:path w="61377" h="3672" extrusionOk="0">
                  <a:moveTo>
                    <a:pt x="2769" y="0"/>
                  </a:moveTo>
                  <a:cubicBezTo>
                    <a:pt x="2262" y="0"/>
                    <a:pt x="1752" y="22"/>
                    <a:pt x="1255" y="22"/>
                  </a:cubicBezTo>
                  <a:cubicBezTo>
                    <a:pt x="0" y="22"/>
                    <a:pt x="0" y="2357"/>
                    <a:pt x="1255" y="2357"/>
                  </a:cubicBezTo>
                  <a:cubicBezTo>
                    <a:pt x="1416" y="2352"/>
                    <a:pt x="1578" y="2350"/>
                    <a:pt x="1741" y="2350"/>
                  </a:cubicBezTo>
                  <a:cubicBezTo>
                    <a:pt x="2578" y="2350"/>
                    <a:pt x="3430" y="2414"/>
                    <a:pt x="4261" y="2561"/>
                  </a:cubicBezTo>
                  <a:cubicBezTo>
                    <a:pt x="4525" y="2610"/>
                    <a:pt x="4789" y="2627"/>
                    <a:pt x="5053" y="2627"/>
                  </a:cubicBezTo>
                  <a:cubicBezTo>
                    <a:pt x="5697" y="2627"/>
                    <a:pt x="6344" y="2524"/>
                    <a:pt x="6998" y="2524"/>
                  </a:cubicBezTo>
                  <a:cubicBezTo>
                    <a:pt x="7204" y="2524"/>
                    <a:pt x="7410" y="2535"/>
                    <a:pt x="7618" y="2561"/>
                  </a:cubicBezTo>
                  <a:cubicBezTo>
                    <a:pt x="9748" y="2824"/>
                    <a:pt x="11879" y="3203"/>
                    <a:pt x="14039" y="3232"/>
                  </a:cubicBezTo>
                  <a:cubicBezTo>
                    <a:pt x="16378" y="3289"/>
                    <a:pt x="18717" y="3672"/>
                    <a:pt x="21056" y="3672"/>
                  </a:cubicBezTo>
                  <a:cubicBezTo>
                    <a:pt x="21139" y="3672"/>
                    <a:pt x="21222" y="3671"/>
                    <a:pt x="21306" y="3670"/>
                  </a:cubicBezTo>
                  <a:cubicBezTo>
                    <a:pt x="23933" y="3643"/>
                    <a:pt x="26534" y="3405"/>
                    <a:pt x="29133" y="3405"/>
                  </a:cubicBezTo>
                  <a:cubicBezTo>
                    <a:pt x="29277" y="3405"/>
                    <a:pt x="29421" y="3406"/>
                    <a:pt x="29565" y="3407"/>
                  </a:cubicBezTo>
                  <a:cubicBezTo>
                    <a:pt x="29644" y="3408"/>
                    <a:pt x="29723" y="3408"/>
                    <a:pt x="29801" y="3408"/>
                  </a:cubicBezTo>
                  <a:cubicBezTo>
                    <a:pt x="35002" y="3408"/>
                    <a:pt x="40092" y="2472"/>
                    <a:pt x="45296" y="2357"/>
                  </a:cubicBezTo>
                  <a:cubicBezTo>
                    <a:pt x="47952" y="2328"/>
                    <a:pt x="50637" y="2357"/>
                    <a:pt x="53293" y="2240"/>
                  </a:cubicBezTo>
                  <a:cubicBezTo>
                    <a:pt x="54577" y="2182"/>
                    <a:pt x="55919" y="2211"/>
                    <a:pt x="57203" y="2065"/>
                  </a:cubicBezTo>
                  <a:cubicBezTo>
                    <a:pt x="58488" y="1919"/>
                    <a:pt x="59655" y="1510"/>
                    <a:pt x="60939" y="1394"/>
                  </a:cubicBezTo>
                  <a:cubicBezTo>
                    <a:pt x="61377" y="1306"/>
                    <a:pt x="61377" y="664"/>
                    <a:pt x="60939" y="577"/>
                  </a:cubicBezTo>
                  <a:cubicBezTo>
                    <a:pt x="58153" y="188"/>
                    <a:pt x="55296" y="96"/>
                    <a:pt x="52441" y="96"/>
                  </a:cubicBezTo>
                  <a:cubicBezTo>
                    <a:pt x="50152" y="96"/>
                    <a:pt x="47864" y="155"/>
                    <a:pt x="45617" y="168"/>
                  </a:cubicBezTo>
                  <a:cubicBezTo>
                    <a:pt x="40553" y="195"/>
                    <a:pt x="35568" y="1053"/>
                    <a:pt x="30489" y="1053"/>
                  </a:cubicBezTo>
                  <a:cubicBezTo>
                    <a:pt x="30181" y="1053"/>
                    <a:pt x="29873" y="1050"/>
                    <a:pt x="29565" y="1043"/>
                  </a:cubicBezTo>
                  <a:cubicBezTo>
                    <a:pt x="29440" y="1042"/>
                    <a:pt x="29315" y="1041"/>
                    <a:pt x="29190" y="1041"/>
                  </a:cubicBezTo>
                  <a:cubicBezTo>
                    <a:pt x="26686" y="1041"/>
                    <a:pt x="24157" y="1306"/>
                    <a:pt x="21656" y="1306"/>
                  </a:cubicBezTo>
                  <a:cubicBezTo>
                    <a:pt x="19204" y="1306"/>
                    <a:pt x="16753" y="898"/>
                    <a:pt x="14330" y="898"/>
                  </a:cubicBezTo>
                  <a:cubicBezTo>
                    <a:pt x="12025" y="898"/>
                    <a:pt x="9748" y="372"/>
                    <a:pt x="7443" y="197"/>
                  </a:cubicBezTo>
                  <a:cubicBezTo>
                    <a:pt x="7203" y="171"/>
                    <a:pt x="6967" y="163"/>
                    <a:pt x="6733" y="163"/>
                  </a:cubicBezTo>
                  <a:cubicBezTo>
                    <a:pt x="6266" y="163"/>
                    <a:pt x="5808" y="197"/>
                    <a:pt x="5339" y="197"/>
                  </a:cubicBezTo>
                  <a:cubicBezTo>
                    <a:pt x="4988" y="197"/>
                    <a:pt x="4631" y="178"/>
                    <a:pt x="4261" y="110"/>
                  </a:cubicBezTo>
                  <a:cubicBezTo>
                    <a:pt x="3780" y="22"/>
                    <a:pt x="3276" y="0"/>
                    <a:pt x="27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7" name="Google Shape;207;p8"/>
          <p:cNvSpPr/>
          <p:nvPr/>
        </p:nvSpPr>
        <p:spPr>
          <a:xfrm rot="5400000" flipH="1">
            <a:off x="51984" y="3997505"/>
            <a:ext cx="1320906" cy="1476955"/>
          </a:xfrm>
          <a:custGeom>
            <a:avLst/>
            <a:gdLst/>
            <a:ahLst/>
            <a:cxnLst/>
            <a:rect l="l" t="t" r="r" b="b"/>
            <a:pathLst>
              <a:path w="39109" h="43726" extrusionOk="0">
                <a:moveTo>
                  <a:pt x="22320" y="1"/>
                </a:moveTo>
                <a:cubicBezTo>
                  <a:pt x="20507" y="1"/>
                  <a:pt x="18704" y="165"/>
                  <a:pt x="16957" y="421"/>
                </a:cubicBezTo>
                <a:lnTo>
                  <a:pt x="15848" y="596"/>
                </a:lnTo>
                <a:cubicBezTo>
                  <a:pt x="11004" y="1326"/>
                  <a:pt x="5021" y="2435"/>
                  <a:pt x="2044" y="7046"/>
                </a:cubicBezTo>
                <a:cubicBezTo>
                  <a:pt x="59" y="10111"/>
                  <a:pt x="439" y="15393"/>
                  <a:pt x="293" y="19158"/>
                </a:cubicBezTo>
                <a:cubicBezTo>
                  <a:pt x="1" y="24090"/>
                  <a:pt x="88" y="29052"/>
                  <a:pt x="497" y="33984"/>
                </a:cubicBezTo>
                <a:cubicBezTo>
                  <a:pt x="1139" y="40668"/>
                  <a:pt x="4116" y="43411"/>
                  <a:pt x="9544" y="43586"/>
                </a:cubicBezTo>
                <a:cubicBezTo>
                  <a:pt x="12104" y="43664"/>
                  <a:pt x="14656" y="43725"/>
                  <a:pt x="17199" y="43725"/>
                </a:cubicBezTo>
                <a:cubicBezTo>
                  <a:pt x="19411" y="43725"/>
                  <a:pt x="21617" y="43679"/>
                  <a:pt x="23816" y="43557"/>
                </a:cubicBezTo>
                <a:cubicBezTo>
                  <a:pt x="27435" y="43353"/>
                  <a:pt x="31433" y="43557"/>
                  <a:pt x="34702" y="41660"/>
                </a:cubicBezTo>
                <a:cubicBezTo>
                  <a:pt x="37971" y="39763"/>
                  <a:pt x="38963" y="35560"/>
                  <a:pt x="39021" y="31299"/>
                </a:cubicBezTo>
                <a:cubicBezTo>
                  <a:pt x="39109" y="25987"/>
                  <a:pt x="38759" y="20646"/>
                  <a:pt x="38642" y="15306"/>
                </a:cubicBezTo>
                <a:cubicBezTo>
                  <a:pt x="38584" y="10694"/>
                  <a:pt x="37591" y="5616"/>
                  <a:pt x="33856" y="3135"/>
                </a:cubicBezTo>
                <a:cubicBezTo>
                  <a:pt x="30308" y="790"/>
                  <a:pt x="26293" y="1"/>
                  <a:pt x="2232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08" name="Google Shape;208;p8"/>
          <p:cNvGrpSpPr/>
          <p:nvPr/>
        </p:nvGrpSpPr>
        <p:grpSpPr>
          <a:xfrm rot="5400000">
            <a:off x="-712244" y="3880742"/>
            <a:ext cx="1732599" cy="946480"/>
            <a:chOff x="6928067" y="2555588"/>
            <a:chExt cx="1830919" cy="1000190"/>
          </a:xfrm>
        </p:grpSpPr>
        <p:sp>
          <p:nvSpPr>
            <p:cNvPr id="209" name="Google Shape;209;p8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10" name="Google Shape;210;p8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211" name="Google Shape;211;p8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" name="Google Shape;212;p8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" name="Google Shape;213;p8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" name="Google Shape;214;p8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" name="Google Shape;215;p8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" name="Google Shape;216;p8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" name="Google Shape;217;p8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" name="Google Shape;218;p8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" name="Google Shape;219;p8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20" name="Google Shape;220;p8"/>
          <p:cNvSpPr/>
          <p:nvPr/>
        </p:nvSpPr>
        <p:spPr>
          <a:xfrm rot="8999932">
            <a:off x="-396269" y="4317940"/>
            <a:ext cx="1760234" cy="863126"/>
          </a:xfrm>
          <a:custGeom>
            <a:avLst/>
            <a:gdLst/>
            <a:ahLst/>
            <a:cxnLst/>
            <a:rect l="l" t="t" r="r" b="b"/>
            <a:pathLst>
              <a:path w="24295" h="13033" extrusionOk="0">
                <a:moveTo>
                  <a:pt x="15897" y="1"/>
                </a:moveTo>
                <a:cubicBezTo>
                  <a:pt x="15839" y="1"/>
                  <a:pt x="15751" y="30"/>
                  <a:pt x="15722" y="88"/>
                </a:cubicBezTo>
                <a:cubicBezTo>
                  <a:pt x="15664" y="147"/>
                  <a:pt x="15634" y="205"/>
                  <a:pt x="15664" y="293"/>
                </a:cubicBezTo>
                <a:cubicBezTo>
                  <a:pt x="15664" y="351"/>
                  <a:pt x="15722" y="409"/>
                  <a:pt x="15809" y="439"/>
                </a:cubicBezTo>
                <a:lnTo>
                  <a:pt x="15926" y="439"/>
                </a:lnTo>
                <a:cubicBezTo>
                  <a:pt x="16043" y="614"/>
                  <a:pt x="16160" y="818"/>
                  <a:pt x="16276" y="1051"/>
                </a:cubicBezTo>
                <a:cubicBezTo>
                  <a:pt x="16452" y="1314"/>
                  <a:pt x="16656" y="1606"/>
                  <a:pt x="16831" y="1898"/>
                </a:cubicBezTo>
                <a:cubicBezTo>
                  <a:pt x="17181" y="2482"/>
                  <a:pt x="17561" y="3065"/>
                  <a:pt x="17911" y="3649"/>
                </a:cubicBezTo>
                <a:cubicBezTo>
                  <a:pt x="18582" y="4670"/>
                  <a:pt x="19224" y="5692"/>
                  <a:pt x="19866" y="6743"/>
                </a:cubicBezTo>
                <a:cubicBezTo>
                  <a:pt x="19808" y="6743"/>
                  <a:pt x="19749" y="6743"/>
                  <a:pt x="19720" y="6801"/>
                </a:cubicBezTo>
                <a:lnTo>
                  <a:pt x="19633" y="6918"/>
                </a:lnTo>
                <a:cubicBezTo>
                  <a:pt x="19078" y="6772"/>
                  <a:pt x="18524" y="6626"/>
                  <a:pt x="17969" y="6480"/>
                </a:cubicBezTo>
                <a:cubicBezTo>
                  <a:pt x="17969" y="6451"/>
                  <a:pt x="17969" y="6422"/>
                  <a:pt x="17940" y="6392"/>
                </a:cubicBezTo>
                <a:lnTo>
                  <a:pt x="17882" y="6334"/>
                </a:lnTo>
                <a:cubicBezTo>
                  <a:pt x="17882" y="6246"/>
                  <a:pt x="17852" y="6188"/>
                  <a:pt x="17765" y="6159"/>
                </a:cubicBezTo>
                <a:cubicBezTo>
                  <a:pt x="16452" y="4349"/>
                  <a:pt x="15226" y="2452"/>
                  <a:pt x="14146" y="497"/>
                </a:cubicBezTo>
                <a:cubicBezTo>
                  <a:pt x="14116" y="428"/>
                  <a:pt x="14059" y="399"/>
                  <a:pt x="14001" y="399"/>
                </a:cubicBezTo>
                <a:cubicBezTo>
                  <a:pt x="13887" y="399"/>
                  <a:pt x="13767" y="508"/>
                  <a:pt x="13825" y="643"/>
                </a:cubicBezTo>
                <a:cubicBezTo>
                  <a:pt x="14934" y="2598"/>
                  <a:pt x="16160" y="4524"/>
                  <a:pt x="17473" y="6334"/>
                </a:cubicBezTo>
                <a:cubicBezTo>
                  <a:pt x="16802" y="6130"/>
                  <a:pt x="16101" y="5925"/>
                  <a:pt x="15430" y="5692"/>
                </a:cubicBezTo>
                <a:cubicBezTo>
                  <a:pt x="15430" y="5663"/>
                  <a:pt x="15430" y="5604"/>
                  <a:pt x="15401" y="5546"/>
                </a:cubicBezTo>
                <a:cubicBezTo>
                  <a:pt x="14233" y="3853"/>
                  <a:pt x="13008" y="2160"/>
                  <a:pt x="11782" y="497"/>
                </a:cubicBezTo>
                <a:cubicBezTo>
                  <a:pt x="11753" y="453"/>
                  <a:pt x="11714" y="435"/>
                  <a:pt x="11675" y="435"/>
                </a:cubicBezTo>
                <a:cubicBezTo>
                  <a:pt x="11558" y="435"/>
                  <a:pt x="11432" y="599"/>
                  <a:pt x="11519" y="730"/>
                </a:cubicBezTo>
                <a:cubicBezTo>
                  <a:pt x="12687" y="2306"/>
                  <a:pt x="13825" y="3882"/>
                  <a:pt x="14963" y="5517"/>
                </a:cubicBezTo>
                <a:lnTo>
                  <a:pt x="14905" y="5546"/>
                </a:lnTo>
                <a:cubicBezTo>
                  <a:pt x="14088" y="5254"/>
                  <a:pt x="13270" y="4962"/>
                  <a:pt x="12453" y="4641"/>
                </a:cubicBezTo>
                <a:cubicBezTo>
                  <a:pt x="12453" y="4612"/>
                  <a:pt x="12424" y="4554"/>
                  <a:pt x="12366" y="4554"/>
                </a:cubicBezTo>
                <a:cubicBezTo>
                  <a:pt x="12395" y="4495"/>
                  <a:pt x="12366" y="4466"/>
                  <a:pt x="12336" y="4437"/>
                </a:cubicBezTo>
                <a:lnTo>
                  <a:pt x="8922" y="293"/>
                </a:lnTo>
                <a:cubicBezTo>
                  <a:pt x="8883" y="246"/>
                  <a:pt x="8836" y="226"/>
                  <a:pt x="8790" y="226"/>
                </a:cubicBezTo>
                <a:cubicBezTo>
                  <a:pt x="8665" y="226"/>
                  <a:pt x="8552" y="376"/>
                  <a:pt x="8659" y="526"/>
                </a:cubicBezTo>
                <a:lnTo>
                  <a:pt x="11899" y="4466"/>
                </a:lnTo>
                <a:cubicBezTo>
                  <a:pt x="11227" y="4233"/>
                  <a:pt x="10556" y="3999"/>
                  <a:pt x="9885" y="3824"/>
                </a:cubicBezTo>
                <a:lnTo>
                  <a:pt x="9856" y="3795"/>
                </a:lnTo>
                <a:cubicBezTo>
                  <a:pt x="8834" y="2686"/>
                  <a:pt x="7842" y="1518"/>
                  <a:pt x="6850" y="351"/>
                </a:cubicBezTo>
                <a:cubicBezTo>
                  <a:pt x="6813" y="314"/>
                  <a:pt x="6768" y="298"/>
                  <a:pt x="6724" y="298"/>
                </a:cubicBezTo>
                <a:cubicBezTo>
                  <a:pt x="6628" y="298"/>
                  <a:pt x="6538" y="377"/>
                  <a:pt x="6558" y="497"/>
                </a:cubicBezTo>
                <a:lnTo>
                  <a:pt x="6558" y="760"/>
                </a:lnTo>
                <a:cubicBezTo>
                  <a:pt x="6558" y="849"/>
                  <a:pt x="6612" y="884"/>
                  <a:pt x="6682" y="884"/>
                </a:cubicBezTo>
                <a:cubicBezTo>
                  <a:pt x="6726" y="884"/>
                  <a:pt x="6775" y="870"/>
                  <a:pt x="6820" y="847"/>
                </a:cubicBezTo>
                <a:cubicBezTo>
                  <a:pt x="7608" y="1810"/>
                  <a:pt x="8426" y="2744"/>
                  <a:pt x="9243" y="3649"/>
                </a:cubicBezTo>
                <a:cubicBezTo>
                  <a:pt x="8396" y="3415"/>
                  <a:pt x="7550" y="3240"/>
                  <a:pt x="6704" y="3094"/>
                </a:cubicBezTo>
                <a:lnTo>
                  <a:pt x="6324" y="3065"/>
                </a:lnTo>
                <a:cubicBezTo>
                  <a:pt x="5799" y="2336"/>
                  <a:pt x="5186" y="1694"/>
                  <a:pt x="4515" y="1110"/>
                </a:cubicBezTo>
                <a:cubicBezTo>
                  <a:pt x="4487" y="1082"/>
                  <a:pt x="4457" y="1070"/>
                  <a:pt x="4428" y="1070"/>
                </a:cubicBezTo>
                <a:cubicBezTo>
                  <a:pt x="4305" y="1070"/>
                  <a:pt x="4198" y="1284"/>
                  <a:pt x="4340" y="1402"/>
                </a:cubicBezTo>
                <a:cubicBezTo>
                  <a:pt x="4865" y="1869"/>
                  <a:pt x="5361" y="2423"/>
                  <a:pt x="5828" y="2978"/>
                </a:cubicBezTo>
                <a:cubicBezTo>
                  <a:pt x="5186" y="2890"/>
                  <a:pt x="4573" y="2803"/>
                  <a:pt x="3931" y="2744"/>
                </a:cubicBezTo>
                <a:cubicBezTo>
                  <a:pt x="3668" y="2394"/>
                  <a:pt x="3406" y="2102"/>
                  <a:pt x="3085" y="1839"/>
                </a:cubicBezTo>
                <a:cubicBezTo>
                  <a:pt x="3049" y="1809"/>
                  <a:pt x="3013" y="1797"/>
                  <a:pt x="2979" y="1797"/>
                </a:cubicBezTo>
                <a:cubicBezTo>
                  <a:pt x="2851" y="1797"/>
                  <a:pt x="2764" y="1986"/>
                  <a:pt x="2880" y="2102"/>
                </a:cubicBezTo>
                <a:cubicBezTo>
                  <a:pt x="3085" y="2277"/>
                  <a:pt x="3260" y="2482"/>
                  <a:pt x="3435" y="2686"/>
                </a:cubicBezTo>
                <a:lnTo>
                  <a:pt x="254" y="2306"/>
                </a:lnTo>
                <a:cubicBezTo>
                  <a:pt x="244" y="2305"/>
                  <a:pt x="235" y="2305"/>
                  <a:pt x="227" y="2305"/>
                </a:cubicBezTo>
                <a:cubicBezTo>
                  <a:pt x="18" y="2305"/>
                  <a:pt x="0" y="2629"/>
                  <a:pt x="225" y="2657"/>
                </a:cubicBezTo>
                <a:cubicBezTo>
                  <a:pt x="1392" y="2803"/>
                  <a:pt x="2559" y="2919"/>
                  <a:pt x="3727" y="3065"/>
                </a:cubicBezTo>
                <a:cubicBezTo>
                  <a:pt x="3756" y="3094"/>
                  <a:pt x="3785" y="3124"/>
                  <a:pt x="3814" y="3153"/>
                </a:cubicBezTo>
                <a:lnTo>
                  <a:pt x="2063" y="4203"/>
                </a:lnTo>
                <a:cubicBezTo>
                  <a:pt x="1914" y="4303"/>
                  <a:pt x="1998" y="4550"/>
                  <a:pt x="2133" y="4550"/>
                </a:cubicBezTo>
                <a:cubicBezTo>
                  <a:pt x="2157" y="4550"/>
                  <a:pt x="2183" y="4542"/>
                  <a:pt x="2209" y="4524"/>
                </a:cubicBezTo>
                <a:lnTo>
                  <a:pt x="4252" y="3299"/>
                </a:lnTo>
                <a:cubicBezTo>
                  <a:pt x="4310" y="3270"/>
                  <a:pt x="4340" y="3182"/>
                  <a:pt x="4340" y="3124"/>
                </a:cubicBezTo>
                <a:cubicBezTo>
                  <a:pt x="4836" y="3182"/>
                  <a:pt x="5303" y="3240"/>
                  <a:pt x="5799" y="3328"/>
                </a:cubicBezTo>
                <a:lnTo>
                  <a:pt x="3902" y="5079"/>
                </a:lnTo>
                <a:cubicBezTo>
                  <a:pt x="3786" y="5195"/>
                  <a:pt x="3891" y="5384"/>
                  <a:pt x="4027" y="5384"/>
                </a:cubicBezTo>
                <a:cubicBezTo>
                  <a:pt x="4062" y="5384"/>
                  <a:pt x="4099" y="5372"/>
                  <a:pt x="4135" y="5342"/>
                </a:cubicBezTo>
                <a:lnTo>
                  <a:pt x="6178" y="3445"/>
                </a:lnTo>
                <a:cubicBezTo>
                  <a:pt x="6202" y="3457"/>
                  <a:pt x="6232" y="3464"/>
                  <a:pt x="6262" y="3464"/>
                </a:cubicBezTo>
                <a:cubicBezTo>
                  <a:pt x="6304" y="3464"/>
                  <a:pt x="6348" y="3450"/>
                  <a:pt x="6383" y="3415"/>
                </a:cubicBezTo>
                <a:lnTo>
                  <a:pt x="6674" y="3445"/>
                </a:lnTo>
                <a:cubicBezTo>
                  <a:pt x="7521" y="3591"/>
                  <a:pt x="8367" y="3766"/>
                  <a:pt x="9214" y="3999"/>
                </a:cubicBezTo>
                <a:cubicBezTo>
                  <a:pt x="8075" y="4729"/>
                  <a:pt x="6908" y="5429"/>
                  <a:pt x="5711" y="6100"/>
                </a:cubicBezTo>
                <a:cubicBezTo>
                  <a:pt x="5538" y="6175"/>
                  <a:pt x="5617" y="6418"/>
                  <a:pt x="5770" y="6418"/>
                </a:cubicBezTo>
                <a:cubicBezTo>
                  <a:pt x="5797" y="6418"/>
                  <a:pt x="5826" y="6410"/>
                  <a:pt x="5857" y="6392"/>
                </a:cubicBezTo>
                <a:cubicBezTo>
                  <a:pt x="7141" y="5663"/>
                  <a:pt x="8426" y="4904"/>
                  <a:pt x="9651" y="4116"/>
                </a:cubicBezTo>
                <a:cubicBezTo>
                  <a:pt x="10381" y="4320"/>
                  <a:pt x="11081" y="4554"/>
                  <a:pt x="11782" y="4816"/>
                </a:cubicBezTo>
                <a:lnTo>
                  <a:pt x="8280" y="7326"/>
                </a:lnTo>
                <a:cubicBezTo>
                  <a:pt x="8111" y="7423"/>
                  <a:pt x="8241" y="7618"/>
                  <a:pt x="8389" y="7618"/>
                </a:cubicBezTo>
                <a:cubicBezTo>
                  <a:pt x="8421" y="7618"/>
                  <a:pt x="8453" y="7609"/>
                  <a:pt x="8484" y="7589"/>
                </a:cubicBezTo>
                <a:lnTo>
                  <a:pt x="12161" y="4962"/>
                </a:lnTo>
                <a:lnTo>
                  <a:pt x="12599" y="5108"/>
                </a:lnTo>
                <a:cubicBezTo>
                  <a:pt x="13241" y="5342"/>
                  <a:pt x="13883" y="5604"/>
                  <a:pt x="14554" y="5838"/>
                </a:cubicBezTo>
                <a:cubicBezTo>
                  <a:pt x="13650" y="6567"/>
                  <a:pt x="12657" y="7239"/>
                  <a:pt x="11636" y="7793"/>
                </a:cubicBezTo>
                <a:cubicBezTo>
                  <a:pt x="11432" y="7881"/>
                  <a:pt x="9564" y="8552"/>
                  <a:pt x="10352" y="8961"/>
                </a:cubicBezTo>
                <a:cubicBezTo>
                  <a:pt x="10376" y="8973"/>
                  <a:pt x="10401" y="8978"/>
                  <a:pt x="10425" y="8978"/>
                </a:cubicBezTo>
                <a:cubicBezTo>
                  <a:pt x="10575" y="8978"/>
                  <a:pt x="10705" y="8772"/>
                  <a:pt x="10559" y="8671"/>
                </a:cubicBezTo>
                <a:lnTo>
                  <a:pt x="10559" y="8671"/>
                </a:lnTo>
                <a:cubicBezTo>
                  <a:pt x="10567" y="8675"/>
                  <a:pt x="10578" y="8678"/>
                  <a:pt x="10591" y="8678"/>
                </a:cubicBezTo>
                <a:cubicBezTo>
                  <a:pt x="10795" y="8678"/>
                  <a:pt x="11590" y="8167"/>
                  <a:pt x="11753" y="8085"/>
                </a:cubicBezTo>
                <a:cubicBezTo>
                  <a:pt x="12161" y="7881"/>
                  <a:pt x="12541" y="7677"/>
                  <a:pt x="12891" y="7443"/>
                </a:cubicBezTo>
                <a:cubicBezTo>
                  <a:pt x="13621" y="7005"/>
                  <a:pt x="14292" y="6509"/>
                  <a:pt x="14934" y="5955"/>
                </a:cubicBezTo>
                <a:cubicBezTo>
                  <a:pt x="15664" y="6217"/>
                  <a:pt x="16422" y="6451"/>
                  <a:pt x="17181" y="6655"/>
                </a:cubicBezTo>
                <a:cubicBezTo>
                  <a:pt x="15780" y="8143"/>
                  <a:pt x="13766" y="8873"/>
                  <a:pt x="12190" y="10157"/>
                </a:cubicBezTo>
                <a:lnTo>
                  <a:pt x="12161" y="10186"/>
                </a:lnTo>
                <a:lnTo>
                  <a:pt x="12015" y="10332"/>
                </a:lnTo>
                <a:cubicBezTo>
                  <a:pt x="11876" y="10448"/>
                  <a:pt x="11995" y="10638"/>
                  <a:pt x="12123" y="10638"/>
                </a:cubicBezTo>
                <a:cubicBezTo>
                  <a:pt x="12156" y="10638"/>
                  <a:pt x="12190" y="10625"/>
                  <a:pt x="12220" y="10595"/>
                </a:cubicBezTo>
                <a:cubicBezTo>
                  <a:pt x="13883" y="9136"/>
                  <a:pt x="16072" y="8406"/>
                  <a:pt x="17561" y="6772"/>
                </a:cubicBezTo>
                <a:cubicBezTo>
                  <a:pt x="18144" y="6918"/>
                  <a:pt x="18757" y="7093"/>
                  <a:pt x="19341" y="7210"/>
                </a:cubicBezTo>
                <a:cubicBezTo>
                  <a:pt x="17911" y="8815"/>
                  <a:pt x="16072" y="10011"/>
                  <a:pt x="14321" y="11237"/>
                </a:cubicBezTo>
                <a:cubicBezTo>
                  <a:pt x="14177" y="11333"/>
                  <a:pt x="14310" y="11529"/>
                  <a:pt x="14460" y="11529"/>
                </a:cubicBezTo>
                <a:cubicBezTo>
                  <a:pt x="14491" y="11529"/>
                  <a:pt x="14524" y="11520"/>
                  <a:pt x="14554" y="11500"/>
                </a:cubicBezTo>
                <a:cubicBezTo>
                  <a:pt x="16364" y="10216"/>
                  <a:pt x="18261" y="8961"/>
                  <a:pt x="19720" y="7297"/>
                </a:cubicBezTo>
                <a:cubicBezTo>
                  <a:pt x="20421" y="7443"/>
                  <a:pt x="21121" y="7589"/>
                  <a:pt x="21792" y="7706"/>
                </a:cubicBezTo>
                <a:cubicBezTo>
                  <a:pt x="21442" y="8143"/>
                  <a:pt x="21034" y="8552"/>
                  <a:pt x="20596" y="8902"/>
                </a:cubicBezTo>
                <a:cubicBezTo>
                  <a:pt x="20070" y="9253"/>
                  <a:pt x="19487" y="9574"/>
                  <a:pt x="18961" y="9953"/>
                </a:cubicBezTo>
                <a:cubicBezTo>
                  <a:pt x="18494" y="10274"/>
                  <a:pt x="18057" y="10653"/>
                  <a:pt x="17677" y="11091"/>
                </a:cubicBezTo>
                <a:cubicBezTo>
                  <a:pt x="17181" y="11617"/>
                  <a:pt x="16831" y="12463"/>
                  <a:pt x="16101" y="12726"/>
                </a:cubicBezTo>
                <a:cubicBezTo>
                  <a:pt x="15921" y="12777"/>
                  <a:pt x="16013" y="13032"/>
                  <a:pt x="16177" y="13032"/>
                </a:cubicBezTo>
                <a:cubicBezTo>
                  <a:pt x="16200" y="13032"/>
                  <a:pt x="16223" y="13028"/>
                  <a:pt x="16247" y="13017"/>
                </a:cubicBezTo>
                <a:cubicBezTo>
                  <a:pt x="16831" y="12813"/>
                  <a:pt x="17123" y="12346"/>
                  <a:pt x="17473" y="11850"/>
                </a:cubicBezTo>
                <a:cubicBezTo>
                  <a:pt x="17940" y="11208"/>
                  <a:pt x="18524" y="10653"/>
                  <a:pt x="19195" y="10216"/>
                </a:cubicBezTo>
                <a:cubicBezTo>
                  <a:pt x="19749" y="9807"/>
                  <a:pt x="20362" y="9515"/>
                  <a:pt x="20888" y="9077"/>
                </a:cubicBezTo>
                <a:cubicBezTo>
                  <a:pt x="21384" y="8698"/>
                  <a:pt x="21822" y="8260"/>
                  <a:pt x="22201" y="7793"/>
                </a:cubicBezTo>
                <a:cubicBezTo>
                  <a:pt x="22814" y="7881"/>
                  <a:pt x="23456" y="7968"/>
                  <a:pt x="24069" y="8056"/>
                </a:cubicBezTo>
                <a:cubicBezTo>
                  <a:pt x="24077" y="8057"/>
                  <a:pt x="24085" y="8058"/>
                  <a:pt x="24093" y="8058"/>
                </a:cubicBezTo>
                <a:cubicBezTo>
                  <a:pt x="24275" y="8058"/>
                  <a:pt x="24294" y="7734"/>
                  <a:pt x="24098" y="7706"/>
                </a:cubicBezTo>
                <a:cubicBezTo>
                  <a:pt x="23660" y="7677"/>
                  <a:pt x="23222" y="7618"/>
                  <a:pt x="22814" y="7531"/>
                </a:cubicBezTo>
                <a:cubicBezTo>
                  <a:pt x="21501" y="5517"/>
                  <a:pt x="20158" y="3532"/>
                  <a:pt x="18786" y="1548"/>
                </a:cubicBezTo>
                <a:cubicBezTo>
                  <a:pt x="18754" y="1491"/>
                  <a:pt x="18711" y="1468"/>
                  <a:pt x="18667" y="1468"/>
                </a:cubicBezTo>
                <a:cubicBezTo>
                  <a:pt x="18553" y="1468"/>
                  <a:pt x="18439" y="1625"/>
                  <a:pt x="18524" y="1752"/>
                </a:cubicBezTo>
                <a:cubicBezTo>
                  <a:pt x="19749" y="3561"/>
                  <a:pt x="20975" y="5400"/>
                  <a:pt x="22201" y="7239"/>
                </a:cubicBezTo>
                <a:cubicBezTo>
                  <a:pt x="22172" y="7239"/>
                  <a:pt x="22143" y="7268"/>
                  <a:pt x="22113" y="7297"/>
                </a:cubicBezTo>
                <a:lnTo>
                  <a:pt x="22026" y="7414"/>
                </a:lnTo>
                <a:cubicBezTo>
                  <a:pt x="21530" y="7326"/>
                  <a:pt x="21004" y="7210"/>
                  <a:pt x="20479" y="7093"/>
                </a:cubicBezTo>
                <a:cubicBezTo>
                  <a:pt x="19691" y="5838"/>
                  <a:pt x="18903" y="4583"/>
                  <a:pt x="18115" y="3328"/>
                </a:cubicBezTo>
                <a:cubicBezTo>
                  <a:pt x="17706" y="2686"/>
                  <a:pt x="17298" y="2044"/>
                  <a:pt x="16889" y="1402"/>
                </a:cubicBezTo>
                <a:lnTo>
                  <a:pt x="16276" y="439"/>
                </a:lnTo>
                <a:cubicBezTo>
                  <a:pt x="16160" y="263"/>
                  <a:pt x="16101" y="59"/>
                  <a:pt x="1589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8"/>
          <p:cNvSpPr/>
          <p:nvPr/>
        </p:nvSpPr>
        <p:spPr>
          <a:xfrm>
            <a:off x="7293825" y="-288600"/>
            <a:ext cx="2185669" cy="5514811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2_1">
    <p:spTree>
      <p:nvGrpSpPr>
        <p:cNvPr id="1" name="Shape 3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" name="Google Shape;379;p15"/>
          <p:cNvSpPr txBox="1">
            <a:spLocks noGrp="1"/>
          </p:cNvSpPr>
          <p:nvPr>
            <p:ph type="title"/>
          </p:nvPr>
        </p:nvSpPr>
        <p:spPr>
          <a:xfrm>
            <a:off x="2061313" y="1768575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380" name="Google Shape;380;p15"/>
          <p:cNvSpPr txBox="1">
            <a:spLocks noGrp="1"/>
          </p:cNvSpPr>
          <p:nvPr>
            <p:ph type="subTitle" idx="1"/>
          </p:nvPr>
        </p:nvSpPr>
        <p:spPr>
          <a:xfrm>
            <a:off x="2061313" y="2223475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381" name="Google Shape;381;p15"/>
          <p:cNvSpPr txBox="1">
            <a:spLocks noGrp="1"/>
          </p:cNvSpPr>
          <p:nvPr>
            <p:ph type="title" idx="2"/>
          </p:nvPr>
        </p:nvSpPr>
        <p:spPr>
          <a:xfrm>
            <a:off x="713225" y="539500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382" name="Google Shape;382;p15"/>
          <p:cNvSpPr txBox="1">
            <a:spLocks noGrp="1"/>
          </p:cNvSpPr>
          <p:nvPr>
            <p:ph type="title" idx="3"/>
          </p:nvPr>
        </p:nvSpPr>
        <p:spPr>
          <a:xfrm>
            <a:off x="4659483" y="1768575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383" name="Google Shape;383;p15"/>
          <p:cNvSpPr txBox="1">
            <a:spLocks noGrp="1"/>
          </p:cNvSpPr>
          <p:nvPr>
            <p:ph type="subTitle" idx="4"/>
          </p:nvPr>
        </p:nvSpPr>
        <p:spPr>
          <a:xfrm>
            <a:off x="4659483" y="2223475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384" name="Google Shape;384;p15"/>
          <p:cNvSpPr txBox="1">
            <a:spLocks noGrp="1"/>
          </p:cNvSpPr>
          <p:nvPr>
            <p:ph type="title" idx="5"/>
          </p:nvPr>
        </p:nvSpPr>
        <p:spPr>
          <a:xfrm>
            <a:off x="2061313" y="319730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385" name="Google Shape;385;p15"/>
          <p:cNvSpPr txBox="1">
            <a:spLocks noGrp="1"/>
          </p:cNvSpPr>
          <p:nvPr>
            <p:ph type="subTitle" idx="6"/>
          </p:nvPr>
        </p:nvSpPr>
        <p:spPr>
          <a:xfrm>
            <a:off x="2061313" y="365220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386" name="Google Shape;386;p15"/>
          <p:cNvSpPr txBox="1">
            <a:spLocks noGrp="1"/>
          </p:cNvSpPr>
          <p:nvPr>
            <p:ph type="title" idx="7"/>
          </p:nvPr>
        </p:nvSpPr>
        <p:spPr>
          <a:xfrm>
            <a:off x="4659483" y="319730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387" name="Google Shape;387;p15"/>
          <p:cNvSpPr txBox="1">
            <a:spLocks noGrp="1"/>
          </p:cNvSpPr>
          <p:nvPr>
            <p:ph type="subTitle" idx="8"/>
          </p:nvPr>
        </p:nvSpPr>
        <p:spPr>
          <a:xfrm>
            <a:off x="4659483" y="365220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grpSp>
        <p:nvGrpSpPr>
          <p:cNvPr id="388" name="Google Shape;388;p15"/>
          <p:cNvGrpSpPr/>
          <p:nvPr/>
        </p:nvGrpSpPr>
        <p:grpSpPr>
          <a:xfrm rot="10800000">
            <a:off x="-294114" y="4366888"/>
            <a:ext cx="1661943" cy="776608"/>
            <a:chOff x="2431350" y="1519275"/>
            <a:chExt cx="925925" cy="432675"/>
          </a:xfrm>
        </p:grpSpPr>
        <p:sp>
          <p:nvSpPr>
            <p:cNvPr id="389" name="Google Shape;389;p15"/>
            <p:cNvSpPr/>
            <p:nvPr/>
          </p:nvSpPr>
          <p:spPr>
            <a:xfrm>
              <a:off x="2436450" y="1902400"/>
              <a:ext cx="822325" cy="49550"/>
            </a:xfrm>
            <a:custGeom>
              <a:avLst/>
              <a:gdLst/>
              <a:ahLst/>
              <a:cxnLst/>
              <a:rect l="l" t="t" r="r" b="b"/>
              <a:pathLst>
                <a:path w="32893" h="1982" extrusionOk="0">
                  <a:moveTo>
                    <a:pt x="409" y="1"/>
                  </a:moveTo>
                  <a:cubicBezTo>
                    <a:pt x="1" y="1"/>
                    <a:pt x="1" y="613"/>
                    <a:pt x="322" y="789"/>
                  </a:cubicBezTo>
                  <a:cubicBezTo>
                    <a:pt x="2008" y="1611"/>
                    <a:pt x="3847" y="1626"/>
                    <a:pt x="5683" y="1626"/>
                  </a:cubicBezTo>
                  <a:cubicBezTo>
                    <a:pt x="5754" y="1626"/>
                    <a:pt x="5825" y="1626"/>
                    <a:pt x="5895" y="1626"/>
                  </a:cubicBezTo>
                  <a:cubicBezTo>
                    <a:pt x="6531" y="1626"/>
                    <a:pt x="7166" y="1628"/>
                    <a:pt x="7793" y="1664"/>
                  </a:cubicBezTo>
                  <a:cubicBezTo>
                    <a:pt x="8508" y="1722"/>
                    <a:pt x="9231" y="1752"/>
                    <a:pt x="9953" y="1752"/>
                  </a:cubicBezTo>
                  <a:cubicBezTo>
                    <a:pt x="10675" y="1752"/>
                    <a:pt x="11398" y="1722"/>
                    <a:pt x="12113" y="1664"/>
                  </a:cubicBezTo>
                  <a:cubicBezTo>
                    <a:pt x="12527" y="1639"/>
                    <a:pt x="12941" y="1626"/>
                    <a:pt x="13355" y="1626"/>
                  </a:cubicBezTo>
                  <a:cubicBezTo>
                    <a:pt x="14398" y="1626"/>
                    <a:pt x="15437" y="1709"/>
                    <a:pt x="16461" y="1898"/>
                  </a:cubicBezTo>
                  <a:cubicBezTo>
                    <a:pt x="16869" y="1957"/>
                    <a:pt x="17274" y="1982"/>
                    <a:pt x="17677" y="1982"/>
                  </a:cubicBezTo>
                  <a:cubicBezTo>
                    <a:pt x="19663" y="1982"/>
                    <a:pt x="21593" y="1372"/>
                    <a:pt x="23582" y="1226"/>
                  </a:cubicBezTo>
                  <a:cubicBezTo>
                    <a:pt x="24416" y="1177"/>
                    <a:pt x="25250" y="1160"/>
                    <a:pt x="26084" y="1160"/>
                  </a:cubicBezTo>
                  <a:cubicBezTo>
                    <a:pt x="27855" y="1160"/>
                    <a:pt x="29627" y="1236"/>
                    <a:pt x="31398" y="1236"/>
                  </a:cubicBezTo>
                  <a:cubicBezTo>
                    <a:pt x="31741" y="1236"/>
                    <a:pt x="32083" y="1233"/>
                    <a:pt x="32426" y="1226"/>
                  </a:cubicBezTo>
                  <a:cubicBezTo>
                    <a:pt x="32893" y="1226"/>
                    <a:pt x="32893" y="409"/>
                    <a:pt x="32426" y="409"/>
                  </a:cubicBezTo>
                  <a:cubicBezTo>
                    <a:pt x="31381" y="388"/>
                    <a:pt x="30337" y="379"/>
                    <a:pt x="29293" y="379"/>
                  </a:cubicBezTo>
                  <a:cubicBezTo>
                    <a:pt x="27389" y="379"/>
                    <a:pt x="25486" y="411"/>
                    <a:pt x="23582" y="467"/>
                  </a:cubicBezTo>
                  <a:cubicBezTo>
                    <a:pt x="22042" y="505"/>
                    <a:pt x="20429" y="676"/>
                    <a:pt x="18844" y="676"/>
                  </a:cubicBezTo>
                  <a:cubicBezTo>
                    <a:pt x="17967" y="676"/>
                    <a:pt x="17099" y="623"/>
                    <a:pt x="16257" y="467"/>
                  </a:cubicBezTo>
                  <a:cubicBezTo>
                    <a:pt x="15265" y="295"/>
                    <a:pt x="14273" y="250"/>
                    <a:pt x="13280" y="250"/>
                  </a:cubicBezTo>
                  <a:cubicBezTo>
                    <a:pt x="12193" y="250"/>
                    <a:pt x="11105" y="304"/>
                    <a:pt x="10013" y="304"/>
                  </a:cubicBezTo>
                  <a:cubicBezTo>
                    <a:pt x="9401" y="304"/>
                    <a:pt x="8788" y="287"/>
                    <a:pt x="8173" y="234"/>
                  </a:cubicBezTo>
                  <a:cubicBezTo>
                    <a:pt x="5575" y="1"/>
                    <a:pt x="2978" y="146"/>
                    <a:pt x="4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15"/>
            <p:cNvSpPr/>
            <p:nvPr/>
          </p:nvSpPr>
          <p:spPr>
            <a:xfrm>
              <a:off x="2458550" y="1828350"/>
              <a:ext cx="822000" cy="58175"/>
            </a:xfrm>
            <a:custGeom>
              <a:avLst/>
              <a:gdLst/>
              <a:ahLst/>
              <a:cxnLst/>
              <a:rect l="l" t="t" r="r" b="b"/>
              <a:pathLst>
                <a:path w="32880" h="2327" extrusionOk="0">
                  <a:moveTo>
                    <a:pt x="3976" y="0"/>
                  </a:moveTo>
                  <a:cubicBezTo>
                    <a:pt x="2648" y="0"/>
                    <a:pt x="1335" y="132"/>
                    <a:pt x="138" y="599"/>
                  </a:cubicBezTo>
                  <a:cubicBezTo>
                    <a:pt x="0" y="654"/>
                    <a:pt x="19" y="893"/>
                    <a:pt x="146" y="893"/>
                  </a:cubicBezTo>
                  <a:cubicBezTo>
                    <a:pt x="153" y="893"/>
                    <a:pt x="160" y="892"/>
                    <a:pt x="167" y="890"/>
                  </a:cubicBezTo>
                  <a:lnTo>
                    <a:pt x="167" y="920"/>
                  </a:lnTo>
                  <a:cubicBezTo>
                    <a:pt x="346" y="908"/>
                    <a:pt x="526" y="903"/>
                    <a:pt x="707" y="903"/>
                  </a:cubicBezTo>
                  <a:cubicBezTo>
                    <a:pt x="1912" y="903"/>
                    <a:pt x="3152" y="1124"/>
                    <a:pt x="4370" y="1124"/>
                  </a:cubicBezTo>
                  <a:cubicBezTo>
                    <a:pt x="5771" y="1124"/>
                    <a:pt x="7230" y="1270"/>
                    <a:pt x="8660" y="1299"/>
                  </a:cubicBezTo>
                  <a:lnTo>
                    <a:pt x="12980" y="1299"/>
                  </a:lnTo>
                  <a:cubicBezTo>
                    <a:pt x="14410" y="1299"/>
                    <a:pt x="15811" y="1562"/>
                    <a:pt x="17241" y="1649"/>
                  </a:cubicBezTo>
                  <a:cubicBezTo>
                    <a:pt x="18184" y="1717"/>
                    <a:pt x="19131" y="1740"/>
                    <a:pt x="20079" y="1740"/>
                  </a:cubicBezTo>
                  <a:cubicBezTo>
                    <a:pt x="21975" y="1740"/>
                    <a:pt x="23876" y="1649"/>
                    <a:pt x="25763" y="1649"/>
                  </a:cubicBezTo>
                  <a:cubicBezTo>
                    <a:pt x="26156" y="1615"/>
                    <a:pt x="26559" y="1601"/>
                    <a:pt x="26967" y="1601"/>
                  </a:cubicBezTo>
                  <a:cubicBezTo>
                    <a:pt x="27255" y="1601"/>
                    <a:pt x="27545" y="1608"/>
                    <a:pt x="27835" y="1620"/>
                  </a:cubicBezTo>
                  <a:cubicBezTo>
                    <a:pt x="28331" y="1678"/>
                    <a:pt x="28857" y="1853"/>
                    <a:pt x="29382" y="1941"/>
                  </a:cubicBezTo>
                  <a:cubicBezTo>
                    <a:pt x="29954" y="2020"/>
                    <a:pt x="30727" y="2326"/>
                    <a:pt x="31411" y="2326"/>
                  </a:cubicBezTo>
                  <a:cubicBezTo>
                    <a:pt x="31739" y="2326"/>
                    <a:pt x="32045" y="2256"/>
                    <a:pt x="32300" y="2058"/>
                  </a:cubicBezTo>
                  <a:cubicBezTo>
                    <a:pt x="32880" y="1623"/>
                    <a:pt x="32501" y="629"/>
                    <a:pt x="31989" y="629"/>
                  </a:cubicBezTo>
                  <a:cubicBezTo>
                    <a:pt x="31882" y="629"/>
                    <a:pt x="31769" y="673"/>
                    <a:pt x="31658" y="774"/>
                  </a:cubicBezTo>
                  <a:cubicBezTo>
                    <a:pt x="31555" y="853"/>
                    <a:pt x="31415" y="883"/>
                    <a:pt x="31258" y="883"/>
                  </a:cubicBezTo>
                  <a:cubicBezTo>
                    <a:pt x="30837" y="883"/>
                    <a:pt x="30292" y="670"/>
                    <a:pt x="29995" y="628"/>
                  </a:cubicBezTo>
                  <a:cubicBezTo>
                    <a:pt x="29440" y="599"/>
                    <a:pt x="28886" y="569"/>
                    <a:pt x="28360" y="482"/>
                  </a:cubicBezTo>
                  <a:cubicBezTo>
                    <a:pt x="27909" y="407"/>
                    <a:pt x="27453" y="383"/>
                    <a:pt x="26997" y="383"/>
                  </a:cubicBezTo>
                  <a:cubicBezTo>
                    <a:pt x="26214" y="383"/>
                    <a:pt x="25428" y="453"/>
                    <a:pt x="24654" y="453"/>
                  </a:cubicBezTo>
                  <a:cubicBezTo>
                    <a:pt x="22984" y="453"/>
                    <a:pt x="21292" y="528"/>
                    <a:pt x="19612" y="528"/>
                  </a:cubicBezTo>
                  <a:cubicBezTo>
                    <a:pt x="18532" y="528"/>
                    <a:pt x="17457" y="497"/>
                    <a:pt x="16394" y="394"/>
                  </a:cubicBezTo>
                  <a:cubicBezTo>
                    <a:pt x="15081" y="248"/>
                    <a:pt x="13768" y="161"/>
                    <a:pt x="12454" y="132"/>
                  </a:cubicBezTo>
                  <a:cubicBezTo>
                    <a:pt x="11287" y="132"/>
                    <a:pt x="10120" y="218"/>
                    <a:pt x="8952" y="218"/>
                  </a:cubicBezTo>
                  <a:cubicBezTo>
                    <a:pt x="8602" y="218"/>
                    <a:pt x="8252" y="210"/>
                    <a:pt x="7902" y="190"/>
                  </a:cubicBezTo>
                  <a:cubicBezTo>
                    <a:pt x="6647" y="132"/>
                    <a:pt x="5304" y="0"/>
                    <a:pt x="39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15"/>
            <p:cNvSpPr/>
            <p:nvPr/>
          </p:nvSpPr>
          <p:spPr>
            <a:xfrm>
              <a:off x="2431350" y="1738000"/>
              <a:ext cx="883975" cy="71800"/>
            </a:xfrm>
            <a:custGeom>
              <a:avLst/>
              <a:gdLst/>
              <a:ahLst/>
              <a:cxnLst/>
              <a:rect l="l" t="t" r="r" b="b"/>
              <a:pathLst>
                <a:path w="35359" h="2872" extrusionOk="0">
                  <a:moveTo>
                    <a:pt x="21524" y="0"/>
                  </a:moveTo>
                  <a:cubicBezTo>
                    <a:pt x="20534" y="0"/>
                    <a:pt x="19535" y="39"/>
                    <a:pt x="18562" y="39"/>
                  </a:cubicBezTo>
                  <a:cubicBezTo>
                    <a:pt x="15469" y="68"/>
                    <a:pt x="12463" y="506"/>
                    <a:pt x="9398" y="710"/>
                  </a:cubicBezTo>
                  <a:cubicBezTo>
                    <a:pt x="8843" y="744"/>
                    <a:pt x="8288" y="752"/>
                    <a:pt x="7735" y="752"/>
                  </a:cubicBezTo>
                  <a:cubicBezTo>
                    <a:pt x="7286" y="752"/>
                    <a:pt x="6838" y="747"/>
                    <a:pt x="6393" y="747"/>
                  </a:cubicBezTo>
                  <a:cubicBezTo>
                    <a:pt x="5972" y="747"/>
                    <a:pt x="5553" y="751"/>
                    <a:pt x="5137" y="769"/>
                  </a:cubicBezTo>
                  <a:cubicBezTo>
                    <a:pt x="3561" y="856"/>
                    <a:pt x="2014" y="1323"/>
                    <a:pt x="467" y="1586"/>
                  </a:cubicBezTo>
                  <a:cubicBezTo>
                    <a:pt x="1" y="1673"/>
                    <a:pt x="1" y="2345"/>
                    <a:pt x="467" y="2432"/>
                  </a:cubicBezTo>
                  <a:lnTo>
                    <a:pt x="467" y="2461"/>
                  </a:lnTo>
                  <a:cubicBezTo>
                    <a:pt x="734" y="2492"/>
                    <a:pt x="998" y="2505"/>
                    <a:pt x="1261" y="2505"/>
                  </a:cubicBezTo>
                  <a:cubicBezTo>
                    <a:pt x="2499" y="2505"/>
                    <a:pt x="3711" y="2223"/>
                    <a:pt x="4962" y="2199"/>
                  </a:cubicBezTo>
                  <a:cubicBezTo>
                    <a:pt x="5306" y="2186"/>
                    <a:pt x="5647" y="2181"/>
                    <a:pt x="5985" y="2181"/>
                  </a:cubicBezTo>
                  <a:cubicBezTo>
                    <a:pt x="6589" y="2181"/>
                    <a:pt x="7185" y="2195"/>
                    <a:pt x="7778" y="2195"/>
                  </a:cubicBezTo>
                  <a:cubicBezTo>
                    <a:pt x="8320" y="2195"/>
                    <a:pt x="8859" y="2183"/>
                    <a:pt x="9398" y="2140"/>
                  </a:cubicBezTo>
                  <a:cubicBezTo>
                    <a:pt x="12463" y="1965"/>
                    <a:pt x="15498" y="1527"/>
                    <a:pt x="18562" y="1527"/>
                  </a:cubicBezTo>
                  <a:cubicBezTo>
                    <a:pt x="19438" y="1527"/>
                    <a:pt x="20334" y="1496"/>
                    <a:pt x="21233" y="1496"/>
                  </a:cubicBezTo>
                  <a:cubicBezTo>
                    <a:pt x="21832" y="1496"/>
                    <a:pt x="22432" y="1510"/>
                    <a:pt x="23028" y="1557"/>
                  </a:cubicBezTo>
                  <a:cubicBezTo>
                    <a:pt x="24283" y="1644"/>
                    <a:pt x="25538" y="1994"/>
                    <a:pt x="26793" y="2053"/>
                  </a:cubicBezTo>
                  <a:cubicBezTo>
                    <a:pt x="28077" y="2111"/>
                    <a:pt x="29244" y="2315"/>
                    <a:pt x="30441" y="2432"/>
                  </a:cubicBezTo>
                  <a:cubicBezTo>
                    <a:pt x="31730" y="2544"/>
                    <a:pt x="33019" y="2872"/>
                    <a:pt x="34308" y="2872"/>
                  </a:cubicBezTo>
                  <a:cubicBezTo>
                    <a:pt x="34362" y="2872"/>
                    <a:pt x="34415" y="2871"/>
                    <a:pt x="34468" y="2870"/>
                  </a:cubicBezTo>
                  <a:cubicBezTo>
                    <a:pt x="35358" y="2870"/>
                    <a:pt x="35345" y="1176"/>
                    <a:pt x="34511" y="1176"/>
                  </a:cubicBezTo>
                  <a:cubicBezTo>
                    <a:pt x="34497" y="1176"/>
                    <a:pt x="34483" y="1176"/>
                    <a:pt x="34468" y="1177"/>
                  </a:cubicBezTo>
                  <a:cubicBezTo>
                    <a:pt x="34175" y="1201"/>
                    <a:pt x="33881" y="1211"/>
                    <a:pt x="33588" y="1211"/>
                  </a:cubicBezTo>
                  <a:cubicBezTo>
                    <a:pt x="31313" y="1211"/>
                    <a:pt x="29038" y="587"/>
                    <a:pt x="26763" y="535"/>
                  </a:cubicBezTo>
                  <a:cubicBezTo>
                    <a:pt x="25508" y="506"/>
                    <a:pt x="24253" y="127"/>
                    <a:pt x="22998" y="39"/>
                  </a:cubicBezTo>
                  <a:cubicBezTo>
                    <a:pt x="22512" y="10"/>
                    <a:pt x="22019" y="0"/>
                    <a:pt x="21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15"/>
            <p:cNvSpPr/>
            <p:nvPr/>
          </p:nvSpPr>
          <p:spPr>
            <a:xfrm>
              <a:off x="2465650" y="1677525"/>
              <a:ext cx="858050" cy="41800"/>
            </a:xfrm>
            <a:custGeom>
              <a:avLst/>
              <a:gdLst/>
              <a:ahLst/>
              <a:cxnLst/>
              <a:rect l="l" t="t" r="r" b="b"/>
              <a:pathLst>
                <a:path w="34322" h="1672" extrusionOk="0">
                  <a:moveTo>
                    <a:pt x="18410" y="1"/>
                  </a:moveTo>
                  <a:cubicBezTo>
                    <a:pt x="18024" y="1"/>
                    <a:pt x="17636" y="2"/>
                    <a:pt x="17249" y="6"/>
                  </a:cubicBezTo>
                  <a:cubicBezTo>
                    <a:pt x="14505" y="36"/>
                    <a:pt x="11791" y="36"/>
                    <a:pt x="9077" y="182"/>
                  </a:cubicBezTo>
                  <a:cubicBezTo>
                    <a:pt x="6100" y="328"/>
                    <a:pt x="3152" y="707"/>
                    <a:pt x="205" y="911"/>
                  </a:cubicBezTo>
                  <a:cubicBezTo>
                    <a:pt x="0" y="911"/>
                    <a:pt x="0" y="1261"/>
                    <a:pt x="205" y="1291"/>
                  </a:cubicBezTo>
                  <a:lnTo>
                    <a:pt x="175" y="1261"/>
                  </a:lnTo>
                  <a:lnTo>
                    <a:pt x="175" y="1261"/>
                  </a:lnTo>
                  <a:cubicBezTo>
                    <a:pt x="1531" y="1315"/>
                    <a:pt x="2862" y="1440"/>
                    <a:pt x="4235" y="1440"/>
                  </a:cubicBezTo>
                  <a:cubicBezTo>
                    <a:pt x="4370" y="1440"/>
                    <a:pt x="4505" y="1439"/>
                    <a:pt x="4641" y="1437"/>
                  </a:cubicBezTo>
                  <a:cubicBezTo>
                    <a:pt x="6042" y="1407"/>
                    <a:pt x="7442" y="1320"/>
                    <a:pt x="8843" y="1291"/>
                  </a:cubicBezTo>
                  <a:cubicBezTo>
                    <a:pt x="10244" y="1232"/>
                    <a:pt x="11645" y="1218"/>
                    <a:pt x="13042" y="1218"/>
                  </a:cubicBezTo>
                  <a:cubicBezTo>
                    <a:pt x="14440" y="1218"/>
                    <a:pt x="15833" y="1232"/>
                    <a:pt x="17220" y="1232"/>
                  </a:cubicBezTo>
                  <a:cubicBezTo>
                    <a:pt x="19875" y="1232"/>
                    <a:pt x="22502" y="1378"/>
                    <a:pt x="25158" y="1378"/>
                  </a:cubicBezTo>
                  <a:lnTo>
                    <a:pt x="29536" y="1378"/>
                  </a:lnTo>
                  <a:cubicBezTo>
                    <a:pt x="29983" y="1378"/>
                    <a:pt x="30431" y="1352"/>
                    <a:pt x="30870" y="1352"/>
                  </a:cubicBezTo>
                  <a:cubicBezTo>
                    <a:pt x="31089" y="1352"/>
                    <a:pt x="31306" y="1359"/>
                    <a:pt x="31520" y="1378"/>
                  </a:cubicBezTo>
                  <a:cubicBezTo>
                    <a:pt x="32162" y="1407"/>
                    <a:pt x="32863" y="1641"/>
                    <a:pt x="33534" y="1670"/>
                  </a:cubicBezTo>
                  <a:cubicBezTo>
                    <a:pt x="33549" y="1671"/>
                    <a:pt x="33564" y="1672"/>
                    <a:pt x="33579" y="1672"/>
                  </a:cubicBezTo>
                  <a:cubicBezTo>
                    <a:pt x="34322" y="1672"/>
                    <a:pt x="34307" y="240"/>
                    <a:pt x="33534" y="240"/>
                  </a:cubicBezTo>
                  <a:cubicBezTo>
                    <a:pt x="32308" y="240"/>
                    <a:pt x="31082" y="62"/>
                    <a:pt x="29809" y="62"/>
                  </a:cubicBezTo>
                  <a:cubicBezTo>
                    <a:pt x="29718" y="62"/>
                    <a:pt x="29627" y="63"/>
                    <a:pt x="29536" y="65"/>
                  </a:cubicBezTo>
                  <a:lnTo>
                    <a:pt x="25391" y="65"/>
                  </a:lnTo>
                  <a:cubicBezTo>
                    <a:pt x="23040" y="65"/>
                    <a:pt x="20731" y="1"/>
                    <a:pt x="184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15"/>
            <p:cNvSpPr/>
            <p:nvPr/>
          </p:nvSpPr>
          <p:spPr>
            <a:xfrm>
              <a:off x="2461275" y="1595975"/>
              <a:ext cx="869550" cy="44525"/>
            </a:xfrm>
            <a:custGeom>
              <a:avLst/>
              <a:gdLst/>
              <a:ahLst/>
              <a:cxnLst/>
              <a:rect l="l" t="t" r="r" b="b"/>
              <a:pathLst>
                <a:path w="34782" h="1781" extrusionOk="0">
                  <a:moveTo>
                    <a:pt x="28756" y="1"/>
                  </a:moveTo>
                  <a:cubicBezTo>
                    <a:pt x="28433" y="1"/>
                    <a:pt x="28109" y="18"/>
                    <a:pt x="27784" y="58"/>
                  </a:cubicBezTo>
                  <a:cubicBezTo>
                    <a:pt x="26354" y="204"/>
                    <a:pt x="24924" y="233"/>
                    <a:pt x="23494" y="233"/>
                  </a:cubicBezTo>
                  <a:cubicBezTo>
                    <a:pt x="23325" y="236"/>
                    <a:pt x="23155" y="238"/>
                    <a:pt x="22987" y="238"/>
                  </a:cubicBezTo>
                  <a:cubicBezTo>
                    <a:pt x="21614" y="238"/>
                    <a:pt x="20260" y="142"/>
                    <a:pt x="18883" y="116"/>
                  </a:cubicBezTo>
                  <a:cubicBezTo>
                    <a:pt x="18561" y="107"/>
                    <a:pt x="18239" y="103"/>
                    <a:pt x="17917" y="103"/>
                  </a:cubicBezTo>
                  <a:cubicBezTo>
                    <a:pt x="15111" y="103"/>
                    <a:pt x="12286" y="411"/>
                    <a:pt x="9485" y="438"/>
                  </a:cubicBezTo>
                  <a:cubicBezTo>
                    <a:pt x="7997" y="438"/>
                    <a:pt x="6479" y="438"/>
                    <a:pt x="4991" y="525"/>
                  </a:cubicBezTo>
                  <a:cubicBezTo>
                    <a:pt x="3386" y="613"/>
                    <a:pt x="1839" y="1021"/>
                    <a:pt x="263" y="1255"/>
                  </a:cubicBezTo>
                  <a:cubicBezTo>
                    <a:pt x="0" y="1284"/>
                    <a:pt x="0" y="1692"/>
                    <a:pt x="263" y="1722"/>
                  </a:cubicBezTo>
                  <a:lnTo>
                    <a:pt x="234" y="1692"/>
                  </a:lnTo>
                  <a:lnTo>
                    <a:pt x="234" y="1692"/>
                  </a:lnTo>
                  <a:cubicBezTo>
                    <a:pt x="620" y="1722"/>
                    <a:pt x="1003" y="1733"/>
                    <a:pt x="1385" y="1733"/>
                  </a:cubicBezTo>
                  <a:cubicBezTo>
                    <a:pt x="2528" y="1733"/>
                    <a:pt x="3656" y="1634"/>
                    <a:pt x="4816" y="1634"/>
                  </a:cubicBezTo>
                  <a:cubicBezTo>
                    <a:pt x="6333" y="1634"/>
                    <a:pt x="7938" y="1663"/>
                    <a:pt x="9485" y="1663"/>
                  </a:cubicBezTo>
                  <a:cubicBezTo>
                    <a:pt x="12217" y="1663"/>
                    <a:pt x="14927" y="1378"/>
                    <a:pt x="17634" y="1378"/>
                  </a:cubicBezTo>
                  <a:cubicBezTo>
                    <a:pt x="18050" y="1378"/>
                    <a:pt x="18467" y="1385"/>
                    <a:pt x="18883" y="1401"/>
                  </a:cubicBezTo>
                  <a:cubicBezTo>
                    <a:pt x="20634" y="1453"/>
                    <a:pt x="22396" y="1527"/>
                    <a:pt x="24162" y="1527"/>
                  </a:cubicBezTo>
                  <a:cubicBezTo>
                    <a:pt x="25339" y="1527"/>
                    <a:pt x="26518" y="1494"/>
                    <a:pt x="27697" y="1401"/>
                  </a:cubicBezTo>
                  <a:cubicBezTo>
                    <a:pt x="28193" y="1346"/>
                    <a:pt x="28696" y="1316"/>
                    <a:pt x="29202" y="1316"/>
                  </a:cubicBezTo>
                  <a:cubicBezTo>
                    <a:pt x="29767" y="1316"/>
                    <a:pt x="30337" y="1353"/>
                    <a:pt x="30907" y="1430"/>
                  </a:cubicBezTo>
                  <a:cubicBezTo>
                    <a:pt x="31929" y="1634"/>
                    <a:pt x="32979" y="1751"/>
                    <a:pt x="34030" y="1780"/>
                  </a:cubicBezTo>
                  <a:cubicBezTo>
                    <a:pt x="34781" y="1780"/>
                    <a:pt x="34760" y="408"/>
                    <a:pt x="34052" y="408"/>
                  </a:cubicBezTo>
                  <a:cubicBezTo>
                    <a:pt x="34045" y="408"/>
                    <a:pt x="34038" y="408"/>
                    <a:pt x="34030" y="408"/>
                  </a:cubicBezTo>
                  <a:cubicBezTo>
                    <a:pt x="33874" y="417"/>
                    <a:pt x="33719" y="421"/>
                    <a:pt x="33563" y="421"/>
                  </a:cubicBezTo>
                  <a:cubicBezTo>
                    <a:pt x="31967" y="421"/>
                    <a:pt x="30369" y="1"/>
                    <a:pt x="287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15"/>
            <p:cNvSpPr/>
            <p:nvPr/>
          </p:nvSpPr>
          <p:spPr>
            <a:xfrm>
              <a:off x="2476600" y="1519275"/>
              <a:ext cx="880675" cy="52375"/>
            </a:xfrm>
            <a:custGeom>
              <a:avLst/>
              <a:gdLst/>
              <a:ahLst/>
              <a:cxnLst/>
              <a:rect l="l" t="t" r="r" b="b"/>
              <a:pathLst>
                <a:path w="35227" h="2095" extrusionOk="0">
                  <a:moveTo>
                    <a:pt x="23244" y="1"/>
                  </a:moveTo>
                  <a:cubicBezTo>
                    <a:pt x="23162" y="1"/>
                    <a:pt x="23080" y="2"/>
                    <a:pt x="22998" y="3"/>
                  </a:cubicBezTo>
                  <a:cubicBezTo>
                    <a:pt x="21422" y="3"/>
                    <a:pt x="19846" y="149"/>
                    <a:pt x="18270" y="149"/>
                  </a:cubicBezTo>
                  <a:cubicBezTo>
                    <a:pt x="18192" y="148"/>
                    <a:pt x="18115" y="148"/>
                    <a:pt x="18037" y="148"/>
                  </a:cubicBezTo>
                  <a:cubicBezTo>
                    <a:pt x="15082" y="148"/>
                    <a:pt x="12181" y="676"/>
                    <a:pt x="9252" y="733"/>
                  </a:cubicBezTo>
                  <a:cubicBezTo>
                    <a:pt x="7705" y="762"/>
                    <a:pt x="6187" y="733"/>
                    <a:pt x="4640" y="820"/>
                  </a:cubicBezTo>
                  <a:cubicBezTo>
                    <a:pt x="3911" y="850"/>
                    <a:pt x="3152" y="820"/>
                    <a:pt x="2422" y="908"/>
                  </a:cubicBezTo>
                  <a:cubicBezTo>
                    <a:pt x="1664" y="996"/>
                    <a:pt x="992" y="1229"/>
                    <a:pt x="263" y="1317"/>
                  </a:cubicBezTo>
                  <a:cubicBezTo>
                    <a:pt x="0" y="1346"/>
                    <a:pt x="0" y="1725"/>
                    <a:pt x="263" y="1784"/>
                  </a:cubicBezTo>
                  <a:lnTo>
                    <a:pt x="292" y="1784"/>
                  </a:lnTo>
                  <a:cubicBezTo>
                    <a:pt x="1908" y="1998"/>
                    <a:pt x="3572" y="2045"/>
                    <a:pt x="5239" y="2045"/>
                  </a:cubicBezTo>
                  <a:cubicBezTo>
                    <a:pt x="6522" y="2045"/>
                    <a:pt x="7808" y="2017"/>
                    <a:pt x="9077" y="2017"/>
                  </a:cubicBezTo>
                  <a:cubicBezTo>
                    <a:pt x="11988" y="1989"/>
                    <a:pt x="14873" y="1487"/>
                    <a:pt x="17807" y="1487"/>
                  </a:cubicBezTo>
                  <a:cubicBezTo>
                    <a:pt x="17961" y="1487"/>
                    <a:pt x="18115" y="1489"/>
                    <a:pt x="18270" y="1492"/>
                  </a:cubicBezTo>
                  <a:cubicBezTo>
                    <a:pt x="18387" y="1494"/>
                    <a:pt x="18503" y="1495"/>
                    <a:pt x="18620" y="1495"/>
                  </a:cubicBezTo>
                  <a:cubicBezTo>
                    <a:pt x="20021" y="1495"/>
                    <a:pt x="21420" y="1346"/>
                    <a:pt x="22794" y="1346"/>
                  </a:cubicBezTo>
                  <a:cubicBezTo>
                    <a:pt x="24224" y="1346"/>
                    <a:pt x="25595" y="1579"/>
                    <a:pt x="27026" y="1579"/>
                  </a:cubicBezTo>
                  <a:cubicBezTo>
                    <a:pt x="28339" y="1579"/>
                    <a:pt x="29623" y="1871"/>
                    <a:pt x="30936" y="1988"/>
                  </a:cubicBezTo>
                  <a:cubicBezTo>
                    <a:pt x="31054" y="1999"/>
                    <a:pt x="31170" y="2002"/>
                    <a:pt x="31283" y="2002"/>
                  </a:cubicBezTo>
                  <a:cubicBezTo>
                    <a:pt x="31563" y="2002"/>
                    <a:pt x="31833" y="1979"/>
                    <a:pt x="32107" y="1979"/>
                  </a:cubicBezTo>
                  <a:cubicBezTo>
                    <a:pt x="32324" y="1979"/>
                    <a:pt x="32544" y="1994"/>
                    <a:pt x="32775" y="2046"/>
                  </a:cubicBezTo>
                  <a:cubicBezTo>
                    <a:pt x="33117" y="2080"/>
                    <a:pt x="33449" y="2095"/>
                    <a:pt x="33782" y="2095"/>
                  </a:cubicBezTo>
                  <a:cubicBezTo>
                    <a:pt x="34018" y="2095"/>
                    <a:pt x="34255" y="2088"/>
                    <a:pt x="34497" y="2075"/>
                  </a:cubicBezTo>
                  <a:cubicBezTo>
                    <a:pt x="35227" y="2075"/>
                    <a:pt x="35227" y="733"/>
                    <a:pt x="34497" y="733"/>
                  </a:cubicBezTo>
                  <a:cubicBezTo>
                    <a:pt x="34351" y="740"/>
                    <a:pt x="34207" y="744"/>
                    <a:pt x="34064" y="744"/>
                  </a:cubicBezTo>
                  <a:cubicBezTo>
                    <a:pt x="33634" y="744"/>
                    <a:pt x="33213" y="711"/>
                    <a:pt x="32775" y="645"/>
                  </a:cubicBezTo>
                  <a:cubicBezTo>
                    <a:pt x="32614" y="609"/>
                    <a:pt x="32456" y="596"/>
                    <a:pt x="32298" y="596"/>
                  </a:cubicBezTo>
                  <a:cubicBezTo>
                    <a:pt x="31930" y="596"/>
                    <a:pt x="31567" y="666"/>
                    <a:pt x="31197" y="666"/>
                  </a:cubicBezTo>
                  <a:cubicBezTo>
                    <a:pt x="31091" y="666"/>
                    <a:pt x="30985" y="660"/>
                    <a:pt x="30878" y="645"/>
                  </a:cubicBezTo>
                  <a:cubicBezTo>
                    <a:pt x="29652" y="441"/>
                    <a:pt x="28397" y="295"/>
                    <a:pt x="27171" y="237"/>
                  </a:cubicBezTo>
                  <a:cubicBezTo>
                    <a:pt x="25853" y="209"/>
                    <a:pt x="24560" y="1"/>
                    <a:pt x="232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5" name="Google Shape;395;p15"/>
          <p:cNvGrpSpPr/>
          <p:nvPr/>
        </p:nvGrpSpPr>
        <p:grpSpPr>
          <a:xfrm rot="5400000">
            <a:off x="-354070" y="3559411"/>
            <a:ext cx="1161195" cy="734388"/>
            <a:chOff x="5161625" y="732525"/>
            <a:chExt cx="456050" cy="288425"/>
          </a:xfrm>
        </p:grpSpPr>
        <p:sp>
          <p:nvSpPr>
            <p:cNvPr id="396" name="Google Shape;396;p15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15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15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15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15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15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15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15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15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5" name="Google Shape;405;p15"/>
          <p:cNvSpPr/>
          <p:nvPr/>
        </p:nvSpPr>
        <p:spPr>
          <a:xfrm rot="10800000">
            <a:off x="8218637" y="-101255"/>
            <a:ext cx="1145014" cy="1280188"/>
          </a:xfrm>
          <a:custGeom>
            <a:avLst/>
            <a:gdLst/>
            <a:ahLst/>
            <a:cxnLst/>
            <a:rect l="l" t="t" r="r" b="b"/>
            <a:pathLst>
              <a:path w="39109" h="43726" extrusionOk="0">
                <a:moveTo>
                  <a:pt x="22320" y="1"/>
                </a:moveTo>
                <a:cubicBezTo>
                  <a:pt x="20507" y="1"/>
                  <a:pt x="18704" y="165"/>
                  <a:pt x="16957" y="421"/>
                </a:cubicBezTo>
                <a:lnTo>
                  <a:pt x="15848" y="596"/>
                </a:lnTo>
                <a:cubicBezTo>
                  <a:pt x="11004" y="1326"/>
                  <a:pt x="5021" y="2435"/>
                  <a:pt x="2044" y="7046"/>
                </a:cubicBezTo>
                <a:cubicBezTo>
                  <a:pt x="59" y="10111"/>
                  <a:pt x="439" y="15393"/>
                  <a:pt x="293" y="19158"/>
                </a:cubicBezTo>
                <a:cubicBezTo>
                  <a:pt x="1" y="24090"/>
                  <a:pt x="88" y="29052"/>
                  <a:pt x="497" y="33984"/>
                </a:cubicBezTo>
                <a:cubicBezTo>
                  <a:pt x="1139" y="40668"/>
                  <a:pt x="4116" y="43411"/>
                  <a:pt x="9544" y="43586"/>
                </a:cubicBezTo>
                <a:cubicBezTo>
                  <a:pt x="12104" y="43664"/>
                  <a:pt x="14656" y="43725"/>
                  <a:pt x="17199" y="43725"/>
                </a:cubicBezTo>
                <a:cubicBezTo>
                  <a:pt x="19411" y="43725"/>
                  <a:pt x="21617" y="43679"/>
                  <a:pt x="23816" y="43557"/>
                </a:cubicBezTo>
                <a:cubicBezTo>
                  <a:pt x="27435" y="43353"/>
                  <a:pt x="31433" y="43557"/>
                  <a:pt x="34702" y="41660"/>
                </a:cubicBezTo>
                <a:cubicBezTo>
                  <a:pt x="37971" y="39763"/>
                  <a:pt x="38963" y="35560"/>
                  <a:pt x="39021" y="31299"/>
                </a:cubicBezTo>
                <a:cubicBezTo>
                  <a:pt x="39109" y="25987"/>
                  <a:pt x="38759" y="20646"/>
                  <a:pt x="38642" y="15306"/>
                </a:cubicBezTo>
                <a:cubicBezTo>
                  <a:pt x="38584" y="10694"/>
                  <a:pt x="37591" y="5616"/>
                  <a:pt x="33856" y="3135"/>
                </a:cubicBezTo>
                <a:cubicBezTo>
                  <a:pt x="30308" y="790"/>
                  <a:pt x="26293" y="1"/>
                  <a:pt x="2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06" name="Google Shape;406;p15"/>
          <p:cNvGrpSpPr/>
          <p:nvPr/>
        </p:nvGrpSpPr>
        <p:grpSpPr>
          <a:xfrm rot="10800000" flipH="1">
            <a:off x="7709445" y="-355550"/>
            <a:ext cx="1501903" cy="820456"/>
            <a:chOff x="6928067" y="2555588"/>
            <a:chExt cx="1830919" cy="1000190"/>
          </a:xfrm>
        </p:grpSpPr>
        <p:sp>
          <p:nvSpPr>
            <p:cNvPr id="407" name="Google Shape;407;p15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08" name="Google Shape;408;p15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409" name="Google Shape;409;p15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0" name="Google Shape;410;p15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1" name="Google Shape;411;p15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" name="Google Shape;412;p15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" name="Google Shape;413;p15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" name="Google Shape;414;p15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5" name="Google Shape;415;p15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6" name="Google Shape;416;p15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7" name="Google Shape;417;p15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418" name="Google Shape;418;p15"/>
          <p:cNvSpPr/>
          <p:nvPr/>
        </p:nvSpPr>
        <p:spPr>
          <a:xfrm rot="7200088" flipH="1">
            <a:off x="8040008" y="-33406"/>
            <a:ext cx="1525780" cy="748157"/>
          </a:xfrm>
          <a:custGeom>
            <a:avLst/>
            <a:gdLst/>
            <a:ahLst/>
            <a:cxnLst/>
            <a:rect l="l" t="t" r="r" b="b"/>
            <a:pathLst>
              <a:path w="24295" h="13033" extrusionOk="0">
                <a:moveTo>
                  <a:pt x="15897" y="1"/>
                </a:moveTo>
                <a:cubicBezTo>
                  <a:pt x="15839" y="1"/>
                  <a:pt x="15751" y="30"/>
                  <a:pt x="15722" y="88"/>
                </a:cubicBezTo>
                <a:cubicBezTo>
                  <a:pt x="15664" y="147"/>
                  <a:pt x="15634" y="205"/>
                  <a:pt x="15664" y="293"/>
                </a:cubicBezTo>
                <a:cubicBezTo>
                  <a:pt x="15664" y="351"/>
                  <a:pt x="15722" y="409"/>
                  <a:pt x="15809" y="439"/>
                </a:cubicBezTo>
                <a:lnTo>
                  <a:pt x="15926" y="439"/>
                </a:lnTo>
                <a:cubicBezTo>
                  <a:pt x="16043" y="614"/>
                  <a:pt x="16160" y="818"/>
                  <a:pt x="16276" y="1051"/>
                </a:cubicBezTo>
                <a:cubicBezTo>
                  <a:pt x="16452" y="1314"/>
                  <a:pt x="16656" y="1606"/>
                  <a:pt x="16831" y="1898"/>
                </a:cubicBezTo>
                <a:cubicBezTo>
                  <a:pt x="17181" y="2482"/>
                  <a:pt x="17561" y="3065"/>
                  <a:pt x="17911" y="3649"/>
                </a:cubicBezTo>
                <a:cubicBezTo>
                  <a:pt x="18582" y="4670"/>
                  <a:pt x="19224" y="5692"/>
                  <a:pt x="19866" y="6743"/>
                </a:cubicBezTo>
                <a:cubicBezTo>
                  <a:pt x="19808" y="6743"/>
                  <a:pt x="19749" y="6743"/>
                  <a:pt x="19720" y="6801"/>
                </a:cubicBezTo>
                <a:lnTo>
                  <a:pt x="19633" y="6918"/>
                </a:lnTo>
                <a:cubicBezTo>
                  <a:pt x="19078" y="6772"/>
                  <a:pt x="18524" y="6626"/>
                  <a:pt x="17969" y="6480"/>
                </a:cubicBezTo>
                <a:cubicBezTo>
                  <a:pt x="17969" y="6451"/>
                  <a:pt x="17969" y="6422"/>
                  <a:pt x="17940" y="6392"/>
                </a:cubicBezTo>
                <a:lnTo>
                  <a:pt x="17882" y="6334"/>
                </a:lnTo>
                <a:cubicBezTo>
                  <a:pt x="17882" y="6246"/>
                  <a:pt x="17852" y="6188"/>
                  <a:pt x="17765" y="6159"/>
                </a:cubicBezTo>
                <a:cubicBezTo>
                  <a:pt x="16452" y="4349"/>
                  <a:pt x="15226" y="2452"/>
                  <a:pt x="14146" y="497"/>
                </a:cubicBezTo>
                <a:cubicBezTo>
                  <a:pt x="14116" y="428"/>
                  <a:pt x="14059" y="399"/>
                  <a:pt x="14001" y="399"/>
                </a:cubicBezTo>
                <a:cubicBezTo>
                  <a:pt x="13887" y="399"/>
                  <a:pt x="13767" y="508"/>
                  <a:pt x="13825" y="643"/>
                </a:cubicBezTo>
                <a:cubicBezTo>
                  <a:pt x="14934" y="2598"/>
                  <a:pt x="16160" y="4524"/>
                  <a:pt x="17473" y="6334"/>
                </a:cubicBezTo>
                <a:cubicBezTo>
                  <a:pt x="16802" y="6130"/>
                  <a:pt x="16101" y="5925"/>
                  <a:pt x="15430" y="5692"/>
                </a:cubicBezTo>
                <a:cubicBezTo>
                  <a:pt x="15430" y="5663"/>
                  <a:pt x="15430" y="5604"/>
                  <a:pt x="15401" y="5546"/>
                </a:cubicBezTo>
                <a:cubicBezTo>
                  <a:pt x="14233" y="3853"/>
                  <a:pt x="13008" y="2160"/>
                  <a:pt x="11782" y="497"/>
                </a:cubicBezTo>
                <a:cubicBezTo>
                  <a:pt x="11753" y="453"/>
                  <a:pt x="11714" y="435"/>
                  <a:pt x="11675" y="435"/>
                </a:cubicBezTo>
                <a:cubicBezTo>
                  <a:pt x="11558" y="435"/>
                  <a:pt x="11432" y="599"/>
                  <a:pt x="11519" y="730"/>
                </a:cubicBezTo>
                <a:cubicBezTo>
                  <a:pt x="12687" y="2306"/>
                  <a:pt x="13825" y="3882"/>
                  <a:pt x="14963" y="5517"/>
                </a:cubicBezTo>
                <a:lnTo>
                  <a:pt x="14905" y="5546"/>
                </a:lnTo>
                <a:cubicBezTo>
                  <a:pt x="14088" y="5254"/>
                  <a:pt x="13270" y="4962"/>
                  <a:pt x="12453" y="4641"/>
                </a:cubicBezTo>
                <a:cubicBezTo>
                  <a:pt x="12453" y="4612"/>
                  <a:pt x="12424" y="4554"/>
                  <a:pt x="12366" y="4554"/>
                </a:cubicBezTo>
                <a:cubicBezTo>
                  <a:pt x="12395" y="4495"/>
                  <a:pt x="12366" y="4466"/>
                  <a:pt x="12336" y="4437"/>
                </a:cubicBezTo>
                <a:lnTo>
                  <a:pt x="8922" y="293"/>
                </a:lnTo>
                <a:cubicBezTo>
                  <a:pt x="8883" y="246"/>
                  <a:pt x="8836" y="226"/>
                  <a:pt x="8790" y="226"/>
                </a:cubicBezTo>
                <a:cubicBezTo>
                  <a:pt x="8665" y="226"/>
                  <a:pt x="8552" y="376"/>
                  <a:pt x="8659" y="526"/>
                </a:cubicBezTo>
                <a:lnTo>
                  <a:pt x="11899" y="4466"/>
                </a:lnTo>
                <a:cubicBezTo>
                  <a:pt x="11227" y="4233"/>
                  <a:pt x="10556" y="3999"/>
                  <a:pt x="9885" y="3824"/>
                </a:cubicBezTo>
                <a:lnTo>
                  <a:pt x="9856" y="3795"/>
                </a:lnTo>
                <a:cubicBezTo>
                  <a:pt x="8834" y="2686"/>
                  <a:pt x="7842" y="1518"/>
                  <a:pt x="6850" y="351"/>
                </a:cubicBezTo>
                <a:cubicBezTo>
                  <a:pt x="6813" y="314"/>
                  <a:pt x="6768" y="298"/>
                  <a:pt x="6724" y="298"/>
                </a:cubicBezTo>
                <a:cubicBezTo>
                  <a:pt x="6628" y="298"/>
                  <a:pt x="6538" y="377"/>
                  <a:pt x="6558" y="497"/>
                </a:cubicBezTo>
                <a:lnTo>
                  <a:pt x="6558" y="760"/>
                </a:lnTo>
                <a:cubicBezTo>
                  <a:pt x="6558" y="849"/>
                  <a:pt x="6612" y="884"/>
                  <a:pt x="6682" y="884"/>
                </a:cubicBezTo>
                <a:cubicBezTo>
                  <a:pt x="6726" y="884"/>
                  <a:pt x="6775" y="870"/>
                  <a:pt x="6820" y="847"/>
                </a:cubicBezTo>
                <a:cubicBezTo>
                  <a:pt x="7608" y="1810"/>
                  <a:pt x="8426" y="2744"/>
                  <a:pt x="9243" y="3649"/>
                </a:cubicBezTo>
                <a:cubicBezTo>
                  <a:pt x="8396" y="3415"/>
                  <a:pt x="7550" y="3240"/>
                  <a:pt x="6704" y="3094"/>
                </a:cubicBezTo>
                <a:lnTo>
                  <a:pt x="6324" y="3065"/>
                </a:lnTo>
                <a:cubicBezTo>
                  <a:pt x="5799" y="2336"/>
                  <a:pt x="5186" y="1694"/>
                  <a:pt x="4515" y="1110"/>
                </a:cubicBezTo>
                <a:cubicBezTo>
                  <a:pt x="4487" y="1082"/>
                  <a:pt x="4457" y="1070"/>
                  <a:pt x="4428" y="1070"/>
                </a:cubicBezTo>
                <a:cubicBezTo>
                  <a:pt x="4305" y="1070"/>
                  <a:pt x="4198" y="1284"/>
                  <a:pt x="4340" y="1402"/>
                </a:cubicBezTo>
                <a:cubicBezTo>
                  <a:pt x="4865" y="1869"/>
                  <a:pt x="5361" y="2423"/>
                  <a:pt x="5828" y="2978"/>
                </a:cubicBezTo>
                <a:cubicBezTo>
                  <a:pt x="5186" y="2890"/>
                  <a:pt x="4573" y="2803"/>
                  <a:pt x="3931" y="2744"/>
                </a:cubicBezTo>
                <a:cubicBezTo>
                  <a:pt x="3668" y="2394"/>
                  <a:pt x="3406" y="2102"/>
                  <a:pt x="3085" y="1839"/>
                </a:cubicBezTo>
                <a:cubicBezTo>
                  <a:pt x="3049" y="1809"/>
                  <a:pt x="3013" y="1797"/>
                  <a:pt x="2979" y="1797"/>
                </a:cubicBezTo>
                <a:cubicBezTo>
                  <a:pt x="2851" y="1797"/>
                  <a:pt x="2764" y="1986"/>
                  <a:pt x="2880" y="2102"/>
                </a:cubicBezTo>
                <a:cubicBezTo>
                  <a:pt x="3085" y="2277"/>
                  <a:pt x="3260" y="2482"/>
                  <a:pt x="3435" y="2686"/>
                </a:cubicBezTo>
                <a:lnTo>
                  <a:pt x="254" y="2306"/>
                </a:lnTo>
                <a:cubicBezTo>
                  <a:pt x="244" y="2305"/>
                  <a:pt x="235" y="2305"/>
                  <a:pt x="227" y="2305"/>
                </a:cubicBezTo>
                <a:cubicBezTo>
                  <a:pt x="18" y="2305"/>
                  <a:pt x="0" y="2629"/>
                  <a:pt x="225" y="2657"/>
                </a:cubicBezTo>
                <a:cubicBezTo>
                  <a:pt x="1392" y="2803"/>
                  <a:pt x="2559" y="2919"/>
                  <a:pt x="3727" y="3065"/>
                </a:cubicBezTo>
                <a:cubicBezTo>
                  <a:pt x="3756" y="3094"/>
                  <a:pt x="3785" y="3124"/>
                  <a:pt x="3814" y="3153"/>
                </a:cubicBezTo>
                <a:lnTo>
                  <a:pt x="2063" y="4203"/>
                </a:lnTo>
                <a:cubicBezTo>
                  <a:pt x="1914" y="4303"/>
                  <a:pt x="1998" y="4550"/>
                  <a:pt x="2133" y="4550"/>
                </a:cubicBezTo>
                <a:cubicBezTo>
                  <a:pt x="2157" y="4550"/>
                  <a:pt x="2183" y="4542"/>
                  <a:pt x="2209" y="4524"/>
                </a:cubicBezTo>
                <a:lnTo>
                  <a:pt x="4252" y="3299"/>
                </a:lnTo>
                <a:cubicBezTo>
                  <a:pt x="4310" y="3270"/>
                  <a:pt x="4340" y="3182"/>
                  <a:pt x="4340" y="3124"/>
                </a:cubicBezTo>
                <a:cubicBezTo>
                  <a:pt x="4836" y="3182"/>
                  <a:pt x="5303" y="3240"/>
                  <a:pt x="5799" y="3328"/>
                </a:cubicBezTo>
                <a:lnTo>
                  <a:pt x="3902" y="5079"/>
                </a:lnTo>
                <a:cubicBezTo>
                  <a:pt x="3786" y="5195"/>
                  <a:pt x="3891" y="5384"/>
                  <a:pt x="4027" y="5384"/>
                </a:cubicBezTo>
                <a:cubicBezTo>
                  <a:pt x="4062" y="5384"/>
                  <a:pt x="4099" y="5372"/>
                  <a:pt x="4135" y="5342"/>
                </a:cubicBezTo>
                <a:lnTo>
                  <a:pt x="6178" y="3445"/>
                </a:lnTo>
                <a:cubicBezTo>
                  <a:pt x="6202" y="3457"/>
                  <a:pt x="6232" y="3464"/>
                  <a:pt x="6262" y="3464"/>
                </a:cubicBezTo>
                <a:cubicBezTo>
                  <a:pt x="6304" y="3464"/>
                  <a:pt x="6348" y="3450"/>
                  <a:pt x="6383" y="3415"/>
                </a:cubicBezTo>
                <a:lnTo>
                  <a:pt x="6674" y="3445"/>
                </a:lnTo>
                <a:cubicBezTo>
                  <a:pt x="7521" y="3591"/>
                  <a:pt x="8367" y="3766"/>
                  <a:pt x="9214" y="3999"/>
                </a:cubicBezTo>
                <a:cubicBezTo>
                  <a:pt x="8075" y="4729"/>
                  <a:pt x="6908" y="5429"/>
                  <a:pt x="5711" y="6100"/>
                </a:cubicBezTo>
                <a:cubicBezTo>
                  <a:pt x="5538" y="6175"/>
                  <a:pt x="5617" y="6418"/>
                  <a:pt x="5770" y="6418"/>
                </a:cubicBezTo>
                <a:cubicBezTo>
                  <a:pt x="5797" y="6418"/>
                  <a:pt x="5826" y="6410"/>
                  <a:pt x="5857" y="6392"/>
                </a:cubicBezTo>
                <a:cubicBezTo>
                  <a:pt x="7141" y="5663"/>
                  <a:pt x="8426" y="4904"/>
                  <a:pt x="9651" y="4116"/>
                </a:cubicBezTo>
                <a:cubicBezTo>
                  <a:pt x="10381" y="4320"/>
                  <a:pt x="11081" y="4554"/>
                  <a:pt x="11782" y="4816"/>
                </a:cubicBezTo>
                <a:lnTo>
                  <a:pt x="8280" y="7326"/>
                </a:lnTo>
                <a:cubicBezTo>
                  <a:pt x="8111" y="7423"/>
                  <a:pt x="8241" y="7618"/>
                  <a:pt x="8389" y="7618"/>
                </a:cubicBezTo>
                <a:cubicBezTo>
                  <a:pt x="8421" y="7618"/>
                  <a:pt x="8453" y="7609"/>
                  <a:pt x="8484" y="7589"/>
                </a:cubicBezTo>
                <a:lnTo>
                  <a:pt x="12161" y="4962"/>
                </a:lnTo>
                <a:lnTo>
                  <a:pt x="12599" y="5108"/>
                </a:lnTo>
                <a:cubicBezTo>
                  <a:pt x="13241" y="5342"/>
                  <a:pt x="13883" y="5604"/>
                  <a:pt x="14554" y="5838"/>
                </a:cubicBezTo>
                <a:cubicBezTo>
                  <a:pt x="13650" y="6567"/>
                  <a:pt x="12657" y="7239"/>
                  <a:pt x="11636" y="7793"/>
                </a:cubicBezTo>
                <a:cubicBezTo>
                  <a:pt x="11432" y="7881"/>
                  <a:pt x="9564" y="8552"/>
                  <a:pt x="10352" y="8961"/>
                </a:cubicBezTo>
                <a:cubicBezTo>
                  <a:pt x="10376" y="8973"/>
                  <a:pt x="10401" y="8978"/>
                  <a:pt x="10425" y="8978"/>
                </a:cubicBezTo>
                <a:cubicBezTo>
                  <a:pt x="10575" y="8978"/>
                  <a:pt x="10705" y="8772"/>
                  <a:pt x="10559" y="8671"/>
                </a:cubicBezTo>
                <a:lnTo>
                  <a:pt x="10559" y="8671"/>
                </a:lnTo>
                <a:cubicBezTo>
                  <a:pt x="10567" y="8675"/>
                  <a:pt x="10578" y="8678"/>
                  <a:pt x="10591" y="8678"/>
                </a:cubicBezTo>
                <a:cubicBezTo>
                  <a:pt x="10795" y="8678"/>
                  <a:pt x="11590" y="8167"/>
                  <a:pt x="11753" y="8085"/>
                </a:cubicBezTo>
                <a:cubicBezTo>
                  <a:pt x="12161" y="7881"/>
                  <a:pt x="12541" y="7677"/>
                  <a:pt x="12891" y="7443"/>
                </a:cubicBezTo>
                <a:cubicBezTo>
                  <a:pt x="13621" y="7005"/>
                  <a:pt x="14292" y="6509"/>
                  <a:pt x="14934" y="5955"/>
                </a:cubicBezTo>
                <a:cubicBezTo>
                  <a:pt x="15664" y="6217"/>
                  <a:pt x="16422" y="6451"/>
                  <a:pt x="17181" y="6655"/>
                </a:cubicBezTo>
                <a:cubicBezTo>
                  <a:pt x="15780" y="8143"/>
                  <a:pt x="13766" y="8873"/>
                  <a:pt x="12190" y="10157"/>
                </a:cubicBezTo>
                <a:lnTo>
                  <a:pt x="12161" y="10186"/>
                </a:lnTo>
                <a:lnTo>
                  <a:pt x="12015" y="10332"/>
                </a:lnTo>
                <a:cubicBezTo>
                  <a:pt x="11876" y="10448"/>
                  <a:pt x="11995" y="10638"/>
                  <a:pt x="12123" y="10638"/>
                </a:cubicBezTo>
                <a:cubicBezTo>
                  <a:pt x="12156" y="10638"/>
                  <a:pt x="12190" y="10625"/>
                  <a:pt x="12220" y="10595"/>
                </a:cubicBezTo>
                <a:cubicBezTo>
                  <a:pt x="13883" y="9136"/>
                  <a:pt x="16072" y="8406"/>
                  <a:pt x="17561" y="6772"/>
                </a:cubicBezTo>
                <a:cubicBezTo>
                  <a:pt x="18144" y="6918"/>
                  <a:pt x="18757" y="7093"/>
                  <a:pt x="19341" y="7210"/>
                </a:cubicBezTo>
                <a:cubicBezTo>
                  <a:pt x="17911" y="8815"/>
                  <a:pt x="16072" y="10011"/>
                  <a:pt x="14321" y="11237"/>
                </a:cubicBezTo>
                <a:cubicBezTo>
                  <a:pt x="14177" y="11333"/>
                  <a:pt x="14310" y="11529"/>
                  <a:pt x="14460" y="11529"/>
                </a:cubicBezTo>
                <a:cubicBezTo>
                  <a:pt x="14491" y="11529"/>
                  <a:pt x="14524" y="11520"/>
                  <a:pt x="14554" y="11500"/>
                </a:cubicBezTo>
                <a:cubicBezTo>
                  <a:pt x="16364" y="10216"/>
                  <a:pt x="18261" y="8961"/>
                  <a:pt x="19720" y="7297"/>
                </a:cubicBezTo>
                <a:cubicBezTo>
                  <a:pt x="20421" y="7443"/>
                  <a:pt x="21121" y="7589"/>
                  <a:pt x="21792" y="7706"/>
                </a:cubicBezTo>
                <a:cubicBezTo>
                  <a:pt x="21442" y="8143"/>
                  <a:pt x="21034" y="8552"/>
                  <a:pt x="20596" y="8902"/>
                </a:cubicBezTo>
                <a:cubicBezTo>
                  <a:pt x="20070" y="9253"/>
                  <a:pt x="19487" y="9574"/>
                  <a:pt x="18961" y="9953"/>
                </a:cubicBezTo>
                <a:cubicBezTo>
                  <a:pt x="18494" y="10274"/>
                  <a:pt x="18057" y="10653"/>
                  <a:pt x="17677" y="11091"/>
                </a:cubicBezTo>
                <a:cubicBezTo>
                  <a:pt x="17181" y="11617"/>
                  <a:pt x="16831" y="12463"/>
                  <a:pt x="16101" y="12726"/>
                </a:cubicBezTo>
                <a:cubicBezTo>
                  <a:pt x="15921" y="12777"/>
                  <a:pt x="16013" y="13032"/>
                  <a:pt x="16177" y="13032"/>
                </a:cubicBezTo>
                <a:cubicBezTo>
                  <a:pt x="16200" y="13032"/>
                  <a:pt x="16223" y="13028"/>
                  <a:pt x="16247" y="13017"/>
                </a:cubicBezTo>
                <a:cubicBezTo>
                  <a:pt x="16831" y="12813"/>
                  <a:pt x="17123" y="12346"/>
                  <a:pt x="17473" y="11850"/>
                </a:cubicBezTo>
                <a:cubicBezTo>
                  <a:pt x="17940" y="11208"/>
                  <a:pt x="18524" y="10653"/>
                  <a:pt x="19195" y="10216"/>
                </a:cubicBezTo>
                <a:cubicBezTo>
                  <a:pt x="19749" y="9807"/>
                  <a:pt x="20362" y="9515"/>
                  <a:pt x="20888" y="9077"/>
                </a:cubicBezTo>
                <a:cubicBezTo>
                  <a:pt x="21384" y="8698"/>
                  <a:pt x="21822" y="8260"/>
                  <a:pt x="22201" y="7793"/>
                </a:cubicBezTo>
                <a:cubicBezTo>
                  <a:pt x="22814" y="7881"/>
                  <a:pt x="23456" y="7968"/>
                  <a:pt x="24069" y="8056"/>
                </a:cubicBezTo>
                <a:cubicBezTo>
                  <a:pt x="24077" y="8057"/>
                  <a:pt x="24085" y="8058"/>
                  <a:pt x="24093" y="8058"/>
                </a:cubicBezTo>
                <a:cubicBezTo>
                  <a:pt x="24275" y="8058"/>
                  <a:pt x="24294" y="7734"/>
                  <a:pt x="24098" y="7706"/>
                </a:cubicBezTo>
                <a:cubicBezTo>
                  <a:pt x="23660" y="7677"/>
                  <a:pt x="23222" y="7618"/>
                  <a:pt x="22814" y="7531"/>
                </a:cubicBezTo>
                <a:cubicBezTo>
                  <a:pt x="21501" y="5517"/>
                  <a:pt x="20158" y="3532"/>
                  <a:pt x="18786" y="1548"/>
                </a:cubicBezTo>
                <a:cubicBezTo>
                  <a:pt x="18754" y="1491"/>
                  <a:pt x="18711" y="1468"/>
                  <a:pt x="18667" y="1468"/>
                </a:cubicBezTo>
                <a:cubicBezTo>
                  <a:pt x="18553" y="1468"/>
                  <a:pt x="18439" y="1625"/>
                  <a:pt x="18524" y="1752"/>
                </a:cubicBezTo>
                <a:cubicBezTo>
                  <a:pt x="19749" y="3561"/>
                  <a:pt x="20975" y="5400"/>
                  <a:pt x="22201" y="7239"/>
                </a:cubicBezTo>
                <a:cubicBezTo>
                  <a:pt x="22172" y="7239"/>
                  <a:pt x="22143" y="7268"/>
                  <a:pt x="22113" y="7297"/>
                </a:cubicBezTo>
                <a:lnTo>
                  <a:pt x="22026" y="7414"/>
                </a:lnTo>
                <a:cubicBezTo>
                  <a:pt x="21530" y="7326"/>
                  <a:pt x="21004" y="7210"/>
                  <a:pt x="20479" y="7093"/>
                </a:cubicBezTo>
                <a:cubicBezTo>
                  <a:pt x="19691" y="5838"/>
                  <a:pt x="18903" y="4583"/>
                  <a:pt x="18115" y="3328"/>
                </a:cubicBezTo>
                <a:cubicBezTo>
                  <a:pt x="17706" y="2686"/>
                  <a:pt x="17298" y="2044"/>
                  <a:pt x="16889" y="1402"/>
                </a:cubicBezTo>
                <a:lnTo>
                  <a:pt x="16276" y="439"/>
                </a:lnTo>
                <a:cubicBezTo>
                  <a:pt x="16160" y="263"/>
                  <a:pt x="16101" y="59"/>
                  <a:pt x="1589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CUSTOM_2_1_1">
    <p:spTree>
      <p:nvGrpSpPr>
        <p:cNvPr id="1" name="Shape 4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" name="Google Shape;420;p16"/>
          <p:cNvSpPr txBox="1">
            <a:spLocks noGrp="1"/>
          </p:cNvSpPr>
          <p:nvPr>
            <p:ph type="title"/>
          </p:nvPr>
        </p:nvSpPr>
        <p:spPr>
          <a:xfrm>
            <a:off x="838463" y="179655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21" name="Google Shape;421;p16"/>
          <p:cNvSpPr txBox="1">
            <a:spLocks noGrp="1"/>
          </p:cNvSpPr>
          <p:nvPr>
            <p:ph type="subTitle" idx="1"/>
          </p:nvPr>
        </p:nvSpPr>
        <p:spPr>
          <a:xfrm>
            <a:off x="838463" y="225145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22" name="Google Shape;422;p16"/>
          <p:cNvSpPr txBox="1">
            <a:spLocks noGrp="1"/>
          </p:cNvSpPr>
          <p:nvPr>
            <p:ph type="title" idx="2"/>
          </p:nvPr>
        </p:nvSpPr>
        <p:spPr>
          <a:xfrm>
            <a:off x="713225" y="539500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423" name="Google Shape;423;p16"/>
          <p:cNvSpPr txBox="1">
            <a:spLocks noGrp="1"/>
          </p:cNvSpPr>
          <p:nvPr>
            <p:ph type="title" idx="3"/>
          </p:nvPr>
        </p:nvSpPr>
        <p:spPr>
          <a:xfrm>
            <a:off x="3360433" y="179655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24" name="Google Shape;424;p16"/>
          <p:cNvSpPr txBox="1">
            <a:spLocks noGrp="1"/>
          </p:cNvSpPr>
          <p:nvPr>
            <p:ph type="subTitle" idx="4"/>
          </p:nvPr>
        </p:nvSpPr>
        <p:spPr>
          <a:xfrm>
            <a:off x="3360433" y="225145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25" name="Google Shape;425;p16"/>
          <p:cNvSpPr txBox="1">
            <a:spLocks noGrp="1"/>
          </p:cNvSpPr>
          <p:nvPr>
            <p:ph type="title" idx="5"/>
          </p:nvPr>
        </p:nvSpPr>
        <p:spPr>
          <a:xfrm>
            <a:off x="838463" y="350080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26" name="Google Shape;426;p16"/>
          <p:cNvSpPr txBox="1">
            <a:spLocks noGrp="1"/>
          </p:cNvSpPr>
          <p:nvPr>
            <p:ph type="subTitle" idx="6"/>
          </p:nvPr>
        </p:nvSpPr>
        <p:spPr>
          <a:xfrm>
            <a:off x="838463" y="395570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27" name="Google Shape;427;p16"/>
          <p:cNvSpPr txBox="1">
            <a:spLocks noGrp="1"/>
          </p:cNvSpPr>
          <p:nvPr>
            <p:ph type="title" idx="7"/>
          </p:nvPr>
        </p:nvSpPr>
        <p:spPr>
          <a:xfrm>
            <a:off x="3360433" y="350080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28" name="Google Shape;428;p16"/>
          <p:cNvSpPr txBox="1">
            <a:spLocks noGrp="1"/>
          </p:cNvSpPr>
          <p:nvPr>
            <p:ph type="subTitle" idx="8"/>
          </p:nvPr>
        </p:nvSpPr>
        <p:spPr>
          <a:xfrm>
            <a:off x="3360433" y="395570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29" name="Google Shape;429;p16"/>
          <p:cNvSpPr txBox="1">
            <a:spLocks noGrp="1"/>
          </p:cNvSpPr>
          <p:nvPr>
            <p:ph type="title" idx="9"/>
          </p:nvPr>
        </p:nvSpPr>
        <p:spPr>
          <a:xfrm>
            <a:off x="5882383" y="179655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30" name="Google Shape;430;p16"/>
          <p:cNvSpPr txBox="1">
            <a:spLocks noGrp="1"/>
          </p:cNvSpPr>
          <p:nvPr>
            <p:ph type="subTitle" idx="13"/>
          </p:nvPr>
        </p:nvSpPr>
        <p:spPr>
          <a:xfrm>
            <a:off x="5882383" y="225145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31" name="Google Shape;431;p16"/>
          <p:cNvSpPr txBox="1">
            <a:spLocks noGrp="1"/>
          </p:cNvSpPr>
          <p:nvPr>
            <p:ph type="title" idx="14"/>
          </p:nvPr>
        </p:nvSpPr>
        <p:spPr>
          <a:xfrm>
            <a:off x="5882383" y="350080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32" name="Google Shape;432;p16"/>
          <p:cNvSpPr txBox="1">
            <a:spLocks noGrp="1"/>
          </p:cNvSpPr>
          <p:nvPr>
            <p:ph type="subTitle" idx="15"/>
          </p:nvPr>
        </p:nvSpPr>
        <p:spPr>
          <a:xfrm>
            <a:off x="5882383" y="395570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33" name="Google Shape;433;p16"/>
          <p:cNvSpPr/>
          <p:nvPr/>
        </p:nvSpPr>
        <p:spPr>
          <a:xfrm>
            <a:off x="8201521" y="-152400"/>
            <a:ext cx="1475859" cy="1093135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16"/>
          <p:cNvSpPr/>
          <p:nvPr/>
        </p:nvSpPr>
        <p:spPr>
          <a:xfrm>
            <a:off x="8305463" y="292460"/>
            <a:ext cx="1201152" cy="895947"/>
          </a:xfrm>
          <a:custGeom>
            <a:avLst/>
            <a:gdLst/>
            <a:ahLst/>
            <a:cxnLst/>
            <a:rect l="l" t="t" r="r" b="b"/>
            <a:pathLst>
              <a:path w="21555" h="16078" extrusionOk="0">
                <a:moveTo>
                  <a:pt x="2910" y="857"/>
                </a:moveTo>
                <a:cubicBezTo>
                  <a:pt x="3815" y="886"/>
                  <a:pt x="4691" y="1091"/>
                  <a:pt x="5508" y="1441"/>
                </a:cubicBezTo>
                <a:cubicBezTo>
                  <a:pt x="6821" y="1937"/>
                  <a:pt x="8952" y="2900"/>
                  <a:pt x="8747" y="4622"/>
                </a:cubicBezTo>
                <a:cubicBezTo>
                  <a:pt x="7930" y="4505"/>
                  <a:pt x="7142" y="4564"/>
                  <a:pt x="6325" y="4359"/>
                </a:cubicBezTo>
                <a:cubicBezTo>
                  <a:pt x="5479" y="4126"/>
                  <a:pt x="4662" y="3717"/>
                  <a:pt x="3990" y="3134"/>
                </a:cubicBezTo>
                <a:cubicBezTo>
                  <a:pt x="3144" y="2433"/>
                  <a:pt x="2356" y="1587"/>
                  <a:pt x="1393" y="1062"/>
                </a:cubicBezTo>
                <a:cubicBezTo>
                  <a:pt x="1889" y="945"/>
                  <a:pt x="2414" y="886"/>
                  <a:pt x="2910" y="857"/>
                </a:cubicBezTo>
                <a:close/>
                <a:moveTo>
                  <a:pt x="9886" y="595"/>
                </a:moveTo>
                <a:cubicBezTo>
                  <a:pt x="10411" y="857"/>
                  <a:pt x="10849" y="1207"/>
                  <a:pt x="11257" y="1616"/>
                </a:cubicBezTo>
                <a:cubicBezTo>
                  <a:pt x="11841" y="2112"/>
                  <a:pt x="12308" y="2696"/>
                  <a:pt x="12629" y="3367"/>
                </a:cubicBezTo>
                <a:cubicBezTo>
                  <a:pt x="12921" y="4068"/>
                  <a:pt x="12950" y="4856"/>
                  <a:pt x="12717" y="5585"/>
                </a:cubicBezTo>
                <a:cubicBezTo>
                  <a:pt x="12629" y="5936"/>
                  <a:pt x="12425" y="6227"/>
                  <a:pt x="12133" y="6432"/>
                </a:cubicBezTo>
                <a:cubicBezTo>
                  <a:pt x="11987" y="6548"/>
                  <a:pt x="11870" y="6694"/>
                  <a:pt x="11783" y="6840"/>
                </a:cubicBezTo>
                <a:cubicBezTo>
                  <a:pt x="10790" y="5994"/>
                  <a:pt x="10878" y="4622"/>
                  <a:pt x="10761" y="3455"/>
                </a:cubicBezTo>
                <a:cubicBezTo>
                  <a:pt x="10615" y="2462"/>
                  <a:pt x="10353" y="1499"/>
                  <a:pt x="9886" y="595"/>
                </a:cubicBezTo>
                <a:close/>
                <a:moveTo>
                  <a:pt x="8397" y="7120"/>
                </a:moveTo>
                <a:cubicBezTo>
                  <a:pt x="8640" y="7120"/>
                  <a:pt x="8884" y="7133"/>
                  <a:pt x="9127" y="7161"/>
                </a:cubicBezTo>
                <a:cubicBezTo>
                  <a:pt x="9827" y="7190"/>
                  <a:pt x="10499" y="7307"/>
                  <a:pt x="11170" y="7453"/>
                </a:cubicBezTo>
                <a:cubicBezTo>
                  <a:pt x="10966" y="8183"/>
                  <a:pt x="10207" y="8183"/>
                  <a:pt x="9565" y="8358"/>
                </a:cubicBezTo>
                <a:cubicBezTo>
                  <a:pt x="8923" y="8533"/>
                  <a:pt x="8368" y="8825"/>
                  <a:pt x="7755" y="8971"/>
                </a:cubicBezTo>
                <a:cubicBezTo>
                  <a:pt x="7223" y="9075"/>
                  <a:pt x="6686" y="9126"/>
                  <a:pt x="6150" y="9126"/>
                </a:cubicBezTo>
                <a:cubicBezTo>
                  <a:pt x="5480" y="9126"/>
                  <a:pt x="4814" y="9045"/>
                  <a:pt x="4165" y="8883"/>
                </a:cubicBezTo>
                <a:cubicBezTo>
                  <a:pt x="4486" y="8766"/>
                  <a:pt x="4807" y="8591"/>
                  <a:pt x="5099" y="8416"/>
                </a:cubicBezTo>
                <a:cubicBezTo>
                  <a:pt x="5683" y="8037"/>
                  <a:pt x="6179" y="7482"/>
                  <a:pt x="6850" y="7278"/>
                </a:cubicBezTo>
                <a:cubicBezTo>
                  <a:pt x="7366" y="7179"/>
                  <a:pt x="7882" y="7120"/>
                  <a:pt x="8397" y="7120"/>
                </a:cubicBezTo>
                <a:close/>
                <a:moveTo>
                  <a:pt x="15664" y="3309"/>
                </a:moveTo>
                <a:lnTo>
                  <a:pt x="15664" y="3309"/>
                </a:lnTo>
                <a:cubicBezTo>
                  <a:pt x="16160" y="3688"/>
                  <a:pt x="16598" y="4184"/>
                  <a:pt x="16948" y="4710"/>
                </a:cubicBezTo>
                <a:cubicBezTo>
                  <a:pt x="17328" y="5352"/>
                  <a:pt x="16803" y="6286"/>
                  <a:pt x="16569" y="6899"/>
                </a:cubicBezTo>
                <a:cubicBezTo>
                  <a:pt x="16306" y="7628"/>
                  <a:pt x="16073" y="8241"/>
                  <a:pt x="15431" y="8708"/>
                </a:cubicBezTo>
                <a:cubicBezTo>
                  <a:pt x="15098" y="8946"/>
                  <a:pt x="14572" y="9222"/>
                  <a:pt x="14120" y="9222"/>
                </a:cubicBezTo>
                <a:cubicBezTo>
                  <a:pt x="14017" y="9222"/>
                  <a:pt x="13918" y="9208"/>
                  <a:pt x="13826" y="9175"/>
                </a:cubicBezTo>
                <a:lnTo>
                  <a:pt x="13796" y="9146"/>
                </a:lnTo>
                <a:cubicBezTo>
                  <a:pt x="13826" y="9117"/>
                  <a:pt x="13826" y="9117"/>
                  <a:pt x="13796" y="9088"/>
                </a:cubicBezTo>
                <a:cubicBezTo>
                  <a:pt x="13796" y="7891"/>
                  <a:pt x="15022" y="7220"/>
                  <a:pt x="15460" y="6227"/>
                </a:cubicBezTo>
                <a:cubicBezTo>
                  <a:pt x="15839" y="5293"/>
                  <a:pt x="15489" y="4272"/>
                  <a:pt x="15664" y="3309"/>
                </a:cubicBezTo>
                <a:close/>
                <a:moveTo>
                  <a:pt x="12060" y="9960"/>
                </a:moveTo>
                <a:cubicBezTo>
                  <a:pt x="12232" y="9960"/>
                  <a:pt x="12403" y="9970"/>
                  <a:pt x="12571" y="9992"/>
                </a:cubicBezTo>
                <a:lnTo>
                  <a:pt x="12571" y="9963"/>
                </a:lnTo>
                <a:cubicBezTo>
                  <a:pt x="12863" y="9963"/>
                  <a:pt x="13154" y="9992"/>
                  <a:pt x="13446" y="10021"/>
                </a:cubicBezTo>
                <a:cubicBezTo>
                  <a:pt x="12571" y="11014"/>
                  <a:pt x="11695" y="12035"/>
                  <a:pt x="10382" y="12444"/>
                </a:cubicBezTo>
                <a:cubicBezTo>
                  <a:pt x="9816" y="12605"/>
                  <a:pt x="9238" y="12668"/>
                  <a:pt x="8656" y="12668"/>
                </a:cubicBezTo>
                <a:cubicBezTo>
                  <a:pt x="7977" y="12668"/>
                  <a:pt x="7293" y="12583"/>
                  <a:pt x="6617" y="12473"/>
                </a:cubicBezTo>
                <a:cubicBezTo>
                  <a:pt x="7551" y="12035"/>
                  <a:pt x="8397" y="11364"/>
                  <a:pt x="9273" y="10809"/>
                </a:cubicBezTo>
                <a:cubicBezTo>
                  <a:pt x="9886" y="10401"/>
                  <a:pt x="10528" y="10138"/>
                  <a:pt x="11228" y="10021"/>
                </a:cubicBezTo>
                <a:cubicBezTo>
                  <a:pt x="11499" y="9985"/>
                  <a:pt x="11780" y="9960"/>
                  <a:pt x="12060" y="9960"/>
                </a:cubicBezTo>
                <a:close/>
                <a:moveTo>
                  <a:pt x="20042" y="8037"/>
                </a:moveTo>
                <a:lnTo>
                  <a:pt x="20042" y="8037"/>
                </a:lnTo>
                <a:cubicBezTo>
                  <a:pt x="19721" y="8650"/>
                  <a:pt x="19517" y="9379"/>
                  <a:pt x="19254" y="10021"/>
                </a:cubicBezTo>
                <a:cubicBezTo>
                  <a:pt x="18877" y="10802"/>
                  <a:pt x="17755" y="12899"/>
                  <a:pt x="16622" y="12899"/>
                </a:cubicBezTo>
                <a:cubicBezTo>
                  <a:pt x="16526" y="12899"/>
                  <a:pt x="16431" y="12884"/>
                  <a:pt x="16336" y="12852"/>
                </a:cubicBezTo>
                <a:lnTo>
                  <a:pt x="16306" y="12794"/>
                </a:lnTo>
                <a:cubicBezTo>
                  <a:pt x="16248" y="12152"/>
                  <a:pt x="16394" y="11510"/>
                  <a:pt x="16744" y="10955"/>
                </a:cubicBezTo>
                <a:cubicBezTo>
                  <a:pt x="17153" y="10430"/>
                  <a:pt x="17620" y="9992"/>
                  <a:pt x="18116" y="9584"/>
                </a:cubicBezTo>
                <a:cubicBezTo>
                  <a:pt x="18729" y="9029"/>
                  <a:pt x="19371" y="8504"/>
                  <a:pt x="20042" y="8037"/>
                </a:cubicBezTo>
                <a:close/>
                <a:moveTo>
                  <a:pt x="15437" y="12994"/>
                </a:moveTo>
                <a:cubicBezTo>
                  <a:pt x="15494" y="12994"/>
                  <a:pt x="15550" y="12995"/>
                  <a:pt x="15606" y="12998"/>
                </a:cubicBezTo>
                <a:cubicBezTo>
                  <a:pt x="15635" y="13028"/>
                  <a:pt x="15664" y="13086"/>
                  <a:pt x="15694" y="13086"/>
                </a:cubicBezTo>
                <a:cubicBezTo>
                  <a:pt x="15752" y="14399"/>
                  <a:pt x="14380" y="15246"/>
                  <a:pt x="13213" y="15479"/>
                </a:cubicBezTo>
                <a:cubicBezTo>
                  <a:pt x="12611" y="15593"/>
                  <a:pt x="11991" y="15652"/>
                  <a:pt x="11368" y="15652"/>
                </a:cubicBezTo>
                <a:cubicBezTo>
                  <a:pt x="10873" y="15652"/>
                  <a:pt x="10376" y="15615"/>
                  <a:pt x="9886" y="15537"/>
                </a:cubicBezTo>
                <a:cubicBezTo>
                  <a:pt x="10790" y="15362"/>
                  <a:pt x="11666" y="15012"/>
                  <a:pt x="12425" y="14487"/>
                </a:cubicBezTo>
                <a:cubicBezTo>
                  <a:pt x="12892" y="14020"/>
                  <a:pt x="13388" y="13640"/>
                  <a:pt x="13972" y="13319"/>
                </a:cubicBezTo>
                <a:cubicBezTo>
                  <a:pt x="14418" y="13109"/>
                  <a:pt x="14934" y="12994"/>
                  <a:pt x="15437" y="12994"/>
                </a:cubicBezTo>
                <a:close/>
                <a:moveTo>
                  <a:pt x="9406" y="1"/>
                </a:moveTo>
                <a:cubicBezTo>
                  <a:pt x="9235" y="1"/>
                  <a:pt x="9108" y="181"/>
                  <a:pt x="9185" y="361"/>
                </a:cubicBezTo>
                <a:cubicBezTo>
                  <a:pt x="9856" y="1529"/>
                  <a:pt x="10236" y="2813"/>
                  <a:pt x="10323" y="4155"/>
                </a:cubicBezTo>
                <a:cubicBezTo>
                  <a:pt x="10353" y="4768"/>
                  <a:pt x="10440" y="5381"/>
                  <a:pt x="10615" y="5965"/>
                </a:cubicBezTo>
                <a:cubicBezTo>
                  <a:pt x="10148" y="5527"/>
                  <a:pt x="9652" y="5118"/>
                  <a:pt x="9156" y="4710"/>
                </a:cubicBezTo>
                <a:cubicBezTo>
                  <a:pt x="9360" y="2988"/>
                  <a:pt x="7638" y="1850"/>
                  <a:pt x="6238" y="1266"/>
                </a:cubicBezTo>
                <a:cubicBezTo>
                  <a:pt x="5333" y="857"/>
                  <a:pt x="4340" y="565"/>
                  <a:pt x="3348" y="449"/>
                </a:cubicBezTo>
                <a:cubicBezTo>
                  <a:pt x="3248" y="440"/>
                  <a:pt x="3148" y="436"/>
                  <a:pt x="3048" y="436"/>
                </a:cubicBezTo>
                <a:cubicBezTo>
                  <a:pt x="2260" y="436"/>
                  <a:pt x="1487" y="674"/>
                  <a:pt x="700" y="674"/>
                </a:cubicBezTo>
                <a:cubicBezTo>
                  <a:pt x="571" y="674"/>
                  <a:pt x="442" y="668"/>
                  <a:pt x="313" y="653"/>
                </a:cubicBezTo>
                <a:cubicBezTo>
                  <a:pt x="304" y="652"/>
                  <a:pt x="295" y="651"/>
                  <a:pt x="287" y="651"/>
                </a:cubicBezTo>
                <a:cubicBezTo>
                  <a:pt x="47" y="651"/>
                  <a:pt x="1" y="1035"/>
                  <a:pt x="255" y="1120"/>
                </a:cubicBezTo>
                <a:cubicBezTo>
                  <a:pt x="1772" y="1529"/>
                  <a:pt x="2764" y="2842"/>
                  <a:pt x="3961" y="3776"/>
                </a:cubicBezTo>
                <a:cubicBezTo>
                  <a:pt x="4632" y="4301"/>
                  <a:pt x="5420" y="4651"/>
                  <a:pt x="6238" y="4856"/>
                </a:cubicBezTo>
                <a:cubicBezTo>
                  <a:pt x="7142" y="5089"/>
                  <a:pt x="8076" y="4972"/>
                  <a:pt x="8981" y="5177"/>
                </a:cubicBezTo>
                <a:cubicBezTo>
                  <a:pt x="9681" y="5760"/>
                  <a:pt x="10353" y="6344"/>
                  <a:pt x="10995" y="6957"/>
                </a:cubicBezTo>
                <a:cubicBezTo>
                  <a:pt x="10204" y="6781"/>
                  <a:pt x="9391" y="6690"/>
                  <a:pt x="8577" y="6690"/>
                </a:cubicBezTo>
                <a:cubicBezTo>
                  <a:pt x="8040" y="6690"/>
                  <a:pt x="7501" y="6730"/>
                  <a:pt x="6967" y="6811"/>
                </a:cubicBezTo>
                <a:cubicBezTo>
                  <a:pt x="6325" y="6957"/>
                  <a:pt x="5712" y="7278"/>
                  <a:pt x="5245" y="7716"/>
                </a:cubicBezTo>
                <a:cubicBezTo>
                  <a:pt x="4603" y="8212"/>
                  <a:pt x="3874" y="8562"/>
                  <a:pt x="3086" y="8737"/>
                </a:cubicBezTo>
                <a:cubicBezTo>
                  <a:pt x="2852" y="8796"/>
                  <a:pt x="2852" y="9117"/>
                  <a:pt x="3086" y="9175"/>
                </a:cubicBezTo>
                <a:cubicBezTo>
                  <a:pt x="4137" y="9400"/>
                  <a:pt x="5236" y="9626"/>
                  <a:pt x="6330" y="9626"/>
                </a:cubicBezTo>
                <a:cubicBezTo>
                  <a:pt x="6937" y="9626"/>
                  <a:pt x="7541" y="9556"/>
                  <a:pt x="8135" y="9379"/>
                </a:cubicBezTo>
                <a:cubicBezTo>
                  <a:pt x="8923" y="9146"/>
                  <a:pt x="9623" y="8825"/>
                  <a:pt x="10411" y="8650"/>
                </a:cubicBezTo>
                <a:cubicBezTo>
                  <a:pt x="10995" y="8562"/>
                  <a:pt x="11462" y="8124"/>
                  <a:pt x="11578" y="7570"/>
                </a:cubicBezTo>
                <a:cubicBezTo>
                  <a:pt x="12133" y="8095"/>
                  <a:pt x="12629" y="8650"/>
                  <a:pt x="13125" y="9233"/>
                </a:cubicBezTo>
                <a:cubicBezTo>
                  <a:pt x="13125" y="9292"/>
                  <a:pt x="13154" y="9350"/>
                  <a:pt x="13213" y="9379"/>
                </a:cubicBezTo>
                <a:cubicBezTo>
                  <a:pt x="13242" y="9409"/>
                  <a:pt x="13300" y="9438"/>
                  <a:pt x="13359" y="9496"/>
                </a:cubicBezTo>
                <a:lnTo>
                  <a:pt x="13446" y="9613"/>
                </a:lnTo>
                <a:cubicBezTo>
                  <a:pt x="13300" y="9613"/>
                  <a:pt x="13154" y="9584"/>
                  <a:pt x="13008" y="9584"/>
                </a:cubicBezTo>
                <a:cubicBezTo>
                  <a:pt x="12752" y="9549"/>
                  <a:pt x="12496" y="9535"/>
                  <a:pt x="12233" y="9535"/>
                </a:cubicBezTo>
                <a:cubicBezTo>
                  <a:pt x="12048" y="9535"/>
                  <a:pt x="11859" y="9542"/>
                  <a:pt x="11666" y="9554"/>
                </a:cubicBezTo>
                <a:cubicBezTo>
                  <a:pt x="10936" y="9584"/>
                  <a:pt x="10236" y="9788"/>
                  <a:pt x="9565" y="10109"/>
                </a:cubicBezTo>
                <a:cubicBezTo>
                  <a:pt x="8222" y="10809"/>
                  <a:pt x="7142" y="11948"/>
                  <a:pt x="5654" y="12385"/>
                </a:cubicBezTo>
                <a:cubicBezTo>
                  <a:pt x="5450" y="12444"/>
                  <a:pt x="5420" y="12794"/>
                  <a:pt x="5654" y="12823"/>
                </a:cubicBezTo>
                <a:cubicBezTo>
                  <a:pt x="6631" y="13004"/>
                  <a:pt x="7642" y="13185"/>
                  <a:pt x="8645" y="13185"/>
                </a:cubicBezTo>
                <a:cubicBezTo>
                  <a:pt x="9260" y="13185"/>
                  <a:pt x="9871" y="13117"/>
                  <a:pt x="10469" y="12940"/>
                </a:cubicBezTo>
                <a:cubicBezTo>
                  <a:pt x="11929" y="12473"/>
                  <a:pt x="12892" y="11335"/>
                  <a:pt x="13884" y="10226"/>
                </a:cubicBezTo>
                <a:lnTo>
                  <a:pt x="13942" y="10226"/>
                </a:lnTo>
                <a:cubicBezTo>
                  <a:pt x="14497" y="10985"/>
                  <a:pt x="15051" y="11743"/>
                  <a:pt x="15548" y="12561"/>
                </a:cubicBezTo>
                <a:cubicBezTo>
                  <a:pt x="15510" y="12560"/>
                  <a:pt x="15472" y="12559"/>
                  <a:pt x="15435" y="12559"/>
                </a:cubicBezTo>
                <a:cubicBezTo>
                  <a:pt x="14426" y="12559"/>
                  <a:pt x="13476" y="12936"/>
                  <a:pt x="12717" y="13611"/>
                </a:cubicBezTo>
                <a:cubicBezTo>
                  <a:pt x="12191" y="14107"/>
                  <a:pt x="11549" y="14516"/>
                  <a:pt x="10849" y="14779"/>
                </a:cubicBezTo>
                <a:cubicBezTo>
                  <a:pt x="10178" y="14983"/>
                  <a:pt x="9477" y="15129"/>
                  <a:pt x="8806" y="15333"/>
                </a:cubicBezTo>
                <a:cubicBezTo>
                  <a:pt x="8572" y="15392"/>
                  <a:pt x="8572" y="15713"/>
                  <a:pt x="8806" y="15771"/>
                </a:cubicBezTo>
                <a:cubicBezTo>
                  <a:pt x="9531" y="15964"/>
                  <a:pt x="10277" y="16078"/>
                  <a:pt x="11042" y="16078"/>
                </a:cubicBezTo>
                <a:cubicBezTo>
                  <a:pt x="11200" y="16078"/>
                  <a:pt x="11360" y="16073"/>
                  <a:pt x="11520" y="16063"/>
                </a:cubicBezTo>
                <a:cubicBezTo>
                  <a:pt x="12308" y="16063"/>
                  <a:pt x="13125" y="15975"/>
                  <a:pt x="13913" y="15771"/>
                </a:cubicBezTo>
                <a:cubicBezTo>
                  <a:pt x="14993" y="15421"/>
                  <a:pt x="15956" y="14574"/>
                  <a:pt x="16131" y="13465"/>
                </a:cubicBezTo>
                <a:cubicBezTo>
                  <a:pt x="16452" y="14020"/>
                  <a:pt x="16744" y="14604"/>
                  <a:pt x="17036" y="15216"/>
                </a:cubicBezTo>
                <a:cubicBezTo>
                  <a:pt x="17072" y="15298"/>
                  <a:pt x="17136" y="15332"/>
                  <a:pt x="17204" y="15332"/>
                </a:cubicBezTo>
                <a:cubicBezTo>
                  <a:pt x="17356" y="15332"/>
                  <a:pt x="17525" y="15164"/>
                  <a:pt x="17445" y="14983"/>
                </a:cubicBezTo>
                <a:cubicBezTo>
                  <a:pt x="17182" y="14428"/>
                  <a:pt x="16890" y="13903"/>
                  <a:pt x="16627" y="13378"/>
                </a:cubicBezTo>
                <a:cubicBezTo>
                  <a:pt x="17649" y="13349"/>
                  <a:pt x="18583" y="12035"/>
                  <a:pt x="19079" y="11276"/>
                </a:cubicBezTo>
                <a:cubicBezTo>
                  <a:pt x="19488" y="10576"/>
                  <a:pt x="19809" y="9846"/>
                  <a:pt x="20071" y="9088"/>
                </a:cubicBezTo>
                <a:cubicBezTo>
                  <a:pt x="20334" y="8387"/>
                  <a:pt x="20626" y="7628"/>
                  <a:pt x="21326" y="7278"/>
                </a:cubicBezTo>
                <a:cubicBezTo>
                  <a:pt x="21555" y="7151"/>
                  <a:pt x="21408" y="6847"/>
                  <a:pt x="21193" y="6847"/>
                </a:cubicBezTo>
                <a:cubicBezTo>
                  <a:pt x="21161" y="6847"/>
                  <a:pt x="21127" y="6854"/>
                  <a:pt x="21093" y="6869"/>
                </a:cubicBezTo>
                <a:cubicBezTo>
                  <a:pt x="19779" y="7570"/>
                  <a:pt x="18612" y="8416"/>
                  <a:pt x="17561" y="9467"/>
                </a:cubicBezTo>
                <a:cubicBezTo>
                  <a:pt x="17007" y="9876"/>
                  <a:pt x="16540" y="10372"/>
                  <a:pt x="16160" y="10955"/>
                </a:cubicBezTo>
                <a:cubicBezTo>
                  <a:pt x="15985" y="11306"/>
                  <a:pt x="15869" y="11685"/>
                  <a:pt x="15839" y="12094"/>
                </a:cubicBezTo>
                <a:cubicBezTo>
                  <a:pt x="15314" y="11247"/>
                  <a:pt x="14760" y="10459"/>
                  <a:pt x="14147" y="9700"/>
                </a:cubicBezTo>
                <a:cubicBezTo>
                  <a:pt x="14526" y="9671"/>
                  <a:pt x="14906" y="9554"/>
                  <a:pt x="15256" y="9379"/>
                </a:cubicBezTo>
                <a:cubicBezTo>
                  <a:pt x="16015" y="9000"/>
                  <a:pt x="16598" y="8329"/>
                  <a:pt x="16861" y="7512"/>
                </a:cubicBezTo>
                <a:cubicBezTo>
                  <a:pt x="17065" y="6986"/>
                  <a:pt x="17240" y="6490"/>
                  <a:pt x="17415" y="5965"/>
                </a:cubicBezTo>
                <a:cubicBezTo>
                  <a:pt x="17591" y="5585"/>
                  <a:pt x="17591" y="5148"/>
                  <a:pt x="17474" y="4739"/>
                </a:cubicBezTo>
                <a:cubicBezTo>
                  <a:pt x="17270" y="4359"/>
                  <a:pt x="17007" y="4009"/>
                  <a:pt x="16715" y="3717"/>
                </a:cubicBezTo>
                <a:cubicBezTo>
                  <a:pt x="16394" y="3338"/>
                  <a:pt x="16015" y="3017"/>
                  <a:pt x="15664" y="2725"/>
                </a:cubicBezTo>
                <a:cubicBezTo>
                  <a:pt x="15618" y="2697"/>
                  <a:pt x="15568" y="2684"/>
                  <a:pt x="15521" y="2684"/>
                </a:cubicBezTo>
                <a:cubicBezTo>
                  <a:pt x="15421" y="2684"/>
                  <a:pt x="15334" y="2743"/>
                  <a:pt x="15314" y="2842"/>
                </a:cubicBezTo>
                <a:cubicBezTo>
                  <a:pt x="14935" y="3980"/>
                  <a:pt x="15518" y="5264"/>
                  <a:pt x="14876" y="6344"/>
                </a:cubicBezTo>
                <a:cubicBezTo>
                  <a:pt x="14380" y="7161"/>
                  <a:pt x="13534" y="7803"/>
                  <a:pt x="13359" y="8737"/>
                </a:cubicBezTo>
                <a:cubicBezTo>
                  <a:pt x="12950" y="8241"/>
                  <a:pt x="12512" y="7774"/>
                  <a:pt x="12045" y="7307"/>
                </a:cubicBezTo>
                <a:cubicBezTo>
                  <a:pt x="12045" y="7307"/>
                  <a:pt x="12075" y="7307"/>
                  <a:pt x="12075" y="7278"/>
                </a:cubicBezTo>
                <a:cubicBezTo>
                  <a:pt x="12250" y="6869"/>
                  <a:pt x="12658" y="6753"/>
                  <a:pt x="12892" y="6373"/>
                </a:cubicBezTo>
                <a:cubicBezTo>
                  <a:pt x="13067" y="6052"/>
                  <a:pt x="13184" y="5702"/>
                  <a:pt x="13242" y="5352"/>
                </a:cubicBezTo>
                <a:cubicBezTo>
                  <a:pt x="13388" y="4593"/>
                  <a:pt x="13300" y="3805"/>
                  <a:pt x="12979" y="3134"/>
                </a:cubicBezTo>
                <a:cubicBezTo>
                  <a:pt x="12600" y="2375"/>
                  <a:pt x="12075" y="1704"/>
                  <a:pt x="11403" y="1178"/>
                </a:cubicBezTo>
                <a:cubicBezTo>
                  <a:pt x="10849" y="653"/>
                  <a:pt x="10236" y="157"/>
                  <a:pt x="9477" y="11"/>
                </a:cubicBezTo>
                <a:cubicBezTo>
                  <a:pt x="9453" y="4"/>
                  <a:pt x="9429" y="1"/>
                  <a:pt x="9406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16"/>
          <p:cNvSpPr/>
          <p:nvPr/>
        </p:nvSpPr>
        <p:spPr>
          <a:xfrm>
            <a:off x="-264500" y="4198225"/>
            <a:ext cx="977725" cy="1093150"/>
          </a:xfrm>
          <a:custGeom>
            <a:avLst/>
            <a:gdLst/>
            <a:ahLst/>
            <a:cxnLst/>
            <a:rect l="l" t="t" r="r" b="b"/>
            <a:pathLst>
              <a:path w="39109" h="43726" extrusionOk="0">
                <a:moveTo>
                  <a:pt x="22320" y="1"/>
                </a:moveTo>
                <a:cubicBezTo>
                  <a:pt x="20507" y="1"/>
                  <a:pt x="18704" y="165"/>
                  <a:pt x="16957" y="421"/>
                </a:cubicBezTo>
                <a:lnTo>
                  <a:pt x="15848" y="596"/>
                </a:lnTo>
                <a:cubicBezTo>
                  <a:pt x="11004" y="1326"/>
                  <a:pt x="5021" y="2435"/>
                  <a:pt x="2044" y="7046"/>
                </a:cubicBezTo>
                <a:cubicBezTo>
                  <a:pt x="59" y="10111"/>
                  <a:pt x="439" y="15393"/>
                  <a:pt x="293" y="19158"/>
                </a:cubicBezTo>
                <a:cubicBezTo>
                  <a:pt x="1" y="24090"/>
                  <a:pt x="88" y="29052"/>
                  <a:pt x="497" y="33984"/>
                </a:cubicBezTo>
                <a:cubicBezTo>
                  <a:pt x="1139" y="40668"/>
                  <a:pt x="4116" y="43411"/>
                  <a:pt x="9544" y="43586"/>
                </a:cubicBezTo>
                <a:cubicBezTo>
                  <a:pt x="12104" y="43664"/>
                  <a:pt x="14656" y="43725"/>
                  <a:pt x="17199" y="43725"/>
                </a:cubicBezTo>
                <a:cubicBezTo>
                  <a:pt x="19411" y="43725"/>
                  <a:pt x="21617" y="43679"/>
                  <a:pt x="23816" y="43557"/>
                </a:cubicBezTo>
                <a:cubicBezTo>
                  <a:pt x="27435" y="43353"/>
                  <a:pt x="31433" y="43557"/>
                  <a:pt x="34702" y="41660"/>
                </a:cubicBezTo>
                <a:cubicBezTo>
                  <a:pt x="37971" y="39763"/>
                  <a:pt x="38963" y="35560"/>
                  <a:pt x="39021" y="31299"/>
                </a:cubicBezTo>
                <a:cubicBezTo>
                  <a:pt x="39109" y="25987"/>
                  <a:pt x="38759" y="20646"/>
                  <a:pt x="38642" y="15306"/>
                </a:cubicBezTo>
                <a:cubicBezTo>
                  <a:pt x="38584" y="10694"/>
                  <a:pt x="37591" y="5616"/>
                  <a:pt x="33856" y="3135"/>
                </a:cubicBezTo>
                <a:cubicBezTo>
                  <a:pt x="30308" y="790"/>
                  <a:pt x="26293" y="1"/>
                  <a:pt x="22320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36" name="Google Shape;436;p16"/>
          <p:cNvGrpSpPr/>
          <p:nvPr/>
        </p:nvGrpSpPr>
        <p:grpSpPr>
          <a:xfrm rot="5400000">
            <a:off x="-295385" y="3599550"/>
            <a:ext cx="1161195" cy="734388"/>
            <a:chOff x="5161625" y="732525"/>
            <a:chExt cx="456050" cy="288425"/>
          </a:xfrm>
        </p:grpSpPr>
        <p:sp>
          <p:nvSpPr>
            <p:cNvPr id="437" name="Google Shape;437;p16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16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16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16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16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16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16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16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16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5">
    <p:spTree>
      <p:nvGrpSpPr>
        <p:cNvPr id="1" name="Shape 5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5_1">
    <p:spTree>
      <p:nvGrpSpPr>
        <p:cNvPr id="1" name="Shape 5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5" name="Google Shape;555;p22"/>
          <p:cNvGrpSpPr/>
          <p:nvPr/>
        </p:nvGrpSpPr>
        <p:grpSpPr>
          <a:xfrm rot="-5400000">
            <a:off x="3542852" y="-704438"/>
            <a:ext cx="1362411" cy="2352602"/>
            <a:chOff x="428525" y="2080425"/>
            <a:chExt cx="639900" cy="1104975"/>
          </a:xfrm>
        </p:grpSpPr>
        <p:sp>
          <p:nvSpPr>
            <p:cNvPr id="556" name="Google Shape;556;p22"/>
            <p:cNvSpPr/>
            <p:nvPr/>
          </p:nvSpPr>
          <p:spPr>
            <a:xfrm>
              <a:off x="428525" y="2080425"/>
              <a:ext cx="607075" cy="1104975"/>
            </a:xfrm>
            <a:custGeom>
              <a:avLst/>
              <a:gdLst/>
              <a:ahLst/>
              <a:cxnLst/>
              <a:rect l="l" t="t" r="r" b="b"/>
              <a:pathLst>
                <a:path w="24283" h="44199" extrusionOk="0">
                  <a:moveTo>
                    <a:pt x="20955" y="1"/>
                  </a:moveTo>
                  <a:cubicBezTo>
                    <a:pt x="18941" y="234"/>
                    <a:pt x="16957" y="730"/>
                    <a:pt x="15060" y="1518"/>
                  </a:cubicBezTo>
                  <a:cubicBezTo>
                    <a:pt x="14184" y="1898"/>
                    <a:pt x="13279" y="2190"/>
                    <a:pt x="12375" y="2511"/>
                  </a:cubicBezTo>
                  <a:cubicBezTo>
                    <a:pt x="11090" y="2919"/>
                    <a:pt x="9835" y="3415"/>
                    <a:pt x="8639" y="3999"/>
                  </a:cubicBezTo>
                  <a:cubicBezTo>
                    <a:pt x="7471" y="4583"/>
                    <a:pt x="6421" y="5371"/>
                    <a:pt x="5545" y="6305"/>
                  </a:cubicBezTo>
                  <a:cubicBezTo>
                    <a:pt x="5312" y="6538"/>
                    <a:pt x="5049" y="6772"/>
                    <a:pt x="4786" y="7034"/>
                  </a:cubicBezTo>
                  <a:cubicBezTo>
                    <a:pt x="4144" y="7618"/>
                    <a:pt x="3561" y="8231"/>
                    <a:pt x="3065" y="8902"/>
                  </a:cubicBezTo>
                  <a:cubicBezTo>
                    <a:pt x="1284" y="11383"/>
                    <a:pt x="0" y="15848"/>
                    <a:pt x="146" y="18854"/>
                  </a:cubicBezTo>
                  <a:lnTo>
                    <a:pt x="204" y="19584"/>
                  </a:lnTo>
                  <a:cubicBezTo>
                    <a:pt x="350" y="22327"/>
                    <a:pt x="525" y="25188"/>
                    <a:pt x="1401" y="27785"/>
                  </a:cubicBezTo>
                  <a:cubicBezTo>
                    <a:pt x="2014" y="29711"/>
                    <a:pt x="3006" y="32163"/>
                    <a:pt x="4903" y="34206"/>
                  </a:cubicBezTo>
                  <a:lnTo>
                    <a:pt x="5195" y="34498"/>
                  </a:lnTo>
                  <a:cubicBezTo>
                    <a:pt x="6275" y="35665"/>
                    <a:pt x="7413" y="36891"/>
                    <a:pt x="8405" y="38146"/>
                  </a:cubicBezTo>
                  <a:cubicBezTo>
                    <a:pt x="8581" y="38350"/>
                    <a:pt x="8726" y="38584"/>
                    <a:pt x="8902" y="38788"/>
                  </a:cubicBezTo>
                  <a:cubicBezTo>
                    <a:pt x="9456" y="39576"/>
                    <a:pt x="10069" y="40306"/>
                    <a:pt x="10799" y="40948"/>
                  </a:cubicBezTo>
                  <a:cubicBezTo>
                    <a:pt x="14325" y="43847"/>
                    <a:pt x="19837" y="44198"/>
                    <a:pt x="22296" y="44198"/>
                  </a:cubicBezTo>
                  <a:cubicBezTo>
                    <a:pt x="22584" y="44198"/>
                    <a:pt x="22831" y="44193"/>
                    <a:pt x="23027" y="44187"/>
                  </a:cubicBezTo>
                  <a:lnTo>
                    <a:pt x="23027" y="43895"/>
                  </a:lnTo>
                  <a:cubicBezTo>
                    <a:pt x="22833" y="43901"/>
                    <a:pt x="22588" y="43906"/>
                    <a:pt x="22301" y="43906"/>
                  </a:cubicBezTo>
                  <a:cubicBezTo>
                    <a:pt x="19876" y="43906"/>
                    <a:pt x="14445" y="43559"/>
                    <a:pt x="10974" y="40714"/>
                  </a:cubicBezTo>
                  <a:cubicBezTo>
                    <a:pt x="10273" y="40101"/>
                    <a:pt x="9660" y="39372"/>
                    <a:pt x="9135" y="38613"/>
                  </a:cubicBezTo>
                  <a:cubicBezTo>
                    <a:pt x="8960" y="38379"/>
                    <a:pt x="8785" y="38175"/>
                    <a:pt x="8610" y="37942"/>
                  </a:cubicBezTo>
                  <a:cubicBezTo>
                    <a:pt x="7617" y="36687"/>
                    <a:pt x="6479" y="35461"/>
                    <a:pt x="5370" y="34293"/>
                  </a:cubicBezTo>
                  <a:lnTo>
                    <a:pt x="5107" y="34002"/>
                  </a:lnTo>
                  <a:cubicBezTo>
                    <a:pt x="3240" y="32017"/>
                    <a:pt x="2277" y="29565"/>
                    <a:pt x="1664" y="27698"/>
                  </a:cubicBezTo>
                  <a:cubicBezTo>
                    <a:pt x="788" y="25100"/>
                    <a:pt x="642" y="22298"/>
                    <a:pt x="496" y="19555"/>
                  </a:cubicBezTo>
                  <a:lnTo>
                    <a:pt x="467" y="18825"/>
                  </a:lnTo>
                  <a:cubicBezTo>
                    <a:pt x="292" y="15877"/>
                    <a:pt x="1547" y="11500"/>
                    <a:pt x="3269" y="9048"/>
                  </a:cubicBezTo>
                  <a:cubicBezTo>
                    <a:pt x="3794" y="8377"/>
                    <a:pt x="4349" y="7793"/>
                    <a:pt x="4962" y="7239"/>
                  </a:cubicBezTo>
                  <a:cubicBezTo>
                    <a:pt x="5224" y="6976"/>
                    <a:pt x="5487" y="6743"/>
                    <a:pt x="5720" y="6509"/>
                  </a:cubicBezTo>
                  <a:cubicBezTo>
                    <a:pt x="6596" y="5575"/>
                    <a:pt x="7617" y="4816"/>
                    <a:pt x="8756" y="4233"/>
                  </a:cubicBezTo>
                  <a:cubicBezTo>
                    <a:pt x="9952" y="3649"/>
                    <a:pt x="11178" y="3153"/>
                    <a:pt x="12462" y="2773"/>
                  </a:cubicBezTo>
                  <a:cubicBezTo>
                    <a:pt x="13338" y="2452"/>
                    <a:pt x="14272" y="2131"/>
                    <a:pt x="15147" y="1781"/>
                  </a:cubicBezTo>
                  <a:cubicBezTo>
                    <a:pt x="17015" y="993"/>
                    <a:pt x="19000" y="497"/>
                    <a:pt x="20984" y="293"/>
                  </a:cubicBezTo>
                  <a:cubicBezTo>
                    <a:pt x="21393" y="293"/>
                    <a:pt x="21801" y="322"/>
                    <a:pt x="22181" y="351"/>
                  </a:cubicBezTo>
                  <a:cubicBezTo>
                    <a:pt x="22736" y="419"/>
                    <a:pt x="23190" y="461"/>
                    <a:pt x="23536" y="461"/>
                  </a:cubicBezTo>
                  <a:cubicBezTo>
                    <a:pt x="23935" y="461"/>
                    <a:pt x="24188" y="404"/>
                    <a:pt x="24282" y="263"/>
                  </a:cubicBezTo>
                  <a:lnTo>
                    <a:pt x="24049" y="88"/>
                  </a:lnTo>
                  <a:cubicBezTo>
                    <a:pt x="23991" y="157"/>
                    <a:pt x="23790" y="181"/>
                    <a:pt x="23530" y="181"/>
                  </a:cubicBezTo>
                  <a:cubicBezTo>
                    <a:pt x="23127" y="181"/>
                    <a:pt x="22582" y="124"/>
                    <a:pt x="22210" y="88"/>
                  </a:cubicBezTo>
                  <a:cubicBezTo>
                    <a:pt x="21801" y="30"/>
                    <a:pt x="21393" y="1"/>
                    <a:pt x="209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22"/>
            <p:cNvSpPr/>
            <p:nvPr/>
          </p:nvSpPr>
          <p:spPr>
            <a:xfrm>
              <a:off x="904975" y="2557400"/>
              <a:ext cx="74425" cy="125000"/>
            </a:xfrm>
            <a:custGeom>
              <a:avLst/>
              <a:gdLst/>
              <a:ahLst/>
              <a:cxnLst/>
              <a:rect l="l" t="t" r="r" b="b"/>
              <a:pathLst>
                <a:path w="2977" h="5000" extrusionOk="0">
                  <a:moveTo>
                    <a:pt x="2739" y="1"/>
                  </a:moveTo>
                  <a:cubicBezTo>
                    <a:pt x="1949" y="1"/>
                    <a:pt x="1197" y="266"/>
                    <a:pt x="613" y="797"/>
                  </a:cubicBezTo>
                  <a:cubicBezTo>
                    <a:pt x="204" y="1205"/>
                    <a:pt x="0" y="1789"/>
                    <a:pt x="58" y="2373"/>
                  </a:cubicBezTo>
                  <a:cubicBezTo>
                    <a:pt x="88" y="3219"/>
                    <a:pt x="613" y="4387"/>
                    <a:pt x="1372" y="4824"/>
                  </a:cubicBezTo>
                  <a:cubicBezTo>
                    <a:pt x="1576" y="4941"/>
                    <a:pt x="1810" y="5000"/>
                    <a:pt x="2043" y="5000"/>
                  </a:cubicBezTo>
                  <a:cubicBezTo>
                    <a:pt x="2276" y="5000"/>
                    <a:pt x="2510" y="4941"/>
                    <a:pt x="2714" y="4824"/>
                  </a:cubicBezTo>
                  <a:lnTo>
                    <a:pt x="2598" y="4562"/>
                  </a:lnTo>
                  <a:cubicBezTo>
                    <a:pt x="2422" y="4664"/>
                    <a:pt x="2233" y="4715"/>
                    <a:pt x="2047" y="4715"/>
                  </a:cubicBezTo>
                  <a:cubicBezTo>
                    <a:pt x="1861" y="4715"/>
                    <a:pt x="1678" y="4664"/>
                    <a:pt x="1518" y="4562"/>
                  </a:cubicBezTo>
                  <a:cubicBezTo>
                    <a:pt x="876" y="4182"/>
                    <a:pt x="379" y="3132"/>
                    <a:pt x="350" y="2344"/>
                  </a:cubicBezTo>
                  <a:cubicBezTo>
                    <a:pt x="292" y="1848"/>
                    <a:pt x="467" y="1351"/>
                    <a:pt x="817" y="1001"/>
                  </a:cubicBezTo>
                  <a:cubicBezTo>
                    <a:pt x="1374" y="551"/>
                    <a:pt x="2050" y="293"/>
                    <a:pt x="2760" y="293"/>
                  </a:cubicBezTo>
                  <a:cubicBezTo>
                    <a:pt x="2832" y="293"/>
                    <a:pt x="2904" y="295"/>
                    <a:pt x="2977" y="301"/>
                  </a:cubicBezTo>
                  <a:lnTo>
                    <a:pt x="2977" y="9"/>
                  </a:lnTo>
                  <a:cubicBezTo>
                    <a:pt x="2897" y="4"/>
                    <a:pt x="2818" y="1"/>
                    <a:pt x="273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22"/>
            <p:cNvSpPr/>
            <p:nvPr/>
          </p:nvSpPr>
          <p:spPr>
            <a:xfrm>
              <a:off x="865575" y="2502775"/>
              <a:ext cx="110175" cy="229750"/>
            </a:xfrm>
            <a:custGeom>
              <a:avLst/>
              <a:gdLst/>
              <a:ahLst/>
              <a:cxnLst/>
              <a:rect l="l" t="t" r="r" b="b"/>
              <a:pathLst>
                <a:path w="4407" h="9190" extrusionOk="0">
                  <a:moveTo>
                    <a:pt x="4052" y="0"/>
                  </a:moveTo>
                  <a:cubicBezTo>
                    <a:pt x="3140" y="0"/>
                    <a:pt x="2304" y="655"/>
                    <a:pt x="1605" y="1172"/>
                  </a:cubicBezTo>
                  <a:lnTo>
                    <a:pt x="1313" y="1406"/>
                  </a:lnTo>
                  <a:cubicBezTo>
                    <a:pt x="58" y="2340"/>
                    <a:pt x="0" y="3361"/>
                    <a:pt x="321" y="4996"/>
                  </a:cubicBezTo>
                  <a:cubicBezTo>
                    <a:pt x="555" y="6105"/>
                    <a:pt x="1664" y="8469"/>
                    <a:pt x="2977" y="9052"/>
                  </a:cubicBezTo>
                  <a:cubicBezTo>
                    <a:pt x="3161" y="9144"/>
                    <a:pt x="3363" y="9189"/>
                    <a:pt x="3566" y="9189"/>
                  </a:cubicBezTo>
                  <a:cubicBezTo>
                    <a:pt x="3814" y="9189"/>
                    <a:pt x="4066" y="9122"/>
                    <a:pt x="4290" y="8994"/>
                  </a:cubicBezTo>
                  <a:lnTo>
                    <a:pt x="4144" y="8731"/>
                  </a:lnTo>
                  <a:cubicBezTo>
                    <a:pt x="3970" y="8842"/>
                    <a:pt x="3771" y="8893"/>
                    <a:pt x="3573" y="8893"/>
                  </a:cubicBezTo>
                  <a:cubicBezTo>
                    <a:pt x="3406" y="8893"/>
                    <a:pt x="3241" y="8857"/>
                    <a:pt x="3094" y="8790"/>
                  </a:cubicBezTo>
                  <a:cubicBezTo>
                    <a:pt x="1839" y="8235"/>
                    <a:pt x="788" y="5842"/>
                    <a:pt x="613" y="4937"/>
                  </a:cubicBezTo>
                  <a:cubicBezTo>
                    <a:pt x="321" y="3390"/>
                    <a:pt x="379" y="2486"/>
                    <a:pt x="1518" y="1639"/>
                  </a:cubicBezTo>
                  <a:lnTo>
                    <a:pt x="1810" y="1406"/>
                  </a:lnTo>
                  <a:cubicBezTo>
                    <a:pt x="2473" y="902"/>
                    <a:pt x="3281" y="277"/>
                    <a:pt x="4102" y="277"/>
                  </a:cubicBezTo>
                  <a:cubicBezTo>
                    <a:pt x="4184" y="277"/>
                    <a:pt x="4266" y="284"/>
                    <a:pt x="4349" y="297"/>
                  </a:cubicBezTo>
                  <a:lnTo>
                    <a:pt x="4407" y="34"/>
                  </a:lnTo>
                  <a:cubicBezTo>
                    <a:pt x="4288" y="11"/>
                    <a:pt x="4169" y="0"/>
                    <a:pt x="40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22"/>
            <p:cNvSpPr/>
            <p:nvPr/>
          </p:nvSpPr>
          <p:spPr>
            <a:xfrm>
              <a:off x="823975" y="2458750"/>
              <a:ext cx="171475" cy="321425"/>
            </a:xfrm>
            <a:custGeom>
              <a:avLst/>
              <a:gdLst/>
              <a:ahLst/>
              <a:cxnLst/>
              <a:rect l="l" t="t" r="r" b="b"/>
              <a:pathLst>
                <a:path w="6859" h="12857" extrusionOk="0">
                  <a:moveTo>
                    <a:pt x="6394" y="1"/>
                  </a:moveTo>
                  <a:cubicBezTo>
                    <a:pt x="5121" y="1"/>
                    <a:pt x="3860" y="318"/>
                    <a:pt x="2715" y="890"/>
                  </a:cubicBezTo>
                  <a:cubicBezTo>
                    <a:pt x="905" y="1854"/>
                    <a:pt x="0" y="2787"/>
                    <a:pt x="30" y="5151"/>
                  </a:cubicBezTo>
                  <a:cubicBezTo>
                    <a:pt x="146" y="9996"/>
                    <a:pt x="2452" y="12798"/>
                    <a:pt x="6363" y="12856"/>
                  </a:cubicBezTo>
                  <a:lnTo>
                    <a:pt x="6363" y="12565"/>
                  </a:lnTo>
                  <a:cubicBezTo>
                    <a:pt x="1080" y="12477"/>
                    <a:pt x="380" y="7340"/>
                    <a:pt x="351" y="5122"/>
                  </a:cubicBezTo>
                  <a:cubicBezTo>
                    <a:pt x="292" y="2904"/>
                    <a:pt x="1110" y="2087"/>
                    <a:pt x="2861" y="1153"/>
                  </a:cubicBezTo>
                  <a:cubicBezTo>
                    <a:pt x="3944" y="585"/>
                    <a:pt x="5142" y="292"/>
                    <a:pt x="6353" y="292"/>
                  </a:cubicBezTo>
                  <a:cubicBezTo>
                    <a:pt x="6512" y="292"/>
                    <a:pt x="6671" y="297"/>
                    <a:pt x="6830" y="307"/>
                  </a:cubicBezTo>
                  <a:lnTo>
                    <a:pt x="6859" y="15"/>
                  </a:lnTo>
                  <a:cubicBezTo>
                    <a:pt x="6704" y="5"/>
                    <a:pt x="6549" y="1"/>
                    <a:pt x="639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22"/>
            <p:cNvSpPr/>
            <p:nvPr/>
          </p:nvSpPr>
          <p:spPr>
            <a:xfrm>
              <a:off x="796250" y="2395625"/>
              <a:ext cx="217450" cy="446575"/>
            </a:xfrm>
            <a:custGeom>
              <a:avLst/>
              <a:gdLst/>
              <a:ahLst/>
              <a:cxnLst/>
              <a:rect l="l" t="t" r="r" b="b"/>
              <a:pathLst>
                <a:path w="8698" h="17863" extrusionOk="0">
                  <a:moveTo>
                    <a:pt x="8639" y="1"/>
                  </a:moveTo>
                  <a:cubicBezTo>
                    <a:pt x="6275" y="497"/>
                    <a:pt x="3970" y="1577"/>
                    <a:pt x="2540" y="2919"/>
                  </a:cubicBezTo>
                  <a:cubicBezTo>
                    <a:pt x="584" y="4700"/>
                    <a:pt x="0" y="6480"/>
                    <a:pt x="526" y="9077"/>
                  </a:cubicBezTo>
                  <a:cubicBezTo>
                    <a:pt x="584" y="9398"/>
                    <a:pt x="643" y="9778"/>
                    <a:pt x="701" y="10128"/>
                  </a:cubicBezTo>
                  <a:cubicBezTo>
                    <a:pt x="993" y="11850"/>
                    <a:pt x="1372" y="14010"/>
                    <a:pt x="2394" y="15294"/>
                  </a:cubicBezTo>
                  <a:cubicBezTo>
                    <a:pt x="3773" y="16932"/>
                    <a:pt x="5804" y="17863"/>
                    <a:pt x="7956" y="17863"/>
                  </a:cubicBezTo>
                  <a:cubicBezTo>
                    <a:pt x="7989" y="17863"/>
                    <a:pt x="8022" y="17863"/>
                    <a:pt x="8056" y="17862"/>
                  </a:cubicBezTo>
                  <a:lnTo>
                    <a:pt x="8056" y="17570"/>
                  </a:lnTo>
                  <a:cubicBezTo>
                    <a:pt x="8023" y="17571"/>
                    <a:pt x="7990" y="17571"/>
                    <a:pt x="7957" y="17571"/>
                  </a:cubicBezTo>
                  <a:cubicBezTo>
                    <a:pt x="5892" y="17571"/>
                    <a:pt x="3949" y="16670"/>
                    <a:pt x="2627" y="15090"/>
                  </a:cubicBezTo>
                  <a:cubicBezTo>
                    <a:pt x="1635" y="13864"/>
                    <a:pt x="1255" y="11762"/>
                    <a:pt x="964" y="10070"/>
                  </a:cubicBezTo>
                  <a:cubicBezTo>
                    <a:pt x="905" y="9690"/>
                    <a:pt x="847" y="9340"/>
                    <a:pt x="788" y="9019"/>
                  </a:cubicBezTo>
                  <a:cubicBezTo>
                    <a:pt x="292" y="6538"/>
                    <a:pt x="876" y="4816"/>
                    <a:pt x="2715" y="3124"/>
                  </a:cubicBezTo>
                  <a:cubicBezTo>
                    <a:pt x="4116" y="1839"/>
                    <a:pt x="6363" y="760"/>
                    <a:pt x="8698" y="263"/>
                  </a:cubicBezTo>
                  <a:lnTo>
                    <a:pt x="86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Google Shape;561;p22"/>
            <p:cNvSpPr/>
            <p:nvPr/>
          </p:nvSpPr>
          <p:spPr>
            <a:xfrm>
              <a:off x="740800" y="2355500"/>
              <a:ext cx="274350" cy="531200"/>
            </a:xfrm>
            <a:custGeom>
              <a:avLst/>
              <a:gdLst/>
              <a:ahLst/>
              <a:cxnLst/>
              <a:rect l="l" t="t" r="r" b="b"/>
              <a:pathLst>
                <a:path w="10974" h="21248" extrusionOk="0">
                  <a:moveTo>
                    <a:pt x="10799" y="1"/>
                  </a:moveTo>
                  <a:cubicBezTo>
                    <a:pt x="10449" y="146"/>
                    <a:pt x="10098" y="263"/>
                    <a:pt x="9719" y="292"/>
                  </a:cubicBezTo>
                  <a:cubicBezTo>
                    <a:pt x="9310" y="351"/>
                    <a:pt x="8931" y="468"/>
                    <a:pt x="8581" y="613"/>
                  </a:cubicBezTo>
                  <a:cubicBezTo>
                    <a:pt x="8055" y="847"/>
                    <a:pt x="7589" y="1139"/>
                    <a:pt x="7122" y="1431"/>
                  </a:cubicBezTo>
                  <a:cubicBezTo>
                    <a:pt x="6830" y="1606"/>
                    <a:pt x="6538" y="1781"/>
                    <a:pt x="6275" y="1956"/>
                  </a:cubicBezTo>
                  <a:cubicBezTo>
                    <a:pt x="4612" y="2861"/>
                    <a:pt x="2335" y="4437"/>
                    <a:pt x="963" y="6596"/>
                  </a:cubicBezTo>
                  <a:cubicBezTo>
                    <a:pt x="59" y="8027"/>
                    <a:pt x="0" y="10245"/>
                    <a:pt x="847" y="12550"/>
                  </a:cubicBezTo>
                  <a:cubicBezTo>
                    <a:pt x="934" y="12784"/>
                    <a:pt x="1022" y="13017"/>
                    <a:pt x="1080" y="13280"/>
                  </a:cubicBezTo>
                  <a:cubicBezTo>
                    <a:pt x="1810" y="15352"/>
                    <a:pt x="2569" y="17512"/>
                    <a:pt x="4495" y="18737"/>
                  </a:cubicBezTo>
                  <a:lnTo>
                    <a:pt x="4728" y="18883"/>
                  </a:lnTo>
                  <a:cubicBezTo>
                    <a:pt x="6460" y="19980"/>
                    <a:pt x="8448" y="21248"/>
                    <a:pt x="10552" y="21248"/>
                  </a:cubicBezTo>
                  <a:cubicBezTo>
                    <a:pt x="10576" y="21248"/>
                    <a:pt x="10600" y="21248"/>
                    <a:pt x="10624" y="21247"/>
                  </a:cubicBezTo>
                  <a:lnTo>
                    <a:pt x="10624" y="20956"/>
                  </a:lnTo>
                  <a:cubicBezTo>
                    <a:pt x="10600" y="20956"/>
                    <a:pt x="10577" y="20956"/>
                    <a:pt x="10554" y="20956"/>
                  </a:cubicBezTo>
                  <a:cubicBezTo>
                    <a:pt x="8535" y="20956"/>
                    <a:pt x="6577" y="19717"/>
                    <a:pt x="4874" y="18621"/>
                  </a:cubicBezTo>
                  <a:lnTo>
                    <a:pt x="4641" y="18504"/>
                  </a:lnTo>
                  <a:cubicBezTo>
                    <a:pt x="2831" y="17337"/>
                    <a:pt x="2073" y="15235"/>
                    <a:pt x="1372" y="13163"/>
                  </a:cubicBezTo>
                  <a:cubicBezTo>
                    <a:pt x="1285" y="12930"/>
                    <a:pt x="1197" y="12696"/>
                    <a:pt x="1109" y="12463"/>
                  </a:cubicBezTo>
                  <a:cubicBezTo>
                    <a:pt x="321" y="10245"/>
                    <a:pt x="351" y="8114"/>
                    <a:pt x="1226" y="6772"/>
                  </a:cubicBezTo>
                  <a:cubicBezTo>
                    <a:pt x="2539" y="4641"/>
                    <a:pt x="4787" y="3123"/>
                    <a:pt x="6421" y="2219"/>
                  </a:cubicBezTo>
                  <a:cubicBezTo>
                    <a:pt x="6684" y="2073"/>
                    <a:pt x="6976" y="1868"/>
                    <a:pt x="7267" y="1693"/>
                  </a:cubicBezTo>
                  <a:cubicBezTo>
                    <a:pt x="7734" y="1401"/>
                    <a:pt x="8201" y="1139"/>
                    <a:pt x="8698" y="905"/>
                  </a:cubicBezTo>
                  <a:cubicBezTo>
                    <a:pt x="9048" y="759"/>
                    <a:pt x="9427" y="643"/>
                    <a:pt x="9807" y="613"/>
                  </a:cubicBezTo>
                  <a:cubicBezTo>
                    <a:pt x="10186" y="555"/>
                    <a:pt x="10595" y="438"/>
                    <a:pt x="10974" y="263"/>
                  </a:cubicBezTo>
                  <a:lnTo>
                    <a:pt x="1079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" name="Google Shape;562;p22"/>
            <p:cNvSpPr/>
            <p:nvPr/>
          </p:nvSpPr>
          <p:spPr>
            <a:xfrm>
              <a:off x="697750" y="2309525"/>
              <a:ext cx="340750" cy="624000"/>
            </a:xfrm>
            <a:custGeom>
              <a:avLst/>
              <a:gdLst/>
              <a:ahLst/>
              <a:cxnLst/>
              <a:rect l="l" t="t" r="r" b="b"/>
              <a:pathLst>
                <a:path w="13630" h="24960" extrusionOk="0">
                  <a:moveTo>
                    <a:pt x="13426" y="1"/>
                  </a:moveTo>
                  <a:cubicBezTo>
                    <a:pt x="13017" y="147"/>
                    <a:pt x="12608" y="234"/>
                    <a:pt x="12200" y="322"/>
                  </a:cubicBezTo>
                  <a:cubicBezTo>
                    <a:pt x="11820" y="409"/>
                    <a:pt x="11470" y="497"/>
                    <a:pt x="11266" y="555"/>
                  </a:cubicBezTo>
                  <a:cubicBezTo>
                    <a:pt x="10799" y="701"/>
                    <a:pt x="10332" y="789"/>
                    <a:pt x="9894" y="906"/>
                  </a:cubicBezTo>
                  <a:cubicBezTo>
                    <a:pt x="8844" y="1081"/>
                    <a:pt x="7851" y="1402"/>
                    <a:pt x="6947" y="1927"/>
                  </a:cubicBezTo>
                  <a:cubicBezTo>
                    <a:pt x="3269" y="4174"/>
                    <a:pt x="1197" y="6247"/>
                    <a:pt x="613" y="8144"/>
                  </a:cubicBezTo>
                  <a:cubicBezTo>
                    <a:pt x="0" y="10011"/>
                    <a:pt x="351" y="13076"/>
                    <a:pt x="1022" y="15090"/>
                  </a:cubicBezTo>
                  <a:cubicBezTo>
                    <a:pt x="1956" y="18008"/>
                    <a:pt x="3094" y="21014"/>
                    <a:pt x="5633" y="22970"/>
                  </a:cubicBezTo>
                  <a:cubicBezTo>
                    <a:pt x="6567" y="23583"/>
                    <a:pt x="7589" y="24020"/>
                    <a:pt x="8668" y="24283"/>
                  </a:cubicBezTo>
                  <a:cubicBezTo>
                    <a:pt x="9576" y="24530"/>
                    <a:pt x="11260" y="24959"/>
                    <a:pt x="12526" y="24959"/>
                  </a:cubicBezTo>
                  <a:cubicBezTo>
                    <a:pt x="12604" y="24959"/>
                    <a:pt x="12680" y="24958"/>
                    <a:pt x="12754" y="24954"/>
                  </a:cubicBezTo>
                  <a:lnTo>
                    <a:pt x="12754" y="24662"/>
                  </a:lnTo>
                  <a:cubicBezTo>
                    <a:pt x="12677" y="24666"/>
                    <a:pt x="12599" y="24668"/>
                    <a:pt x="12518" y="24668"/>
                  </a:cubicBezTo>
                  <a:cubicBezTo>
                    <a:pt x="11284" y="24668"/>
                    <a:pt x="9660" y="24265"/>
                    <a:pt x="8756" y="23991"/>
                  </a:cubicBezTo>
                  <a:cubicBezTo>
                    <a:pt x="7705" y="23758"/>
                    <a:pt x="6713" y="23320"/>
                    <a:pt x="5837" y="22736"/>
                  </a:cubicBezTo>
                  <a:cubicBezTo>
                    <a:pt x="3328" y="20839"/>
                    <a:pt x="2248" y="18008"/>
                    <a:pt x="1285" y="15002"/>
                  </a:cubicBezTo>
                  <a:cubicBezTo>
                    <a:pt x="642" y="13018"/>
                    <a:pt x="292" y="10070"/>
                    <a:pt x="876" y="8231"/>
                  </a:cubicBezTo>
                  <a:cubicBezTo>
                    <a:pt x="1460" y="6363"/>
                    <a:pt x="3503" y="4379"/>
                    <a:pt x="7092" y="2161"/>
                  </a:cubicBezTo>
                  <a:cubicBezTo>
                    <a:pt x="7997" y="1664"/>
                    <a:pt x="8960" y="1343"/>
                    <a:pt x="9953" y="1168"/>
                  </a:cubicBezTo>
                  <a:cubicBezTo>
                    <a:pt x="10390" y="1081"/>
                    <a:pt x="10887" y="964"/>
                    <a:pt x="11353" y="818"/>
                  </a:cubicBezTo>
                  <a:cubicBezTo>
                    <a:pt x="11529" y="760"/>
                    <a:pt x="11879" y="672"/>
                    <a:pt x="12258" y="614"/>
                  </a:cubicBezTo>
                  <a:cubicBezTo>
                    <a:pt x="13338" y="351"/>
                    <a:pt x="13572" y="293"/>
                    <a:pt x="13630" y="205"/>
                  </a:cubicBezTo>
                  <a:lnTo>
                    <a:pt x="1342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" name="Google Shape;563;p22"/>
            <p:cNvSpPr/>
            <p:nvPr/>
          </p:nvSpPr>
          <p:spPr>
            <a:xfrm>
              <a:off x="622600" y="2273775"/>
              <a:ext cx="409350" cy="712150"/>
            </a:xfrm>
            <a:custGeom>
              <a:avLst/>
              <a:gdLst/>
              <a:ahLst/>
              <a:cxnLst/>
              <a:rect l="l" t="t" r="r" b="b"/>
              <a:pathLst>
                <a:path w="16374" h="28486" extrusionOk="0">
                  <a:moveTo>
                    <a:pt x="16315" y="1"/>
                  </a:moveTo>
                  <a:cubicBezTo>
                    <a:pt x="15352" y="263"/>
                    <a:pt x="14301" y="497"/>
                    <a:pt x="13192" y="701"/>
                  </a:cubicBezTo>
                  <a:cubicBezTo>
                    <a:pt x="11850" y="964"/>
                    <a:pt x="10565" y="1285"/>
                    <a:pt x="9281" y="1664"/>
                  </a:cubicBezTo>
                  <a:cubicBezTo>
                    <a:pt x="4874" y="3007"/>
                    <a:pt x="2072" y="5400"/>
                    <a:pt x="934" y="8756"/>
                  </a:cubicBezTo>
                  <a:cubicBezTo>
                    <a:pt x="0" y="11500"/>
                    <a:pt x="1576" y="15236"/>
                    <a:pt x="2744" y="17979"/>
                  </a:cubicBezTo>
                  <a:cubicBezTo>
                    <a:pt x="2860" y="18212"/>
                    <a:pt x="2948" y="18446"/>
                    <a:pt x="3036" y="18650"/>
                  </a:cubicBezTo>
                  <a:cubicBezTo>
                    <a:pt x="3123" y="18884"/>
                    <a:pt x="3240" y="19117"/>
                    <a:pt x="3327" y="19351"/>
                  </a:cubicBezTo>
                  <a:cubicBezTo>
                    <a:pt x="4291" y="21685"/>
                    <a:pt x="5604" y="24867"/>
                    <a:pt x="7822" y="25976"/>
                  </a:cubicBezTo>
                  <a:cubicBezTo>
                    <a:pt x="9953" y="27026"/>
                    <a:pt x="13455" y="28252"/>
                    <a:pt x="16111" y="28486"/>
                  </a:cubicBezTo>
                  <a:lnTo>
                    <a:pt x="16140" y="28194"/>
                  </a:lnTo>
                  <a:cubicBezTo>
                    <a:pt x="13513" y="27960"/>
                    <a:pt x="10069" y="26734"/>
                    <a:pt x="7939" y="25713"/>
                  </a:cubicBezTo>
                  <a:cubicBezTo>
                    <a:pt x="5837" y="24662"/>
                    <a:pt x="4553" y="21540"/>
                    <a:pt x="3590" y="19234"/>
                  </a:cubicBezTo>
                  <a:cubicBezTo>
                    <a:pt x="3503" y="19000"/>
                    <a:pt x="3386" y="18767"/>
                    <a:pt x="3298" y="18533"/>
                  </a:cubicBezTo>
                  <a:cubicBezTo>
                    <a:pt x="3211" y="18329"/>
                    <a:pt x="3123" y="18096"/>
                    <a:pt x="3036" y="17862"/>
                  </a:cubicBezTo>
                  <a:cubicBezTo>
                    <a:pt x="1868" y="15177"/>
                    <a:pt x="292" y="11471"/>
                    <a:pt x="1197" y="8844"/>
                  </a:cubicBezTo>
                  <a:cubicBezTo>
                    <a:pt x="2306" y="5546"/>
                    <a:pt x="5049" y="3240"/>
                    <a:pt x="9369" y="1898"/>
                  </a:cubicBezTo>
                  <a:cubicBezTo>
                    <a:pt x="10565" y="1548"/>
                    <a:pt x="11937" y="1256"/>
                    <a:pt x="13221" y="993"/>
                  </a:cubicBezTo>
                  <a:cubicBezTo>
                    <a:pt x="14359" y="789"/>
                    <a:pt x="15410" y="555"/>
                    <a:pt x="16373" y="293"/>
                  </a:cubicBezTo>
                  <a:lnTo>
                    <a:pt x="1631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" name="Google Shape;564;p22"/>
            <p:cNvSpPr/>
            <p:nvPr/>
          </p:nvSpPr>
          <p:spPr>
            <a:xfrm>
              <a:off x="598525" y="2241675"/>
              <a:ext cx="450925" cy="804925"/>
            </a:xfrm>
            <a:custGeom>
              <a:avLst/>
              <a:gdLst/>
              <a:ahLst/>
              <a:cxnLst/>
              <a:rect l="l" t="t" r="r" b="b"/>
              <a:pathLst>
                <a:path w="18037" h="32197" extrusionOk="0">
                  <a:moveTo>
                    <a:pt x="17978" y="1"/>
                  </a:moveTo>
                  <a:lnTo>
                    <a:pt x="17716" y="30"/>
                  </a:lnTo>
                  <a:cubicBezTo>
                    <a:pt x="14856" y="438"/>
                    <a:pt x="12141" y="818"/>
                    <a:pt x="9340" y="1810"/>
                  </a:cubicBezTo>
                  <a:lnTo>
                    <a:pt x="8873" y="1985"/>
                  </a:lnTo>
                  <a:cubicBezTo>
                    <a:pt x="7442" y="2481"/>
                    <a:pt x="6100" y="2978"/>
                    <a:pt x="4874" y="3999"/>
                  </a:cubicBezTo>
                  <a:cubicBezTo>
                    <a:pt x="3736" y="4991"/>
                    <a:pt x="2714" y="6100"/>
                    <a:pt x="1810" y="7326"/>
                  </a:cubicBezTo>
                  <a:lnTo>
                    <a:pt x="1781" y="7385"/>
                  </a:lnTo>
                  <a:cubicBezTo>
                    <a:pt x="847" y="8581"/>
                    <a:pt x="175" y="9457"/>
                    <a:pt x="88" y="11033"/>
                  </a:cubicBezTo>
                  <a:cubicBezTo>
                    <a:pt x="0" y="12813"/>
                    <a:pt x="409" y="14564"/>
                    <a:pt x="817" y="16228"/>
                  </a:cubicBezTo>
                  <a:lnTo>
                    <a:pt x="934" y="16782"/>
                  </a:lnTo>
                  <a:cubicBezTo>
                    <a:pt x="1810" y="20372"/>
                    <a:pt x="2977" y="25304"/>
                    <a:pt x="6304" y="28252"/>
                  </a:cubicBezTo>
                  <a:cubicBezTo>
                    <a:pt x="6479" y="28398"/>
                    <a:pt x="6654" y="28573"/>
                    <a:pt x="6830" y="28748"/>
                  </a:cubicBezTo>
                  <a:cubicBezTo>
                    <a:pt x="7384" y="29332"/>
                    <a:pt x="8055" y="29828"/>
                    <a:pt x="8756" y="30237"/>
                  </a:cubicBezTo>
                  <a:cubicBezTo>
                    <a:pt x="9223" y="30441"/>
                    <a:pt x="9748" y="30558"/>
                    <a:pt x="10244" y="30587"/>
                  </a:cubicBezTo>
                  <a:cubicBezTo>
                    <a:pt x="10594" y="30645"/>
                    <a:pt x="10916" y="30704"/>
                    <a:pt x="11266" y="30791"/>
                  </a:cubicBezTo>
                  <a:cubicBezTo>
                    <a:pt x="11674" y="30908"/>
                    <a:pt x="12112" y="31054"/>
                    <a:pt x="12579" y="31200"/>
                  </a:cubicBezTo>
                  <a:cubicBezTo>
                    <a:pt x="13995" y="31672"/>
                    <a:pt x="15621" y="32196"/>
                    <a:pt x="16982" y="32196"/>
                  </a:cubicBezTo>
                  <a:cubicBezTo>
                    <a:pt x="17052" y="32196"/>
                    <a:pt x="17122" y="32195"/>
                    <a:pt x="17190" y="32192"/>
                  </a:cubicBezTo>
                  <a:lnTo>
                    <a:pt x="17190" y="31900"/>
                  </a:lnTo>
                  <a:cubicBezTo>
                    <a:pt x="17123" y="31903"/>
                    <a:pt x="17055" y="31904"/>
                    <a:pt x="16987" y="31904"/>
                  </a:cubicBezTo>
                  <a:cubicBezTo>
                    <a:pt x="15656" y="31904"/>
                    <a:pt x="14082" y="31381"/>
                    <a:pt x="12667" y="30937"/>
                  </a:cubicBezTo>
                  <a:cubicBezTo>
                    <a:pt x="12200" y="30762"/>
                    <a:pt x="11762" y="30616"/>
                    <a:pt x="11353" y="30499"/>
                  </a:cubicBezTo>
                  <a:cubicBezTo>
                    <a:pt x="11003" y="30412"/>
                    <a:pt x="10653" y="30353"/>
                    <a:pt x="10303" y="30324"/>
                  </a:cubicBezTo>
                  <a:cubicBezTo>
                    <a:pt x="9836" y="30266"/>
                    <a:pt x="9340" y="30149"/>
                    <a:pt x="8902" y="29974"/>
                  </a:cubicBezTo>
                  <a:cubicBezTo>
                    <a:pt x="8201" y="29565"/>
                    <a:pt x="7588" y="29098"/>
                    <a:pt x="7034" y="28515"/>
                  </a:cubicBezTo>
                  <a:cubicBezTo>
                    <a:pt x="6859" y="28340"/>
                    <a:pt x="6684" y="28164"/>
                    <a:pt x="6509" y="28018"/>
                  </a:cubicBezTo>
                  <a:cubicBezTo>
                    <a:pt x="3240" y="25129"/>
                    <a:pt x="2072" y="20255"/>
                    <a:pt x="1226" y="16695"/>
                  </a:cubicBezTo>
                  <a:lnTo>
                    <a:pt x="1109" y="16169"/>
                  </a:lnTo>
                  <a:cubicBezTo>
                    <a:pt x="701" y="14506"/>
                    <a:pt x="292" y="12784"/>
                    <a:pt x="380" y="11062"/>
                  </a:cubicBezTo>
                  <a:cubicBezTo>
                    <a:pt x="467" y="9544"/>
                    <a:pt x="1109" y="8727"/>
                    <a:pt x="2014" y="7560"/>
                  </a:cubicBezTo>
                  <a:lnTo>
                    <a:pt x="2043" y="7501"/>
                  </a:lnTo>
                  <a:cubicBezTo>
                    <a:pt x="2919" y="6305"/>
                    <a:pt x="3940" y="5196"/>
                    <a:pt x="5078" y="4233"/>
                  </a:cubicBezTo>
                  <a:cubicBezTo>
                    <a:pt x="6246" y="3240"/>
                    <a:pt x="7588" y="2773"/>
                    <a:pt x="8989" y="2277"/>
                  </a:cubicBezTo>
                  <a:lnTo>
                    <a:pt x="9456" y="2102"/>
                  </a:lnTo>
                  <a:cubicBezTo>
                    <a:pt x="12229" y="1110"/>
                    <a:pt x="14914" y="730"/>
                    <a:pt x="17745" y="322"/>
                  </a:cubicBezTo>
                  <a:lnTo>
                    <a:pt x="18037" y="293"/>
                  </a:lnTo>
                  <a:lnTo>
                    <a:pt x="1797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Google Shape;565;p22"/>
            <p:cNvSpPr/>
            <p:nvPr/>
          </p:nvSpPr>
          <p:spPr>
            <a:xfrm>
              <a:off x="540150" y="2180400"/>
              <a:ext cx="515150" cy="928825"/>
            </a:xfrm>
            <a:custGeom>
              <a:avLst/>
              <a:gdLst/>
              <a:ahLst/>
              <a:cxnLst/>
              <a:rect l="l" t="t" r="r" b="b"/>
              <a:pathLst>
                <a:path w="20606" h="37153" extrusionOk="0">
                  <a:moveTo>
                    <a:pt x="20518" y="0"/>
                  </a:moveTo>
                  <a:cubicBezTo>
                    <a:pt x="18883" y="496"/>
                    <a:pt x="17161" y="934"/>
                    <a:pt x="15469" y="1343"/>
                  </a:cubicBezTo>
                  <a:cubicBezTo>
                    <a:pt x="13221" y="1926"/>
                    <a:pt x="10857" y="2510"/>
                    <a:pt x="8668" y="3298"/>
                  </a:cubicBezTo>
                  <a:cubicBezTo>
                    <a:pt x="5516" y="4436"/>
                    <a:pt x="2364" y="7793"/>
                    <a:pt x="1372" y="11120"/>
                  </a:cubicBezTo>
                  <a:cubicBezTo>
                    <a:pt x="0" y="15556"/>
                    <a:pt x="59" y="19146"/>
                    <a:pt x="1518" y="23144"/>
                  </a:cubicBezTo>
                  <a:cubicBezTo>
                    <a:pt x="2773" y="26617"/>
                    <a:pt x="5079" y="30294"/>
                    <a:pt x="7997" y="33505"/>
                  </a:cubicBezTo>
                  <a:cubicBezTo>
                    <a:pt x="10857" y="36657"/>
                    <a:pt x="15031" y="37036"/>
                    <a:pt x="19409" y="37153"/>
                  </a:cubicBezTo>
                  <a:lnTo>
                    <a:pt x="19409" y="36861"/>
                  </a:lnTo>
                  <a:cubicBezTo>
                    <a:pt x="15089" y="36715"/>
                    <a:pt x="11003" y="36365"/>
                    <a:pt x="8231" y="33300"/>
                  </a:cubicBezTo>
                  <a:cubicBezTo>
                    <a:pt x="5312" y="30119"/>
                    <a:pt x="3036" y="26500"/>
                    <a:pt x="1781" y="23056"/>
                  </a:cubicBezTo>
                  <a:cubicBezTo>
                    <a:pt x="351" y="19116"/>
                    <a:pt x="321" y="15585"/>
                    <a:pt x="1635" y="11207"/>
                  </a:cubicBezTo>
                  <a:cubicBezTo>
                    <a:pt x="2627" y="7968"/>
                    <a:pt x="5692" y="4670"/>
                    <a:pt x="8727" y="3590"/>
                  </a:cubicBezTo>
                  <a:cubicBezTo>
                    <a:pt x="10945" y="2802"/>
                    <a:pt x="13280" y="2218"/>
                    <a:pt x="15527" y="1634"/>
                  </a:cubicBezTo>
                  <a:cubicBezTo>
                    <a:pt x="17220" y="1226"/>
                    <a:pt x="18971" y="788"/>
                    <a:pt x="20605" y="263"/>
                  </a:cubicBezTo>
                  <a:lnTo>
                    <a:pt x="2051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" name="Google Shape;566;p22"/>
            <p:cNvSpPr/>
            <p:nvPr/>
          </p:nvSpPr>
          <p:spPr>
            <a:xfrm>
              <a:off x="483225" y="2138800"/>
              <a:ext cx="585200" cy="1011300"/>
            </a:xfrm>
            <a:custGeom>
              <a:avLst/>
              <a:gdLst/>
              <a:ahLst/>
              <a:cxnLst/>
              <a:rect l="l" t="t" r="r" b="b"/>
              <a:pathLst>
                <a:path w="23408" h="40452" extrusionOk="0">
                  <a:moveTo>
                    <a:pt x="23291" y="1"/>
                  </a:moveTo>
                  <a:cubicBezTo>
                    <a:pt x="22795" y="263"/>
                    <a:pt x="22065" y="292"/>
                    <a:pt x="21394" y="292"/>
                  </a:cubicBezTo>
                  <a:cubicBezTo>
                    <a:pt x="21073" y="292"/>
                    <a:pt x="20781" y="292"/>
                    <a:pt x="20489" y="322"/>
                  </a:cubicBezTo>
                  <a:cubicBezTo>
                    <a:pt x="19292" y="468"/>
                    <a:pt x="18125" y="701"/>
                    <a:pt x="16987" y="1051"/>
                  </a:cubicBezTo>
                  <a:lnTo>
                    <a:pt x="16257" y="1226"/>
                  </a:lnTo>
                  <a:lnTo>
                    <a:pt x="15294" y="1460"/>
                  </a:lnTo>
                  <a:cubicBezTo>
                    <a:pt x="13193" y="1956"/>
                    <a:pt x="11004" y="2481"/>
                    <a:pt x="9165" y="3707"/>
                  </a:cubicBezTo>
                  <a:cubicBezTo>
                    <a:pt x="8611" y="4057"/>
                    <a:pt x="7998" y="4320"/>
                    <a:pt x="7356" y="4553"/>
                  </a:cubicBezTo>
                  <a:cubicBezTo>
                    <a:pt x="7035" y="4670"/>
                    <a:pt x="6684" y="4816"/>
                    <a:pt x="6363" y="4962"/>
                  </a:cubicBezTo>
                  <a:cubicBezTo>
                    <a:pt x="5313" y="5517"/>
                    <a:pt x="4350" y="6217"/>
                    <a:pt x="3503" y="7063"/>
                  </a:cubicBezTo>
                  <a:cubicBezTo>
                    <a:pt x="964" y="9486"/>
                    <a:pt x="264" y="13513"/>
                    <a:pt x="89" y="15118"/>
                  </a:cubicBezTo>
                  <a:cubicBezTo>
                    <a:pt x="1" y="16315"/>
                    <a:pt x="30" y="17483"/>
                    <a:pt x="234" y="18650"/>
                  </a:cubicBezTo>
                  <a:cubicBezTo>
                    <a:pt x="264" y="18913"/>
                    <a:pt x="293" y="19175"/>
                    <a:pt x="322" y="19438"/>
                  </a:cubicBezTo>
                  <a:cubicBezTo>
                    <a:pt x="380" y="19992"/>
                    <a:pt x="410" y="20547"/>
                    <a:pt x="439" y="21101"/>
                  </a:cubicBezTo>
                  <a:cubicBezTo>
                    <a:pt x="439" y="22006"/>
                    <a:pt x="526" y="22911"/>
                    <a:pt x="701" y="23787"/>
                  </a:cubicBezTo>
                  <a:cubicBezTo>
                    <a:pt x="1314" y="26384"/>
                    <a:pt x="2803" y="28398"/>
                    <a:pt x="4029" y="29886"/>
                  </a:cubicBezTo>
                  <a:cubicBezTo>
                    <a:pt x="4700" y="30674"/>
                    <a:pt x="5429" y="31433"/>
                    <a:pt x="6188" y="32133"/>
                  </a:cubicBezTo>
                  <a:cubicBezTo>
                    <a:pt x="7210" y="33009"/>
                    <a:pt x="8114" y="34031"/>
                    <a:pt x="8932" y="35140"/>
                  </a:cubicBezTo>
                  <a:cubicBezTo>
                    <a:pt x="9661" y="36307"/>
                    <a:pt x="10595" y="37328"/>
                    <a:pt x="11675" y="38146"/>
                  </a:cubicBezTo>
                  <a:cubicBezTo>
                    <a:pt x="12667" y="38875"/>
                    <a:pt x="13747" y="39050"/>
                    <a:pt x="14856" y="39255"/>
                  </a:cubicBezTo>
                  <a:cubicBezTo>
                    <a:pt x="15294" y="39313"/>
                    <a:pt x="15732" y="39401"/>
                    <a:pt x="16170" y="39517"/>
                  </a:cubicBezTo>
                  <a:cubicBezTo>
                    <a:pt x="16928" y="39663"/>
                    <a:pt x="17687" y="39780"/>
                    <a:pt x="18475" y="39838"/>
                  </a:cubicBezTo>
                  <a:cubicBezTo>
                    <a:pt x="19613" y="39926"/>
                    <a:pt x="20781" y="40014"/>
                    <a:pt x="21627" y="40451"/>
                  </a:cubicBezTo>
                  <a:lnTo>
                    <a:pt x="21744" y="40189"/>
                  </a:lnTo>
                  <a:cubicBezTo>
                    <a:pt x="20839" y="39751"/>
                    <a:pt x="19643" y="39634"/>
                    <a:pt x="18475" y="39547"/>
                  </a:cubicBezTo>
                  <a:cubicBezTo>
                    <a:pt x="17716" y="39488"/>
                    <a:pt x="16958" y="39401"/>
                    <a:pt x="16228" y="39226"/>
                  </a:cubicBezTo>
                  <a:cubicBezTo>
                    <a:pt x="15790" y="39109"/>
                    <a:pt x="15323" y="39050"/>
                    <a:pt x="14885" y="38963"/>
                  </a:cubicBezTo>
                  <a:cubicBezTo>
                    <a:pt x="13776" y="38759"/>
                    <a:pt x="12755" y="38583"/>
                    <a:pt x="11850" y="37912"/>
                  </a:cubicBezTo>
                  <a:cubicBezTo>
                    <a:pt x="10770" y="37095"/>
                    <a:pt x="9866" y="36103"/>
                    <a:pt x="9165" y="34964"/>
                  </a:cubicBezTo>
                  <a:cubicBezTo>
                    <a:pt x="8348" y="33855"/>
                    <a:pt x="7414" y="32805"/>
                    <a:pt x="6363" y="31900"/>
                  </a:cubicBezTo>
                  <a:cubicBezTo>
                    <a:pt x="5605" y="31229"/>
                    <a:pt x="4904" y="30499"/>
                    <a:pt x="4233" y="29711"/>
                  </a:cubicBezTo>
                  <a:cubicBezTo>
                    <a:pt x="3036" y="28252"/>
                    <a:pt x="1577" y="26267"/>
                    <a:pt x="964" y="23728"/>
                  </a:cubicBezTo>
                  <a:cubicBezTo>
                    <a:pt x="789" y="22882"/>
                    <a:pt x="701" y="21977"/>
                    <a:pt x="701" y="21101"/>
                  </a:cubicBezTo>
                  <a:cubicBezTo>
                    <a:pt x="701" y="20547"/>
                    <a:pt x="672" y="19963"/>
                    <a:pt x="614" y="19409"/>
                  </a:cubicBezTo>
                  <a:cubicBezTo>
                    <a:pt x="585" y="19146"/>
                    <a:pt x="555" y="18883"/>
                    <a:pt x="526" y="18621"/>
                  </a:cubicBezTo>
                  <a:cubicBezTo>
                    <a:pt x="322" y="17483"/>
                    <a:pt x="264" y="16315"/>
                    <a:pt x="351" y="15177"/>
                  </a:cubicBezTo>
                  <a:cubicBezTo>
                    <a:pt x="526" y="13601"/>
                    <a:pt x="1198" y="9661"/>
                    <a:pt x="3678" y="7297"/>
                  </a:cubicBezTo>
                  <a:cubicBezTo>
                    <a:pt x="4495" y="6480"/>
                    <a:pt x="5429" y="5779"/>
                    <a:pt x="6451" y="5225"/>
                  </a:cubicBezTo>
                  <a:cubicBezTo>
                    <a:pt x="6772" y="5079"/>
                    <a:pt x="7122" y="4933"/>
                    <a:pt x="7443" y="4816"/>
                  </a:cubicBezTo>
                  <a:cubicBezTo>
                    <a:pt x="8085" y="4583"/>
                    <a:pt x="8727" y="4291"/>
                    <a:pt x="9311" y="3911"/>
                  </a:cubicBezTo>
                  <a:cubicBezTo>
                    <a:pt x="11062" y="2744"/>
                    <a:pt x="13222" y="2219"/>
                    <a:pt x="15323" y="1722"/>
                  </a:cubicBezTo>
                  <a:lnTo>
                    <a:pt x="16286" y="1489"/>
                  </a:lnTo>
                  <a:lnTo>
                    <a:pt x="17016" y="1314"/>
                  </a:lnTo>
                  <a:cubicBezTo>
                    <a:pt x="18154" y="993"/>
                    <a:pt x="19322" y="759"/>
                    <a:pt x="20489" y="613"/>
                  </a:cubicBezTo>
                  <a:cubicBezTo>
                    <a:pt x="20752" y="584"/>
                    <a:pt x="21044" y="584"/>
                    <a:pt x="21365" y="584"/>
                  </a:cubicBezTo>
                  <a:cubicBezTo>
                    <a:pt x="22094" y="555"/>
                    <a:pt x="22824" y="555"/>
                    <a:pt x="23408" y="263"/>
                  </a:cubicBezTo>
                  <a:lnTo>
                    <a:pt x="2329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7" name="Google Shape;567;p22"/>
          <p:cNvGrpSpPr/>
          <p:nvPr/>
        </p:nvGrpSpPr>
        <p:grpSpPr>
          <a:xfrm rot="8707354" flipH="1">
            <a:off x="3324195" y="201003"/>
            <a:ext cx="1732547" cy="946452"/>
            <a:chOff x="6928067" y="2555588"/>
            <a:chExt cx="1830919" cy="1000190"/>
          </a:xfrm>
        </p:grpSpPr>
        <p:sp>
          <p:nvSpPr>
            <p:cNvPr id="568" name="Google Shape;568;p22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69" name="Google Shape;569;p22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570" name="Google Shape;570;p22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1" name="Google Shape;571;p22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2" name="Google Shape;572;p22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3" name="Google Shape;573;p22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4" name="Google Shape;574;p22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5" name="Google Shape;575;p22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6" name="Google Shape;576;p22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7" name="Google Shape;577;p22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8" name="Google Shape;578;p22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579" name="Google Shape;579;p22"/>
          <p:cNvSpPr/>
          <p:nvPr/>
        </p:nvSpPr>
        <p:spPr>
          <a:xfrm>
            <a:off x="3179" y="4393688"/>
            <a:ext cx="1719636" cy="1273696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0" name="Google Shape;580;p22"/>
          <p:cNvSpPr/>
          <p:nvPr/>
        </p:nvSpPr>
        <p:spPr>
          <a:xfrm rot="6641666">
            <a:off x="-160064" y="4280175"/>
            <a:ext cx="1201163" cy="895955"/>
          </a:xfrm>
          <a:custGeom>
            <a:avLst/>
            <a:gdLst/>
            <a:ahLst/>
            <a:cxnLst/>
            <a:rect l="l" t="t" r="r" b="b"/>
            <a:pathLst>
              <a:path w="21555" h="16078" extrusionOk="0">
                <a:moveTo>
                  <a:pt x="2910" y="857"/>
                </a:moveTo>
                <a:cubicBezTo>
                  <a:pt x="3815" y="886"/>
                  <a:pt x="4691" y="1091"/>
                  <a:pt x="5508" y="1441"/>
                </a:cubicBezTo>
                <a:cubicBezTo>
                  <a:pt x="6821" y="1937"/>
                  <a:pt x="8952" y="2900"/>
                  <a:pt x="8747" y="4622"/>
                </a:cubicBezTo>
                <a:cubicBezTo>
                  <a:pt x="7930" y="4505"/>
                  <a:pt x="7142" y="4564"/>
                  <a:pt x="6325" y="4359"/>
                </a:cubicBezTo>
                <a:cubicBezTo>
                  <a:pt x="5479" y="4126"/>
                  <a:pt x="4662" y="3717"/>
                  <a:pt x="3990" y="3134"/>
                </a:cubicBezTo>
                <a:cubicBezTo>
                  <a:pt x="3144" y="2433"/>
                  <a:pt x="2356" y="1587"/>
                  <a:pt x="1393" y="1062"/>
                </a:cubicBezTo>
                <a:cubicBezTo>
                  <a:pt x="1889" y="945"/>
                  <a:pt x="2414" y="886"/>
                  <a:pt x="2910" y="857"/>
                </a:cubicBezTo>
                <a:close/>
                <a:moveTo>
                  <a:pt x="9886" y="595"/>
                </a:moveTo>
                <a:cubicBezTo>
                  <a:pt x="10411" y="857"/>
                  <a:pt x="10849" y="1207"/>
                  <a:pt x="11257" y="1616"/>
                </a:cubicBezTo>
                <a:cubicBezTo>
                  <a:pt x="11841" y="2112"/>
                  <a:pt x="12308" y="2696"/>
                  <a:pt x="12629" y="3367"/>
                </a:cubicBezTo>
                <a:cubicBezTo>
                  <a:pt x="12921" y="4068"/>
                  <a:pt x="12950" y="4856"/>
                  <a:pt x="12717" y="5585"/>
                </a:cubicBezTo>
                <a:cubicBezTo>
                  <a:pt x="12629" y="5936"/>
                  <a:pt x="12425" y="6227"/>
                  <a:pt x="12133" y="6432"/>
                </a:cubicBezTo>
                <a:cubicBezTo>
                  <a:pt x="11987" y="6548"/>
                  <a:pt x="11870" y="6694"/>
                  <a:pt x="11783" y="6840"/>
                </a:cubicBezTo>
                <a:cubicBezTo>
                  <a:pt x="10790" y="5994"/>
                  <a:pt x="10878" y="4622"/>
                  <a:pt x="10761" y="3455"/>
                </a:cubicBezTo>
                <a:cubicBezTo>
                  <a:pt x="10615" y="2462"/>
                  <a:pt x="10353" y="1499"/>
                  <a:pt x="9886" y="595"/>
                </a:cubicBezTo>
                <a:close/>
                <a:moveTo>
                  <a:pt x="8397" y="7120"/>
                </a:moveTo>
                <a:cubicBezTo>
                  <a:pt x="8640" y="7120"/>
                  <a:pt x="8884" y="7133"/>
                  <a:pt x="9127" y="7161"/>
                </a:cubicBezTo>
                <a:cubicBezTo>
                  <a:pt x="9827" y="7190"/>
                  <a:pt x="10499" y="7307"/>
                  <a:pt x="11170" y="7453"/>
                </a:cubicBezTo>
                <a:cubicBezTo>
                  <a:pt x="10966" y="8183"/>
                  <a:pt x="10207" y="8183"/>
                  <a:pt x="9565" y="8358"/>
                </a:cubicBezTo>
                <a:cubicBezTo>
                  <a:pt x="8923" y="8533"/>
                  <a:pt x="8368" y="8825"/>
                  <a:pt x="7755" y="8971"/>
                </a:cubicBezTo>
                <a:cubicBezTo>
                  <a:pt x="7223" y="9075"/>
                  <a:pt x="6686" y="9126"/>
                  <a:pt x="6150" y="9126"/>
                </a:cubicBezTo>
                <a:cubicBezTo>
                  <a:pt x="5480" y="9126"/>
                  <a:pt x="4814" y="9045"/>
                  <a:pt x="4165" y="8883"/>
                </a:cubicBezTo>
                <a:cubicBezTo>
                  <a:pt x="4486" y="8766"/>
                  <a:pt x="4807" y="8591"/>
                  <a:pt x="5099" y="8416"/>
                </a:cubicBezTo>
                <a:cubicBezTo>
                  <a:pt x="5683" y="8037"/>
                  <a:pt x="6179" y="7482"/>
                  <a:pt x="6850" y="7278"/>
                </a:cubicBezTo>
                <a:cubicBezTo>
                  <a:pt x="7366" y="7179"/>
                  <a:pt x="7882" y="7120"/>
                  <a:pt x="8397" y="7120"/>
                </a:cubicBezTo>
                <a:close/>
                <a:moveTo>
                  <a:pt x="15664" y="3309"/>
                </a:moveTo>
                <a:lnTo>
                  <a:pt x="15664" y="3309"/>
                </a:lnTo>
                <a:cubicBezTo>
                  <a:pt x="16160" y="3688"/>
                  <a:pt x="16598" y="4184"/>
                  <a:pt x="16948" y="4710"/>
                </a:cubicBezTo>
                <a:cubicBezTo>
                  <a:pt x="17328" y="5352"/>
                  <a:pt x="16803" y="6286"/>
                  <a:pt x="16569" y="6899"/>
                </a:cubicBezTo>
                <a:cubicBezTo>
                  <a:pt x="16306" y="7628"/>
                  <a:pt x="16073" y="8241"/>
                  <a:pt x="15431" y="8708"/>
                </a:cubicBezTo>
                <a:cubicBezTo>
                  <a:pt x="15098" y="8946"/>
                  <a:pt x="14572" y="9222"/>
                  <a:pt x="14120" y="9222"/>
                </a:cubicBezTo>
                <a:cubicBezTo>
                  <a:pt x="14017" y="9222"/>
                  <a:pt x="13918" y="9208"/>
                  <a:pt x="13826" y="9175"/>
                </a:cubicBezTo>
                <a:lnTo>
                  <a:pt x="13796" y="9146"/>
                </a:lnTo>
                <a:cubicBezTo>
                  <a:pt x="13826" y="9117"/>
                  <a:pt x="13826" y="9117"/>
                  <a:pt x="13796" y="9088"/>
                </a:cubicBezTo>
                <a:cubicBezTo>
                  <a:pt x="13796" y="7891"/>
                  <a:pt x="15022" y="7220"/>
                  <a:pt x="15460" y="6227"/>
                </a:cubicBezTo>
                <a:cubicBezTo>
                  <a:pt x="15839" y="5293"/>
                  <a:pt x="15489" y="4272"/>
                  <a:pt x="15664" y="3309"/>
                </a:cubicBezTo>
                <a:close/>
                <a:moveTo>
                  <a:pt x="12060" y="9960"/>
                </a:moveTo>
                <a:cubicBezTo>
                  <a:pt x="12232" y="9960"/>
                  <a:pt x="12403" y="9970"/>
                  <a:pt x="12571" y="9992"/>
                </a:cubicBezTo>
                <a:lnTo>
                  <a:pt x="12571" y="9963"/>
                </a:lnTo>
                <a:cubicBezTo>
                  <a:pt x="12863" y="9963"/>
                  <a:pt x="13154" y="9992"/>
                  <a:pt x="13446" y="10021"/>
                </a:cubicBezTo>
                <a:cubicBezTo>
                  <a:pt x="12571" y="11014"/>
                  <a:pt x="11695" y="12035"/>
                  <a:pt x="10382" y="12444"/>
                </a:cubicBezTo>
                <a:cubicBezTo>
                  <a:pt x="9816" y="12605"/>
                  <a:pt x="9238" y="12668"/>
                  <a:pt x="8656" y="12668"/>
                </a:cubicBezTo>
                <a:cubicBezTo>
                  <a:pt x="7977" y="12668"/>
                  <a:pt x="7293" y="12583"/>
                  <a:pt x="6617" y="12473"/>
                </a:cubicBezTo>
                <a:cubicBezTo>
                  <a:pt x="7551" y="12035"/>
                  <a:pt x="8397" y="11364"/>
                  <a:pt x="9273" y="10809"/>
                </a:cubicBezTo>
                <a:cubicBezTo>
                  <a:pt x="9886" y="10401"/>
                  <a:pt x="10528" y="10138"/>
                  <a:pt x="11228" y="10021"/>
                </a:cubicBezTo>
                <a:cubicBezTo>
                  <a:pt x="11499" y="9985"/>
                  <a:pt x="11780" y="9960"/>
                  <a:pt x="12060" y="9960"/>
                </a:cubicBezTo>
                <a:close/>
                <a:moveTo>
                  <a:pt x="20042" y="8037"/>
                </a:moveTo>
                <a:lnTo>
                  <a:pt x="20042" y="8037"/>
                </a:lnTo>
                <a:cubicBezTo>
                  <a:pt x="19721" y="8650"/>
                  <a:pt x="19517" y="9379"/>
                  <a:pt x="19254" y="10021"/>
                </a:cubicBezTo>
                <a:cubicBezTo>
                  <a:pt x="18877" y="10802"/>
                  <a:pt x="17755" y="12899"/>
                  <a:pt x="16622" y="12899"/>
                </a:cubicBezTo>
                <a:cubicBezTo>
                  <a:pt x="16526" y="12899"/>
                  <a:pt x="16431" y="12884"/>
                  <a:pt x="16336" y="12852"/>
                </a:cubicBezTo>
                <a:lnTo>
                  <a:pt x="16306" y="12794"/>
                </a:lnTo>
                <a:cubicBezTo>
                  <a:pt x="16248" y="12152"/>
                  <a:pt x="16394" y="11510"/>
                  <a:pt x="16744" y="10955"/>
                </a:cubicBezTo>
                <a:cubicBezTo>
                  <a:pt x="17153" y="10430"/>
                  <a:pt x="17620" y="9992"/>
                  <a:pt x="18116" y="9584"/>
                </a:cubicBezTo>
                <a:cubicBezTo>
                  <a:pt x="18729" y="9029"/>
                  <a:pt x="19371" y="8504"/>
                  <a:pt x="20042" y="8037"/>
                </a:cubicBezTo>
                <a:close/>
                <a:moveTo>
                  <a:pt x="15437" y="12994"/>
                </a:moveTo>
                <a:cubicBezTo>
                  <a:pt x="15494" y="12994"/>
                  <a:pt x="15550" y="12995"/>
                  <a:pt x="15606" y="12998"/>
                </a:cubicBezTo>
                <a:cubicBezTo>
                  <a:pt x="15635" y="13028"/>
                  <a:pt x="15664" y="13086"/>
                  <a:pt x="15694" y="13086"/>
                </a:cubicBezTo>
                <a:cubicBezTo>
                  <a:pt x="15752" y="14399"/>
                  <a:pt x="14380" y="15246"/>
                  <a:pt x="13213" y="15479"/>
                </a:cubicBezTo>
                <a:cubicBezTo>
                  <a:pt x="12611" y="15593"/>
                  <a:pt x="11991" y="15652"/>
                  <a:pt x="11368" y="15652"/>
                </a:cubicBezTo>
                <a:cubicBezTo>
                  <a:pt x="10873" y="15652"/>
                  <a:pt x="10376" y="15615"/>
                  <a:pt x="9886" y="15537"/>
                </a:cubicBezTo>
                <a:cubicBezTo>
                  <a:pt x="10790" y="15362"/>
                  <a:pt x="11666" y="15012"/>
                  <a:pt x="12425" y="14487"/>
                </a:cubicBezTo>
                <a:cubicBezTo>
                  <a:pt x="12892" y="14020"/>
                  <a:pt x="13388" y="13640"/>
                  <a:pt x="13972" y="13319"/>
                </a:cubicBezTo>
                <a:cubicBezTo>
                  <a:pt x="14418" y="13109"/>
                  <a:pt x="14934" y="12994"/>
                  <a:pt x="15437" y="12994"/>
                </a:cubicBezTo>
                <a:close/>
                <a:moveTo>
                  <a:pt x="9406" y="1"/>
                </a:moveTo>
                <a:cubicBezTo>
                  <a:pt x="9235" y="1"/>
                  <a:pt x="9108" y="181"/>
                  <a:pt x="9185" y="361"/>
                </a:cubicBezTo>
                <a:cubicBezTo>
                  <a:pt x="9856" y="1529"/>
                  <a:pt x="10236" y="2813"/>
                  <a:pt x="10323" y="4155"/>
                </a:cubicBezTo>
                <a:cubicBezTo>
                  <a:pt x="10353" y="4768"/>
                  <a:pt x="10440" y="5381"/>
                  <a:pt x="10615" y="5965"/>
                </a:cubicBezTo>
                <a:cubicBezTo>
                  <a:pt x="10148" y="5527"/>
                  <a:pt x="9652" y="5118"/>
                  <a:pt x="9156" y="4710"/>
                </a:cubicBezTo>
                <a:cubicBezTo>
                  <a:pt x="9360" y="2988"/>
                  <a:pt x="7638" y="1850"/>
                  <a:pt x="6238" y="1266"/>
                </a:cubicBezTo>
                <a:cubicBezTo>
                  <a:pt x="5333" y="857"/>
                  <a:pt x="4340" y="565"/>
                  <a:pt x="3348" y="449"/>
                </a:cubicBezTo>
                <a:cubicBezTo>
                  <a:pt x="3248" y="440"/>
                  <a:pt x="3148" y="436"/>
                  <a:pt x="3048" y="436"/>
                </a:cubicBezTo>
                <a:cubicBezTo>
                  <a:pt x="2260" y="436"/>
                  <a:pt x="1487" y="674"/>
                  <a:pt x="700" y="674"/>
                </a:cubicBezTo>
                <a:cubicBezTo>
                  <a:pt x="571" y="674"/>
                  <a:pt x="442" y="668"/>
                  <a:pt x="313" y="653"/>
                </a:cubicBezTo>
                <a:cubicBezTo>
                  <a:pt x="304" y="652"/>
                  <a:pt x="295" y="651"/>
                  <a:pt x="287" y="651"/>
                </a:cubicBezTo>
                <a:cubicBezTo>
                  <a:pt x="47" y="651"/>
                  <a:pt x="1" y="1035"/>
                  <a:pt x="255" y="1120"/>
                </a:cubicBezTo>
                <a:cubicBezTo>
                  <a:pt x="1772" y="1529"/>
                  <a:pt x="2764" y="2842"/>
                  <a:pt x="3961" y="3776"/>
                </a:cubicBezTo>
                <a:cubicBezTo>
                  <a:pt x="4632" y="4301"/>
                  <a:pt x="5420" y="4651"/>
                  <a:pt x="6238" y="4856"/>
                </a:cubicBezTo>
                <a:cubicBezTo>
                  <a:pt x="7142" y="5089"/>
                  <a:pt x="8076" y="4972"/>
                  <a:pt x="8981" y="5177"/>
                </a:cubicBezTo>
                <a:cubicBezTo>
                  <a:pt x="9681" y="5760"/>
                  <a:pt x="10353" y="6344"/>
                  <a:pt x="10995" y="6957"/>
                </a:cubicBezTo>
                <a:cubicBezTo>
                  <a:pt x="10204" y="6781"/>
                  <a:pt x="9391" y="6690"/>
                  <a:pt x="8577" y="6690"/>
                </a:cubicBezTo>
                <a:cubicBezTo>
                  <a:pt x="8040" y="6690"/>
                  <a:pt x="7501" y="6730"/>
                  <a:pt x="6967" y="6811"/>
                </a:cubicBezTo>
                <a:cubicBezTo>
                  <a:pt x="6325" y="6957"/>
                  <a:pt x="5712" y="7278"/>
                  <a:pt x="5245" y="7716"/>
                </a:cubicBezTo>
                <a:cubicBezTo>
                  <a:pt x="4603" y="8212"/>
                  <a:pt x="3874" y="8562"/>
                  <a:pt x="3086" y="8737"/>
                </a:cubicBezTo>
                <a:cubicBezTo>
                  <a:pt x="2852" y="8796"/>
                  <a:pt x="2852" y="9117"/>
                  <a:pt x="3086" y="9175"/>
                </a:cubicBezTo>
                <a:cubicBezTo>
                  <a:pt x="4137" y="9400"/>
                  <a:pt x="5236" y="9626"/>
                  <a:pt x="6330" y="9626"/>
                </a:cubicBezTo>
                <a:cubicBezTo>
                  <a:pt x="6937" y="9626"/>
                  <a:pt x="7541" y="9556"/>
                  <a:pt x="8135" y="9379"/>
                </a:cubicBezTo>
                <a:cubicBezTo>
                  <a:pt x="8923" y="9146"/>
                  <a:pt x="9623" y="8825"/>
                  <a:pt x="10411" y="8650"/>
                </a:cubicBezTo>
                <a:cubicBezTo>
                  <a:pt x="10995" y="8562"/>
                  <a:pt x="11462" y="8124"/>
                  <a:pt x="11578" y="7570"/>
                </a:cubicBezTo>
                <a:cubicBezTo>
                  <a:pt x="12133" y="8095"/>
                  <a:pt x="12629" y="8650"/>
                  <a:pt x="13125" y="9233"/>
                </a:cubicBezTo>
                <a:cubicBezTo>
                  <a:pt x="13125" y="9292"/>
                  <a:pt x="13154" y="9350"/>
                  <a:pt x="13213" y="9379"/>
                </a:cubicBezTo>
                <a:cubicBezTo>
                  <a:pt x="13242" y="9409"/>
                  <a:pt x="13300" y="9438"/>
                  <a:pt x="13359" y="9496"/>
                </a:cubicBezTo>
                <a:lnTo>
                  <a:pt x="13446" y="9613"/>
                </a:lnTo>
                <a:cubicBezTo>
                  <a:pt x="13300" y="9613"/>
                  <a:pt x="13154" y="9584"/>
                  <a:pt x="13008" y="9584"/>
                </a:cubicBezTo>
                <a:cubicBezTo>
                  <a:pt x="12752" y="9549"/>
                  <a:pt x="12496" y="9535"/>
                  <a:pt x="12233" y="9535"/>
                </a:cubicBezTo>
                <a:cubicBezTo>
                  <a:pt x="12048" y="9535"/>
                  <a:pt x="11859" y="9542"/>
                  <a:pt x="11666" y="9554"/>
                </a:cubicBezTo>
                <a:cubicBezTo>
                  <a:pt x="10936" y="9584"/>
                  <a:pt x="10236" y="9788"/>
                  <a:pt x="9565" y="10109"/>
                </a:cubicBezTo>
                <a:cubicBezTo>
                  <a:pt x="8222" y="10809"/>
                  <a:pt x="7142" y="11948"/>
                  <a:pt x="5654" y="12385"/>
                </a:cubicBezTo>
                <a:cubicBezTo>
                  <a:pt x="5450" y="12444"/>
                  <a:pt x="5420" y="12794"/>
                  <a:pt x="5654" y="12823"/>
                </a:cubicBezTo>
                <a:cubicBezTo>
                  <a:pt x="6631" y="13004"/>
                  <a:pt x="7642" y="13185"/>
                  <a:pt x="8645" y="13185"/>
                </a:cubicBezTo>
                <a:cubicBezTo>
                  <a:pt x="9260" y="13185"/>
                  <a:pt x="9871" y="13117"/>
                  <a:pt x="10469" y="12940"/>
                </a:cubicBezTo>
                <a:cubicBezTo>
                  <a:pt x="11929" y="12473"/>
                  <a:pt x="12892" y="11335"/>
                  <a:pt x="13884" y="10226"/>
                </a:cubicBezTo>
                <a:lnTo>
                  <a:pt x="13942" y="10226"/>
                </a:lnTo>
                <a:cubicBezTo>
                  <a:pt x="14497" y="10985"/>
                  <a:pt x="15051" y="11743"/>
                  <a:pt x="15548" y="12561"/>
                </a:cubicBezTo>
                <a:cubicBezTo>
                  <a:pt x="15510" y="12560"/>
                  <a:pt x="15472" y="12559"/>
                  <a:pt x="15435" y="12559"/>
                </a:cubicBezTo>
                <a:cubicBezTo>
                  <a:pt x="14426" y="12559"/>
                  <a:pt x="13476" y="12936"/>
                  <a:pt x="12717" y="13611"/>
                </a:cubicBezTo>
                <a:cubicBezTo>
                  <a:pt x="12191" y="14107"/>
                  <a:pt x="11549" y="14516"/>
                  <a:pt x="10849" y="14779"/>
                </a:cubicBezTo>
                <a:cubicBezTo>
                  <a:pt x="10178" y="14983"/>
                  <a:pt x="9477" y="15129"/>
                  <a:pt x="8806" y="15333"/>
                </a:cubicBezTo>
                <a:cubicBezTo>
                  <a:pt x="8572" y="15392"/>
                  <a:pt x="8572" y="15713"/>
                  <a:pt x="8806" y="15771"/>
                </a:cubicBezTo>
                <a:cubicBezTo>
                  <a:pt x="9531" y="15964"/>
                  <a:pt x="10277" y="16078"/>
                  <a:pt x="11042" y="16078"/>
                </a:cubicBezTo>
                <a:cubicBezTo>
                  <a:pt x="11200" y="16078"/>
                  <a:pt x="11360" y="16073"/>
                  <a:pt x="11520" y="16063"/>
                </a:cubicBezTo>
                <a:cubicBezTo>
                  <a:pt x="12308" y="16063"/>
                  <a:pt x="13125" y="15975"/>
                  <a:pt x="13913" y="15771"/>
                </a:cubicBezTo>
                <a:cubicBezTo>
                  <a:pt x="14993" y="15421"/>
                  <a:pt x="15956" y="14574"/>
                  <a:pt x="16131" y="13465"/>
                </a:cubicBezTo>
                <a:cubicBezTo>
                  <a:pt x="16452" y="14020"/>
                  <a:pt x="16744" y="14604"/>
                  <a:pt x="17036" y="15216"/>
                </a:cubicBezTo>
                <a:cubicBezTo>
                  <a:pt x="17072" y="15298"/>
                  <a:pt x="17136" y="15332"/>
                  <a:pt x="17204" y="15332"/>
                </a:cubicBezTo>
                <a:cubicBezTo>
                  <a:pt x="17356" y="15332"/>
                  <a:pt x="17525" y="15164"/>
                  <a:pt x="17445" y="14983"/>
                </a:cubicBezTo>
                <a:cubicBezTo>
                  <a:pt x="17182" y="14428"/>
                  <a:pt x="16890" y="13903"/>
                  <a:pt x="16627" y="13378"/>
                </a:cubicBezTo>
                <a:cubicBezTo>
                  <a:pt x="17649" y="13349"/>
                  <a:pt x="18583" y="12035"/>
                  <a:pt x="19079" y="11276"/>
                </a:cubicBezTo>
                <a:cubicBezTo>
                  <a:pt x="19488" y="10576"/>
                  <a:pt x="19809" y="9846"/>
                  <a:pt x="20071" y="9088"/>
                </a:cubicBezTo>
                <a:cubicBezTo>
                  <a:pt x="20334" y="8387"/>
                  <a:pt x="20626" y="7628"/>
                  <a:pt x="21326" y="7278"/>
                </a:cubicBezTo>
                <a:cubicBezTo>
                  <a:pt x="21555" y="7151"/>
                  <a:pt x="21408" y="6847"/>
                  <a:pt x="21193" y="6847"/>
                </a:cubicBezTo>
                <a:cubicBezTo>
                  <a:pt x="21161" y="6847"/>
                  <a:pt x="21127" y="6854"/>
                  <a:pt x="21093" y="6869"/>
                </a:cubicBezTo>
                <a:cubicBezTo>
                  <a:pt x="19779" y="7570"/>
                  <a:pt x="18612" y="8416"/>
                  <a:pt x="17561" y="9467"/>
                </a:cubicBezTo>
                <a:cubicBezTo>
                  <a:pt x="17007" y="9876"/>
                  <a:pt x="16540" y="10372"/>
                  <a:pt x="16160" y="10955"/>
                </a:cubicBezTo>
                <a:cubicBezTo>
                  <a:pt x="15985" y="11306"/>
                  <a:pt x="15869" y="11685"/>
                  <a:pt x="15839" y="12094"/>
                </a:cubicBezTo>
                <a:cubicBezTo>
                  <a:pt x="15314" y="11247"/>
                  <a:pt x="14760" y="10459"/>
                  <a:pt x="14147" y="9700"/>
                </a:cubicBezTo>
                <a:cubicBezTo>
                  <a:pt x="14526" y="9671"/>
                  <a:pt x="14906" y="9554"/>
                  <a:pt x="15256" y="9379"/>
                </a:cubicBezTo>
                <a:cubicBezTo>
                  <a:pt x="16015" y="9000"/>
                  <a:pt x="16598" y="8329"/>
                  <a:pt x="16861" y="7512"/>
                </a:cubicBezTo>
                <a:cubicBezTo>
                  <a:pt x="17065" y="6986"/>
                  <a:pt x="17240" y="6490"/>
                  <a:pt x="17415" y="5965"/>
                </a:cubicBezTo>
                <a:cubicBezTo>
                  <a:pt x="17591" y="5585"/>
                  <a:pt x="17591" y="5148"/>
                  <a:pt x="17474" y="4739"/>
                </a:cubicBezTo>
                <a:cubicBezTo>
                  <a:pt x="17270" y="4359"/>
                  <a:pt x="17007" y="4009"/>
                  <a:pt x="16715" y="3717"/>
                </a:cubicBezTo>
                <a:cubicBezTo>
                  <a:pt x="16394" y="3338"/>
                  <a:pt x="16015" y="3017"/>
                  <a:pt x="15664" y="2725"/>
                </a:cubicBezTo>
                <a:cubicBezTo>
                  <a:pt x="15618" y="2697"/>
                  <a:pt x="15568" y="2684"/>
                  <a:pt x="15521" y="2684"/>
                </a:cubicBezTo>
                <a:cubicBezTo>
                  <a:pt x="15421" y="2684"/>
                  <a:pt x="15334" y="2743"/>
                  <a:pt x="15314" y="2842"/>
                </a:cubicBezTo>
                <a:cubicBezTo>
                  <a:pt x="14935" y="3980"/>
                  <a:pt x="15518" y="5264"/>
                  <a:pt x="14876" y="6344"/>
                </a:cubicBezTo>
                <a:cubicBezTo>
                  <a:pt x="14380" y="7161"/>
                  <a:pt x="13534" y="7803"/>
                  <a:pt x="13359" y="8737"/>
                </a:cubicBezTo>
                <a:cubicBezTo>
                  <a:pt x="12950" y="8241"/>
                  <a:pt x="12512" y="7774"/>
                  <a:pt x="12045" y="7307"/>
                </a:cubicBezTo>
                <a:cubicBezTo>
                  <a:pt x="12045" y="7307"/>
                  <a:pt x="12075" y="7307"/>
                  <a:pt x="12075" y="7278"/>
                </a:cubicBezTo>
                <a:cubicBezTo>
                  <a:pt x="12250" y="6869"/>
                  <a:pt x="12658" y="6753"/>
                  <a:pt x="12892" y="6373"/>
                </a:cubicBezTo>
                <a:cubicBezTo>
                  <a:pt x="13067" y="6052"/>
                  <a:pt x="13184" y="5702"/>
                  <a:pt x="13242" y="5352"/>
                </a:cubicBezTo>
                <a:cubicBezTo>
                  <a:pt x="13388" y="4593"/>
                  <a:pt x="13300" y="3805"/>
                  <a:pt x="12979" y="3134"/>
                </a:cubicBezTo>
                <a:cubicBezTo>
                  <a:pt x="12600" y="2375"/>
                  <a:pt x="12075" y="1704"/>
                  <a:pt x="11403" y="1178"/>
                </a:cubicBezTo>
                <a:cubicBezTo>
                  <a:pt x="10849" y="653"/>
                  <a:pt x="10236" y="157"/>
                  <a:pt x="9477" y="11"/>
                </a:cubicBezTo>
                <a:cubicBezTo>
                  <a:pt x="9453" y="4"/>
                  <a:pt x="9429" y="1"/>
                  <a:pt x="9406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1" name="Google Shape;581;p22"/>
          <p:cNvSpPr/>
          <p:nvPr/>
        </p:nvSpPr>
        <p:spPr>
          <a:xfrm rot="5400000" flipH="1">
            <a:off x="7825645" y="3391586"/>
            <a:ext cx="1719636" cy="1273696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2" name="Google Shape;582;p22"/>
          <p:cNvSpPr/>
          <p:nvPr/>
        </p:nvSpPr>
        <p:spPr>
          <a:xfrm rot="-9000008" flipH="1">
            <a:off x="7822248" y="3263593"/>
            <a:ext cx="1528607" cy="1384058"/>
          </a:xfrm>
          <a:custGeom>
            <a:avLst/>
            <a:gdLst/>
            <a:ahLst/>
            <a:cxnLst/>
            <a:rect l="l" t="t" r="r" b="b"/>
            <a:pathLst>
              <a:path w="25158" h="22779" extrusionOk="0">
                <a:moveTo>
                  <a:pt x="1080" y="2437"/>
                </a:moveTo>
                <a:lnTo>
                  <a:pt x="1080" y="2437"/>
                </a:lnTo>
                <a:cubicBezTo>
                  <a:pt x="2014" y="2554"/>
                  <a:pt x="3035" y="2583"/>
                  <a:pt x="3911" y="2875"/>
                </a:cubicBezTo>
                <a:cubicBezTo>
                  <a:pt x="4699" y="3196"/>
                  <a:pt x="5399" y="3663"/>
                  <a:pt x="5954" y="4305"/>
                </a:cubicBezTo>
                <a:cubicBezTo>
                  <a:pt x="5107" y="4159"/>
                  <a:pt x="4261" y="3896"/>
                  <a:pt x="3473" y="3546"/>
                </a:cubicBezTo>
                <a:cubicBezTo>
                  <a:pt x="2773" y="3283"/>
                  <a:pt x="1576" y="3020"/>
                  <a:pt x="1080" y="2437"/>
                </a:cubicBezTo>
                <a:close/>
                <a:moveTo>
                  <a:pt x="7474" y="5874"/>
                </a:moveTo>
                <a:cubicBezTo>
                  <a:pt x="7999" y="5874"/>
                  <a:pt x="8523" y="5905"/>
                  <a:pt x="9047" y="5997"/>
                </a:cubicBezTo>
                <a:cubicBezTo>
                  <a:pt x="8368" y="6403"/>
                  <a:pt x="7700" y="6562"/>
                  <a:pt x="7036" y="6562"/>
                </a:cubicBezTo>
                <a:cubicBezTo>
                  <a:pt x="6217" y="6562"/>
                  <a:pt x="5404" y="6320"/>
                  <a:pt x="4582" y="5997"/>
                </a:cubicBezTo>
                <a:cubicBezTo>
                  <a:pt x="5546" y="5978"/>
                  <a:pt x="6510" y="5874"/>
                  <a:pt x="7474" y="5874"/>
                </a:cubicBezTo>
                <a:close/>
                <a:moveTo>
                  <a:pt x="7150" y="627"/>
                </a:moveTo>
                <a:cubicBezTo>
                  <a:pt x="9281" y="2028"/>
                  <a:pt x="10711" y="4246"/>
                  <a:pt x="11120" y="6756"/>
                </a:cubicBezTo>
                <a:cubicBezTo>
                  <a:pt x="10186" y="6231"/>
                  <a:pt x="9631" y="4830"/>
                  <a:pt x="9106" y="3925"/>
                </a:cubicBezTo>
                <a:cubicBezTo>
                  <a:pt x="8435" y="2816"/>
                  <a:pt x="7792" y="1707"/>
                  <a:pt x="7150" y="627"/>
                </a:cubicBezTo>
                <a:close/>
                <a:moveTo>
                  <a:pt x="7794" y="7715"/>
                </a:moveTo>
                <a:cubicBezTo>
                  <a:pt x="8742" y="7715"/>
                  <a:pt x="9706" y="7828"/>
                  <a:pt x="10623" y="8011"/>
                </a:cubicBezTo>
                <a:cubicBezTo>
                  <a:pt x="11528" y="8274"/>
                  <a:pt x="12404" y="8653"/>
                  <a:pt x="13221" y="9120"/>
                </a:cubicBezTo>
                <a:cubicBezTo>
                  <a:pt x="13445" y="9245"/>
                  <a:pt x="13605" y="9433"/>
                  <a:pt x="13792" y="9576"/>
                </a:cubicBezTo>
                <a:lnTo>
                  <a:pt x="13792" y="9576"/>
                </a:lnTo>
                <a:cubicBezTo>
                  <a:pt x="12751" y="9261"/>
                  <a:pt x="11659" y="9197"/>
                  <a:pt x="10594" y="8945"/>
                </a:cubicBezTo>
                <a:cubicBezTo>
                  <a:pt x="9631" y="8712"/>
                  <a:pt x="8201" y="8449"/>
                  <a:pt x="7471" y="7719"/>
                </a:cubicBezTo>
                <a:cubicBezTo>
                  <a:pt x="7579" y="7716"/>
                  <a:pt x="7686" y="7715"/>
                  <a:pt x="7794" y="7715"/>
                </a:cubicBezTo>
                <a:close/>
                <a:moveTo>
                  <a:pt x="13133" y="3750"/>
                </a:moveTo>
                <a:cubicBezTo>
                  <a:pt x="13338" y="4071"/>
                  <a:pt x="13834" y="4626"/>
                  <a:pt x="14096" y="5063"/>
                </a:cubicBezTo>
                <a:cubicBezTo>
                  <a:pt x="14476" y="5676"/>
                  <a:pt x="14797" y="6348"/>
                  <a:pt x="15089" y="7019"/>
                </a:cubicBezTo>
                <a:cubicBezTo>
                  <a:pt x="15643" y="8332"/>
                  <a:pt x="16110" y="9675"/>
                  <a:pt x="16490" y="11046"/>
                </a:cubicBezTo>
                <a:cubicBezTo>
                  <a:pt x="14709" y="9033"/>
                  <a:pt x="14009" y="6260"/>
                  <a:pt x="13133" y="3779"/>
                </a:cubicBezTo>
                <a:lnTo>
                  <a:pt x="13133" y="3750"/>
                </a:lnTo>
                <a:close/>
                <a:moveTo>
                  <a:pt x="17025" y="6914"/>
                </a:moveTo>
                <a:cubicBezTo>
                  <a:pt x="17083" y="7091"/>
                  <a:pt x="17318" y="7351"/>
                  <a:pt x="17453" y="7486"/>
                </a:cubicBezTo>
                <a:cubicBezTo>
                  <a:pt x="17686" y="7778"/>
                  <a:pt x="17891" y="8099"/>
                  <a:pt x="18124" y="8420"/>
                </a:cubicBezTo>
                <a:cubicBezTo>
                  <a:pt x="18445" y="8945"/>
                  <a:pt x="18737" y="9500"/>
                  <a:pt x="18970" y="10083"/>
                </a:cubicBezTo>
                <a:cubicBezTo>
                  <a:pt x="19436" y="11217"/>
                  <a:pt x="19756" y="12554"/>
                  <a:pt x="19499" y="13776"/>
                </a:cubicBezTo>
                <a:lnTo>
                  <a:pt x="19499" y="13776"/>
                </a:lnTo>
                <a:cubicBezTo>
                  <a:pt x="19427" y="13607"/>
                  <a:pt x="19349" y="13432"/>
                  <a:pt x="19233" y="13294"/>
                </a:cubicBezTo>
                <a:cubicBezTo>
                  <a:pt x="19116" y="13002"/>
                  <a:pt x="19029" y="12681"/>
                  <a:pt x="18912" y="12389"/>
                </a:cubicBezTo>
                <a:cubicBezTo>
                  <a:pt x="18708" y="11776"/>
                  <a:pt x="18474" y="11163"/>
                  <a:pt x="18270" y="10521"/>
                </a:cubicBezTo>
                <a:lnTo>
                  <a:pt x="17570" y="8537"/>
                </a:lnTo>
                <a:cubicBezTo>
                  <a:pt x="17342" y="8024"/>
                  <a:pt x="17169" y="7483"/>
                  <a:pt x="17025" y="6914"/>
                </a:cubicBezTo>
                <a:close/>
                <a:moveTo>
                  <a:pt x="11703" y="10784"/>
                </a:moveTo>
                <a:cubicBezTo>
                  <a:pt x="13046" y="10784"/>
                  <a:pt x="15556" y="12039"/>
                  <a:pt x="17803" y="13819"/>
                </a:cubicBezTo>
                <a:cubicBezTo>
                  <a:pt x="15643" y="13119"/>
                  <a:pt x="13775" y="11864"/>
                  <a:pt x="11703" y="10784"/>
                </a:cubicBezTo>
                <a:close/>
                <a:moveTo>
                  <a:pt x="20809" y="7398"/>
                </a:moveTo>
                <a:cubicBezTo>
                  <a:pt x="21072" y="10375"/>
                  <a:pt x="21918" y="13440"/>
                  <a:pt x="21685" y="16533"/>
                </a:cubicBezTo>
                <a:cubicBezTo>
                  <a:pt x="21364" y="14986"/>
                  <a:pt x="21218" y="13410"/>
                  <a:pt x="21043" y="11834"/>
                </a:cubicBezTo>
                <a:cubicBezTo>
                  <a:pt x="20867" y="10375"/>
                  <a:pt x="20546" y="8858"/>
                  <a:pt x="20809" y="7398"/>
                </a:cubicBezTo>
                <a:close/>
                <a:moveTo>
                  <a:pt x="14242" y="14140"/>
                </a:moveTo>
                <a:lnTo>
                  <a:pt x="14242" y="14140"/>
                </a:lnTo>
                <a:cubicBezTo>
                  <a:pt x="15322" y="14286"/>
                  <a:pt x="16285" y="14870"/>
                  <a:pt x="17190" y="15453"/>
                </a:cubicBezTo>
                <a:cubicBezTo>
                  <a:pt x="17715" y="15804"/>
                  <a:pt x="18212" y="16125"/>
                  <a:pt x="18737" y="16475"/>
                </a:cubicBezTo>
                <a:cubicBezTo>
                  <a:pt x="18905" y="16568"/>
                  <a:pt x="19191" y="16827"/>
                  <a:pt x="19444" y="17011"/>
                </a:cubicBezTo>
                <a:lnTo>
                  <a:pt x="19444" y="17011"/>
                </a:lnTo>
                <a:cubicBezTo>
                  <a:pt x="18582" y="16680"/>
                  <a:pt x="17743" y="16280"/>
                  <a:pt x="16927" y="15833"/>
                </a:cubicBezTo>
                <a:cubicBezTo>
                  <a:pt x="16023" y="15278"/>
                  <a:pt x="15118" y="14724"/>
                  <a:pt x="14242" y="14140"/>
                </a:cubicBezTo>
                <a:close/>
                <a:moveTo>
                  <a:pt x="24580" y="11219"/>
                </a:moveTo>
                <a:cubicBezTo>
                  <a:pt x="24682" y="11219"/>
                  <a:pt x="24667" y="11390"/>
                  <a:pt x="24691" y="11484"/>
                </a:cubicBezTo>
                <a:cubicBezTo>
                  <a:pt x="24778" y="12155"/>
                  <a:pt x="24807" y="12856"/>
                  <a:pt x="24749" y="13556"/>
                </a:cubicBezTo>
                <a:cubicBezTo>
                  <a:pt x="24778" y="14198"/>
                  <a:pt x="24749" y="14841"/>
                  <a:pt x="24720" y="15483"/>
                </a:cubicBezTo>
                <a:cubicBezTo>
                  <a:pt x="24662" y="16695"/>
                  <a:pt x="24547" y="18051"/>
                  <a:pt x="24008" y="19182"/>
                </a:cubicBezTo>
                <a:lnTo>
                  <a:pt x="24008" y="19182"/>
                </a:lnTo>
                <a:cubicBezTo>
                  <a:pt x="23861" y="18655"/>
                  <a:pt x="23961" y="17890"/>
                  <a:pt x="23961" y="17350"/>
                </a:cubicBezTo>
                <a:cubicBezTo>
                  <a:pt x="23961" y="16621"/>
                  <a:pt x="24019" y="15862"/>
                  <a:pt x="24107" y="15132"/>
                </a:cubicBezTo>
                <a:cubicBezTo>
                  <a:pt x="24165" y="14403"/>
                  <a:pt x="24224" y="13673"/>
                  <a:pt x="24311" y="12943"/>
                </a:cubicBezTo>
                <a:cubicBezTo>
                  <a:pt x="24341" y="12593"/>
                  <a:pt x="24399" y="12214"/>
                  <a:pt x="24428" y="11864"/>
                </a:cubicBezTo>
                <a:cubicBezTo>
                  <a:pt x="24428" y="11776"/>
                  <a:pt x="24428" y="11280"/>
                  <a:pt x="24486" y="11251"/>
                </a:cubicBezTo>
                <a:cubicBezTo>
                  <a:pt x="24525" y="11228"/>
                  <a:pt x="24556" y="11219"/>
                  <a:pt x="24580" y="11219"/>
                </a:cubicBezTo>
                <a:close/>
                <a:moveTo>
                  <a:pt x="15468" y="17642"/>
                </a:moveTo>
                <a:cubicBezTo>
                  <a:pt x="18270" y="17876"/>
                  <a:pt x="20780" y="18810"/>
                  <a:pt x="22969" y="20999"/>
                </a:cubicBezTo>
                <a:cubicBezTo>
                  <a:pt x="20342" y="20181"/>
                  <a:pt x="17832" y="19043"/>
                  <a:pt x="15468" y="17671"/>
                </a:cubicBezTo>
                <a:lnTo>
                  <a:pt x="15468" y="17642"/>
                </a:lnTo>
                <a:close/>
                <a:moveTo>
                  <a:pt x="6743" y="0"/>
                </a:moveTo>
                <a:cubicBezTo>
                  <a:pt x="6402" y="0"/>
                  <a:pt x="6975" y="997"/>
                  <a:pt x="7121" y="1240"/>
                </a:cubicBezTo>
                <a:lnTo>
                  <a:pt x="8639" y="3750"/>
                </a:lnTo>
                <a:cubicBezTo>
                  <a:pt x="9135" y="4480"/>
                  <a:pt x="9573" y="5268"/>
                  <a:pt x="9952" y="6056"/>
                </a:cubicBezTo>
                <a:cubicBezTo>
                  <a:pt x="9077" y="5618"/>
                  <a:pt x="8172" y="5180"/>
                  <a:pt x="7326" y="4772"/>
                </a:cubicBezTo>
                <a:cubicBezTo>
                  <a:pt x="6479" y="4334"/>
                  <a:pt x="5895" y="3663"/>
                  <a:pt x="5137" y="3166"/>
                </a:cubicBezTo>
                <a:cubicBezTo>
                  <a:pt x="4378" y="2670"/>
                  <a:pt x="3502" y="2378"/>
                  <a:pt x="2598" y="2320"/>
                </a:cubicBezTo>
                <a:cubicBezTo>
                  <a:pt x="2059" y="2260"/>
                  <a:pt x="1399" y="2119"/>
                  <a:pt x="792" y="2119"/>
                </a:cubicBezTo>
                <a:cubicBezTo>
                  <a:pt x="510" y="2119"/>
                  <a:pt x="241" y="2149"/>
                  <a:pt x="0" y="2232"/>
                </a:cubicBezTo>
                <a:cubicBezTo>
                  <a:pt x="642" y="2699"/>
                  <a:pt x="1343" y="3050"/>
                  <a:pt x="2072" y="3342"/>
                </a:cubicBezTo>
                <a:cubicBezTo>
                  <a:pt x="2714" y="3633"/>
                  <a:pt x="3386" y="3925"/>
                  <a:pt x="4057" y="4159"/>
                </a:cubicBezTo>
                <a:cubicBezTo>
                  <a:pt x="4699" y="4421"/>
                  <a:pt x="5399" y="4567"/>
                  <a:pt x="6100" y="4596"/>
                </a:cubicBezTo>
                <a:cubicBezTo>
                  <a:pt x="6859" y="4626"/>
                  <a:pt x="7442" y="5063"/>
                  <a:pt x="8114" y="5414"/>
                </a:cubicBezTo>
                <a:cubicBezTo>
                  <a:pt x="7326" y="5530"/>
                  <a:pt x="6538" y="5618"/>
                  <a:pt x="5720" y="5618"/>
                </a:cubicBezTo>
                <a:cubicBezTo>
                  <a:pt x="5577" y="5629"/>
                  <a:pt x="5434" y="5633"/>
                  <a:pt x="5291" y="5633"/>
                </a:cubicBezTo>
                <a:cubicBezTo>
                  <a:pt x="4987" y="5633"/>
                  <a:pt x="4683" y="5616"/>
                  <a:pt x="4379" y="5616"/>
                </a:cubicBezTo>
                <a:cubicBezTo>
                  <a:pt x="4067" y="5616"/>
                  <a:pt x="3756" y="5634"/>
                  <a:pt x="3444" y="5706"/>
                </a:cubicBezTo>
                <a:cubicBezTo>
                  <a:pt x="3969" y="6260"/>
                  <a:pt x="4845" y="6464"/>
                  <a:pt x="5574" y="6639"/>
                </a:cubicBezTo>
                <a:cubicBezTo>
                  <a:pt x="6023" y="6765"/>
                  <a:pt x="6483" y="6824"/>
                  <a:pt x="6940" y="6824"/>
                </a:cubicBezTo>
                <a:cubicBezTo>
                  <a:pt x="7226" y="6824"/>
                  <a:pt x="7511" y="6801"/>
                  <a:pt x="7792" y="6756"/>
                </a:cubicBezTo>
                <a:cubicBezTo>
                  <a:pt x="8230" y="6639"/>
                  <a:pt x="8639" y="6523"/>
                  <a:pt x="9018" y="6348"/>
                </a:cubicBezTo>
                <a:cubicBezTo>
                  <a:pt x="9136" y="6294"/>
                  <a:pt x="9258" y="6268"/>
                  <a:pt x="9376" y="6268"/>
                </a:cubicBezTo>
                <a:cubicBezTo>
                  <a:pt x="9580" y="6268"/>
                  <a:pt x="9775" y="6346"/>
                  <a:pt x="9923" y="6494"/>
                </a:cubicBezTo>
                <a:cubicBezTo>
                  <a:pt x="10886" y="7077"/>
                  <a:pt x="11791" y="7749"/>
                  <a:pt x="12725" y="8361"/>
                </a:cubicBezTo>
                <a:cubicBezTo>
                  <a:pt x="11762" y="7982"/>
                  <a:pt x="10740" y="7690"/>
                  <a:pt x="9719" y="7544"/>
                </a:cubicBezTo>
                <a:cubicBezTo>
                  <a:pt x="9206" y="7495"/>
                  <a:pt x="8553" y="7398"/>
                  <a:pt x="7940" y="7398"/>
                </a:cubicBezTo>
                <a:cubicBezTo>
                  <a:pt x="7471" y="7398"/>
                  <a:pt x="7025" y="7455"/>
                  <a:pt x="6683" y="7632"/>
                </a:cubicBezTo>
                <a:cubicBezTo>
                  <a:pt x="7121" y="8157"/>
                  <a:pt x="7763" y="8303"/>
                  <a:pt x="8405" y="8566"/>
                </a:cubicBezTo>
                <a:cubicBezTo>
                  <a:pt x="8960" y="8770"/>
                  <a:pt x="9544" y="8974"/>
                  <a:pt x="10127" y="9120"/>
                </a:cubicBezTo>
                <a:cubicBezTo>
                  <a:pt x="11181" y="9472"/>
                  <a:pt x="12279" y="9629"/>
                  <a:pt x="13382" y="9629"/>
                </a:cubicBezTo>
                <a:cubicBezTo>
                  <a:pt x="13539" y="9629"/>
                  <a:pt x="13695" y="9626"/>
                  <a:pt x="13852" y="9619"/>
                </a:cubicBezTo>
                <a:lnTo>
                  <a:pt x="13852" y="9619"/>
                </a:lnTo>
                <a:cubicBezTo>
                  <a:pt x="13865" y="9628"/>
                  <a:pt x="13879" y="9637"/>
                  <a:pt x="13892" y="9646"/>
                </a:cubicBezTo>
                <a:cubicBezTo>
                  <a:pt x="14067" y="9733"/>
                  <a:pt x="14301" y="9733"/>
                  <a:pt x="14476" y="9850"/>
                </a:cubicBezTo>
                <a:cubicBezTo>
                  <a:pt x="14914" y="10171"/>
                  <a:pt x="15322" y="10521"/>
                  <a:pt x="15672" y="10930"/>
                </a:cubicBezTo>
                <a:cubicBezTo>
                  <a:pt x="16577" y="11747"/>
                  <a:pt x="17394" y="12593"/>
                  <a:pt x="18241" y="13440"/>
                </a:cubicBezTo>
                <a:cubicBezTo>
                  <a:pt x="16752" y="12914"/>
                  <a:pt x="15585" y="11776"/>
                  <a:pt x="14126" y="11134"/>
                </a:cubicBezTo>
                <a:cubicBezTo>
                  <a:pt x="12847" y="10594"/>
                  <a:pt x="11458" y="10082"/>
                  <a:pt x="10067" y="10082"/>
                </a:cubicBezTo>
                <a:cubicBezTo>
                  <a:pt x="10028" y="10082"/>
                  <a:pt x="9990" y="10083"/>
                  <a:pt x="9952" y="10083"/>
                </a:cubicBezTo>
                <a:cubicBezTo>
                  <a:pt x="10915" y="10784"/>
                  <a:pt x="11937" y="11397"/>
                  <a:pt x="13017" y="11922"/>
                </a:cubicBezTo>
                <a:cubicBezTo>
                  <a:pt x="14067" y="12477"/>
                  <a:pt x="15176" y="13060"/>
                  <a:pt x="16256" y="13586"/>
                </a:cubicBezTo>
                <a:cubicBezTo>
                  <a:pt x="16811" y="13848"/>
                  <a:pt x="17394" y="14053"/>
                  <a:pt x="17978" y="14198"/>
                </a:cubicBezTo>
                <a:cubicBezTo>
                  <a:pt x="18562" y="14344"/>
                  <a:pt x="18941" y="14315"/>
                  <a:pt x="19350" y="14782"/>
                </a:cubicBezTo>
                <a:cubicBezTo>
                  <a:pt x="20167" y="15658"/>
                  <a:pt x="20897" y="16650"/>
                  <a:pt x="21626" y="17613"/>
                </a:cubicBezTo>
                <a:cubicBezTo>
                  <a:pt x="20079" y="17029"/>
                  <a:pt x="18795" y="16154"/>
                  <a:pt x="17424" y="15249"/>
                </a:cubicBezTo>
                <a:cubicBezTo>
                  <a:pt x="16752" y="14811"/>
                  <a:pt x="16023" y="14432"/>
                  <a:pt x="15264" y="14169"/>
                </a:cubicBezTo>
                <a:cubicBezTo>
                  <a:pt x="14729" y="13951"/>
                  <a:pt x="14134" y="13631"/>
                  <a:pt x="13563" y="13631"/>
                </a:cubicBezTo>
                <a:cubicBezTo>
                  <a:pt x="13448" y="13631"/>
                  <a:pt x="13333" y="13644"/>
                  <a:pt x="13221" y="13673"/>
                </a:cubicBezTo>
                <a:cubicBezTo>
                  <a:pt x="13746" y="14490"/>
                  <a:pt x="15060" y="15045"/>
                  <a:pt x="15906" y="15570"/>
                </a:cubicBezTo>
                <a:cubicBezTo>
                  <a:pt x="16723" y="16066"/>
                  <a:pt x="17540" y="16533"/>
                  <a:pt x="18416" y="16942"/>
                </a:cubicBezTo>
                <a:cubicBezTo>
                  <a:pt x="19291" y="17321"/>
                  <a:pt x="20196" y="17613"/>
                  <a:pt x="21130" y="17876"/>
                </a:cubicBezTo>
                <a:cubicBezTo>
                  <a:pt x="22181" y="18197"/>
                  <a:pt x="22531" y="18926"/>
                  <a:pt x="23086" y="19802"/>
                </a:cubicBezTo>
                <a:cubicBezTo>
                  <a:pt x="23202" y="20006"/>
                  <a:pt x="23961" y="21028"/>
                  <a:pt x="23669" y="21115"/>
                </a:cubicBezTo>
                <a:cubicBezTo>
                  <a:pt x="23666" y="21116"/>
                  <a:pt x="23662" y="21116"/>
                  <a:pt x="23658" y="21116"/>
                </a:cubicBezTo>
                <a:cubicBezTo>
                  <a:pt x="23463" y="21116"/>
                  <a:pt x="22732" y="20441"/>
                  <a:pt x="22589" y="20298"/>
                </a:cubicBezTo>
                <a:cubicBezTo>
                  <a:pt x="21860" y="19685"/>
                  <a:pt x="21101" y="19160"/>
                  <a:pt x="20284" y="18693"/>
                </a:cubicBezTo>
                <a:cubicBezTo>
                  <a:pt x="18981" y="18017"/>
                  <a:pt x="17228" y="17383"/>
                  <a:pt x="15668" y="17383"/>
                </a:cubicBezTo>
                <a:cubicBezTo>
                  <a:pt x="15410" y="17383"/>
                  <a:pt x="15158" y="17401"/>
                  <a:pt x="14914" y="17438"/>
                </a:cubicBezTo>
                <a:cubicBezTo>
                  <a:pt x="15176" y="18226"/>
                  <a:pt x="16490" y="18605"/>
                  <a:pt x="17161" y="18956"/>
                </a:cubicBezTo>
                <a:cubicBezTo>
                  <a:pt x="18036" y="19364"/>
                  <a:pt x="18970" y="19773"/>
                  <a:pt x="19875" y="20123"/>
                </a:cubicBezTo>
                <a:cubicBezTo>
                  <a:pt x="20780" y="20532"/>
                  <a:pt x="21685" y="20853"/>
                  <a:pt x="22619" y="21145"/>
                </a:cubicBezTo>
                <a:cubicBezTo>
                  <a:pt x="23027" y="21232"/>
                  <a:pt x="23728" y="21261"/>
                  <a:pt x="24049" y="21524"/>
                </a:cubicBezTo>
                <a:cubicBezTo>
                  <a:pt x="24341" y="21787"/>
                  <a:pt x="24516" y="22399"/>
                  <a:pt x="24691" y="22779"/>
                </a:cubicBezTo>
                <a:cubicBezTo>
                  <a:pt x="24778" y="22399"/>
                  <a:pt x="24428" y="21816"/>
                  <a:pt x="24311" y="21407"/>
                </a:cubicBezTo>
                <a:cubicBezTo>
                  <a:pt x="24165" y="21028"/>
                  <a:pt x="24107" y="20619"/>
                  <a:pt x="24136" y="20240"/>
                </a:cubicBezTo>
                <a:cubicBezTo>
                  <a:pt x="24195" y="19335"/>
                  <a:pt x="24574" y="18459"/>
                  <a:pt x="24749" y="17555"/>
                </a:cubicBezTo>
                <a:cubicBezTo>
                  <a:pt x="25070" y="15629"/>
                  <a:pt x="25158" y="13673"/>
                  <a:pt x="24983" y="11718"/>
                </a:cubicBezTo>
                <a:cubicBezTo>
                  <a:pt x="24983" y="11338"/>
                  <a:pt x="25041" y="10696"/>
                  <a:pt x="24866" y="10346"/>
                </a:cubicBezTo>
                <a:cubicBezTo>
                  <a:pt x="24790" y="10173"/>
                  <a:pt x="24724" y="10105"/>
                  <a:pt x="24666" y="10105"/>
                </a:cubicBezTo>
                <a:cubicBezTo>
                  <a:pt x="24481" y="10105"/>
                  <a:pt x="24385" y="10810"/>
                  <a:pt x="24341" y="10988"/>
                </a:cubicBezTo>
                <a:cubicBezTo>
                  <a:pt x="24165" y="11980"/>
                  <a:pt x="24019" y="12973"/>
                  <a:pt x="23903" y="13994"/>
                </a:cubicBezTo>
                <a:cubicBezTo>
                  <a:pt x="23669" y="16095"/>
                  <a:pt x="23611" y="18197"/>
                  <a:pt x="23786" y="20298"/>
                </a:cubicBezTo>
                <a:cubicBezTo>
                  <a:pt x="23173" y="19335"/>
                  <a:pt x="22385" y="18430"/>
                  <a:pt x="22181" y="17234"/>
                </a:cubicBezTo>
                <a:cubicBezTo>
                  <a:pt x="21977" y="16066"/>
                  <a:pt x="22064" y="14811"/>
                  <a:pt x="21977" y="13586"/>
                </a:cubicBezTo>
                <a:cubicBezTo>
                  <a:pt x="21860" y="12214"/>
                  <a:pt x="21655" y="10842"/>
                  <a:pt x="21451" y="9470"/>
                </a:cubicBezTo>
                <a:cubicBezTo>
                  <a:pt x="21276" y="8303"/>
                  <a:pt x="21276" y="6873"/>
                  <a:pt x="20722" y="5793"/>
                </a:cubicBezTo>
                <a:cubicBezTo>
                  <a:pt x="20050" y="7369"/>
                  <a:pt x="20488" y="9266"/>
                  <a:pt x="20663" y="10901"/>
                </a:cubicBezTo>
                <a:cubicBezTo>
                  <a:pt x="20867" y="12827"/>
                  <a:pt x="21101" y="14724"/>
                  <a:pt x="21305" y="16621"/>
                </a:cubicBezTo>
                <a:cubicBezTo>
                  <a:pt x="20751" y="15950"/>
                  <a:pt x="20050" y="15249"/>
                  <a:pt x="19963" y="14403"/>
                </a:cubicBezTo>
                <a:cubicBezTo>
                  <a:pt x="19875" y="13556"/>
                  <a:pt x="19963" y="12710"/>
                  <a:pt x="19817" y="11834"/>
                </a:cubicBezTo>
                <a:cubicBezTo>
                  <a:pt x="19554" y="10025"/>
                  <a:pt x="18620" y="8566"/>
                  <a:pt x="17628" y="7048"/>
                </a:cubicBezTo>
                <a:cubicBezTo>
                  <a:pt x="17394" y="6610"/>
                  <a:pt x="17132" y="6202"/>
                  <a:pt x="16811" y="5822"/>
                </a:cubicBezTo>
                <a:cubicBezTo>
                  <a:pt x="16691" y="5703"/>
                  <a:pt x="16592" y="5651"/>
                  <a:pt x="16517" y="5651"/>
                </a:cubicBezTo>
                <a:cubicBezTo>
                  <a:pt x="16372" y="5651"/>
                  <a:pt x="16315" y="5845"/>
                  <a:pt x="16373" y="6114"/>
                </a:cubicBezTo>
                <a:cubicBezTo>
                  <a:pt x="16460" y="6494"/>
                  <a:pt x="16606" y="6873"/>
                  <a:pt x="16782" y="7223"/>
                </a:cubicBezTo>
                <a:cubicBezTo>
                  <a:pt x="16957" y="7690"/>
                  <a:pt x="17161" y="8157"/>
                  <a:pt x="17336" y="8624"/>
                </a:cubicBezTo>
                <a:cubicBezTo>
                  <a:pt x="18007" y="10434"/>
                  <a:pt x="18620" y="12301"/>
                  <a:pt x="19262" y="14111"/>
                </a:cubicBezTo>
                <a:cubicBezTo>
                  <a:pt x="18679" y="13469"/>
                  <a:pt x="18007" y="12856"/>
                  <a:pt x="17482" y="12185"/>
                </a:cubicBezTo>
                <a:cubicBezTo>
                  <a:pt x="16869" y="11426"/>
                  <a:pt x="16665" y="10434"/>
                  <a:pt x="16373" y="9529"/>
                </a:cubicBezTo>
                <a:cubicBezTo>
                  <a:pt x="15818" y="7661"/>
                  <a:pt x="15030" y="5881"/>
                  <a:pt x="14038" y="4217"/>
                </a:cubicBezTo>
                <a:cubicBezTo>
                  <a:pt x="13746" y="3808"/>
                  <a:pt x="13484" y="3400"/>
                  <a:pt x="13163" y="3020"/>
                </a:cubicBezTo>
                <a:cubicBezTo>
                  <a:pt x="13075" y="2911"/>
                  <a:pt x="12788" y="2520"/>
                  <a:pt x="12590" y="2520"/>
                </a:cubicBezTo>
                <a:cubicBezTo>
                  <a:pt x="12525" y="2520"/>
                  <a:pt x="12469" y="2562"/>
                  <a:pt x="12433" y="2670"/>
                </a:cubicBezTo>
                <a:cubicBezTo>
                  <a:pt x="12345" y="2933"/>
                  <a:pt x="12696" y="3517"/>
                  <a:pt x="12783" y="3779"/>
                </a:cubicBezTo>
                <a:cubicBezTo>
                  <a:pt x="12958" y="4217"/>
                  <a:pt x="13104" y="4655"/>
                  <a:pt x="13250" y="5093"/>
                </a:cubicBezTo>
                <a:cubicBezTo>
                  <a:pt x="13863" y="6844"/>
                  <a:pt x="14476" y="8595"/>
                  <a:pt x="15497" y="10171"/>
                </a:cubicBezTo>
                <a:lnTo>
                  <a:pt x="13163" y="8361"/>
                </a:lnTo>
                <a:cubicBezTo>
                  <a:pt x="12520" y="7894"/>
                  <a:pt x="11674" y="7457"/>
                  <a:pt x="11411" y="6639"/>
                </a:cubicBezTo>
                <a:cubicBezTo>
                  <a:pt x="11149" y="5851"/>
                  <a:pt x="11032" y="5005"/>
                  <a:pt x="10682" y="4217"/>
                </a:cubicBezTo>
                <a:cubicBezTo>
                  <a:pt x="10332" y="3371"/>
                  <a:pt x="9806" y="2612"/>
                  <a:pt x="9193" y="1970"/>
                </a:cubicBezTo>
                <a:cubicBezTo>
                  <a:pt x="8551" y="1269"/>
                  <a:pt x="7851" y="656"/>
                  <a:pt x="7063" y="131"/>
                </a:cubicBezTo>
                <a:cubicBezTo>
                  <a:pt x="6913" y="40"/>
                  <a:pt x="6810" y="0"/>
                  <a:pt x="67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83" name="Google Shape;583;p22"/>
          <p:cNvGrpSpPr/>
          <p:nvPr/>
        </p:nvGrpSpPr>
        <p:grpSpPr>
          <a:xfrm>
            <a:off x="1331839" y="4281987"/>
            <a:ext cx="1161195" cy="734388"/>
            <a:chOff x="5161625" y="732525"/>
            <a:chExt cx="456050" cy="288425"/>
          </a:xfrm>
        </p:grpSpPr>
        <p:sp>
          <p:nvSpPr>
            <p:cNvPr id="584" name="Google Shape;584;p22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22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22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22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22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22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22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22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22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93" name="Google Shape;593;p22"/>
          <p:cNvGrpSpPr/>
          <p:nvPr/>
        </p:nvGrpSpPr>
        <p:grpSpPr>
          <a:xfrm rot="5400000">
            <a:off x="7850126" y="2679112"/>
            <a:ext cx="1161195" cy="734388"/>
            <a:chOff x="5161625" y="732525"/>
            <a:chExt cx="456050" cy="288425"/>
          </a:xfrm>
        </p:grpSpPr>
        <p:sp>
          <p:nvSpPr>
            <p:cNvPr id="594" name="Google Shape;594;p22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Google Shape;595;p22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Google Shape;596;p22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22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" name="Google Shape;598;p22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" name="Google Shape;599;p22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22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22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22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8760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●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○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■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●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○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■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●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○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■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3" r:id="rId3"/>
    <p:sldLayoutId id="2147483654" r:id="rId4"/>
    <p:sldLayoutId id="2147483658" r:id="rId5"/>
    <p:sldLayoutId id="2147483661" r:id="rId6"/>
    <p:sldLayoutId id="2147483662" r:id="rId7"/>
    <p:sldLayoutId id="2147483667" r:id="rId8"/>
    <p:sldLayoutId id="2147483668" r:id="rId9"/>
    <p:sldLayoutId id="2147483669" r:id="rId10"/>
    <p:sldLayoutId id="2147483684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10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017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514316" rtl="0" eaLnBrk="1" latinLnBrk="0" hangingPunct="1">
        <a:lnSpc>
          <a:spcPct val="90000"/>
        </a:lnSpc>
        <a:spcBef>
          <a:spcPct val="0"/>
        </a:spcBef>
        <a:buNone/>
        <a:defRPr sz="24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8579" indent="-128579" algn="l" defTabSz="514316" rtl="0" eaLnBrk="1" latinLnBrk="0" hangingPunct="1">
        <a:lnSpc>
          <a:spcPct val="90000"/>
        </a:lnSpc>
        <a:spcBef>
          <a:spcPts val="562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1pPr>
      <a:lvl2pPr marL="385737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42894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900052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4pPr>
      <a:lvl5pPr marL="1157211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5pPr>
      <a:lvl6pPr marL="1414368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6pPr>
      <a:lvl7pPr marL="1671526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7pPr>
      <a:lvl8pPr marL="1928684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8pPr>
      <a:lvl9pPr marL="2185842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1pPr>
      <a:lvl2pPr marL="257158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2pPr>
      <a:lvl3pPr marL="514316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3pPr>
      <a:lvl4pPr marL="771474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4pPr>
      <a:lvl5pPr marL="1028631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5pPr>
      <a:lvl6pPr marL="1285789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6pPr>
      <a:lvl7pPr marL="1542947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7pPr>
      <a:lvl8pPr marL="1800105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8pPr>
      <a:lvl9pPr marL="2057263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slide" Target="slide19.xml"/><Relationship Id="rId7" Type="http://schemas.openxmlformats.org/officeDocument/2006/relationships/slide" Target="slide20.xml"/><Relationship Id="rId2" Type="http://schemas.openxmlformats.org/officeDocument/2006/relationships/slide" Target="slide18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21.xml"/><Relationship Id="rId5" Type="http://schemas.openxmlformats.org/officeDocument/2006/relationships/slide" Target="slide23.xml"/><Relationship Id="rId4" Type="http://schemas.openxmlformats.org/officeDocument/2006/relationships/slide" Target="slide22.xml"/><Relationship Id="rId9" Type="http://schemas.openxmlformats.org/officeDocument/2006/relationships/image" Target="../media/image15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17.xml"/><Relationship Id="rId5" Type="http://schemas.openxmlformats.org/officeDocument/2006/relationships/image" Target="../media/image18.gif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17.xml"/><Relationship Id="rId5" Type="http://schemas.openxmlformats.org/officeDocument/2006/relationships/image" Target="../media/image18.gif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17.xml"/><Relationship Id="rId5" Type="http://schemas.openxmlformats.org/officeDocument/2006/relationships/image" Target="../media/image18.gif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17.xml"/><Relationship Id="rId5" Type="http://schemas.openxmlformats.org/officeDocument/2006/relationships/image" Target="../media/image18.gif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17.xml"/><Relationship Id="rId5" Type="http://schemas.openxmlformats.org/officeDocument/2006/relationships/image" Target="../media/image18.gif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17.xml"/><Relationship Id="rId5" Type="http://schemas.openxmlformats.org/officeDocument/2006/relationships/image" Target="../media/image18.gif"/><Relationship Id="rId4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image" Target="../media/image14.png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" name="Google Shape;651;p26"/>
          <p:cNvSpPr txBox="1">
            <a:spLocks noGrp="1"/>
          </p:cNvSpPr>
          <p:nvPr>
            <p:ph type="ctrTitle"/>
          </p:nvPr>
        </p:nvSpPr>
        <p:spPr>
          <a:xfrm>
            <a:off x="554506" y="997872"/>
            <a:ext cx="8034983" cy="26728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 VÀ </a:t>
            </a:r>
            <a:r>
              <a:rPr lang="en-US" sz="3600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" sz="3600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" sz="3600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3200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 LẠI MỘT TRUYỆN NGỤ NGÔN</a:t>
            </a:r>
            <a:br>
              <a:rPr lang="en" sz="3200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3200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VÀ THƯỞNG THỨC NHỮNG CÁCH NÓI THÚ VỊ, HÀI HƯỚC TRONG KHI NÓI VÀ NGHE</a:t>
            </a:r>
            <a:endParaRPr sz="3200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2" name="Google Shape;652;p26"/>
          <p:cNvSpPr txBox="1">
            <a:spLocks noGrp="1"/>
          </p:cNvSpPr>
          <p:nvPr>
            <p:ph type="subTitle" idx="1"/>
          </p:nvPr>
        </p:nvSpPr>
        <p:spPr>
          <a:xfrm>
            <a:off x="2360988" y="4628559"/>
            <a:ext cx="5800500" cy="54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GIÁO </a:t>
            </a:r>
            <a:r>
              <a:rPr lang="e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ÊN: …</a:t>
            </a:r>
            <a:endParaRPr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53" name="Google Shape;653;p26"/>
          <p:cNvCxnSpPr/>
          <p:nvPr/>
        </p:nvCxnSpPr>
        <p:spPr>
          <a:xfrm>
            <a:off x="2731075" y="4130944"/>
            <a:ext cx="36819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" name="Google Shape;652;p26">
            <a:extLst>
              <a:ext uri="{FF2B5EF4-FFF2-40B4-BE49-F238E27FC236}">
                <a16:creationId xmlns:a16="http://schemas.microsoft.com/office/drawing/2014/main" xmlns="" id="{13FB1A87-99AF-8B48-810C-8F048A0554F4}"/>
              </a:ext>
            </a:extLst>
          </p:cNvPr>
          <p:cNvSpPr txBox="1">
            <a:spLocks/>
          </p:cNvSpPr>
          <p:nvPr/>
        </p:nvSpPr>
        <p:spPr>
          <a:xfrm>
            <a:off x="-673420" y="101367"/>
            <a:ext cx="5800500" cy="54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16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marR="0" lvl="1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marR="0" lvl="2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marR="0" lvl="3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marR="0" lvl="4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marR="0" lvl="5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marR="0" lvl="6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marR="0" lvl="7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marR="0" lvl="8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pPr marL="0" indent="0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 : </a:t>
            </a:r>
            <a:r>
              <a:rPr lang="vi-V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49220" y="253150"/>
            <a:ext cx="7717500" cy="572700"/>
          </a:xfrm>
        </p:spPr>
        <p:txBody>
          <a:bodyPr/>
          <a:lstStyle/>
          <a:p>
            <a:r>
              <a:rPr lang="en-US" sz="4400" dirty="0" smtClean="0">
                <a:solidFill>
                  <a:srgbClr val="00B050"/>
                </a:solidFill>
              </a:rPr>
              <a:t>* </a:t>
            </a:r>
            <a:r>
              <a:rPr lang="en-US" sz="4400" dirty="0" err="1" smtClean="0">
                <a:solidFill>
                  <a:srgbClr val="00B050"/>
                </a:solidFill>
              </a:rPr>
              <a:t>Lập</a:t>
            </a:r>
            <a:r>
              <a:rPr lang="en-US" sz="4400" dirty="0" smtClean="0">
                <a:solidFill>
                  <a:srgbClr val="00B050"/>
                </a:solidFill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</a:rPr>
              <a:t>dàn</a:t>
            </a:r>
            <a:r>
              <a:rPr lang="en-US" sz="4400" dirty="0" smtClean="0">
                <a:solidFill>
                  <a:srgbClr val="00B050"/>
                </a:solidFill>
              </a:rPr>
              <a:t> ý</a:t>
            </a:r>
            <a:endParaRPr lang="en-US" sz="4400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73300"/>
            <a:ext cx="8202125" cy="3416400"/>
          </a:xfrm>
        </p:spPr>
        <p:txBody>
          <a:bodyPr/>
          <a:lstStyle/>
          <a:p>
            <a:pPr marL="0" indent="0" defTabSz="685800">
              <a:buClrTx/>
              <a:buNone/>
              <a:defRPr/>
            </a:pPr>
            <a:r>
              <a:rPr lang="en-US" sz="3200" b="1" dirty="0" smtClean="0">
                <a:latin typeface="+mn-lt"/>
              </a:rPr>
              <a:t>1. </a:t>
            </a:r>
            <a:r>
              <a:rPr lang="en-US" sz="3200" b="1" dirty="0" err="1" smtClean="0">
                <a:latin typeface="+mn-lt"/>
              </a:rPr>
              <a:t>Mở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bài</a:t>
            </a:r>
            <a:r>
              <a:rPr lang="en-US" sz="3200" b="1" dirty="0" smtClean="0">
                <a:latin typeface="+mn-lt"/>
              </a:rPr>
              <a:t>: </a:t>
            </a:r>
            <a:r>
              <a:rPr lang="en-US" sz="3200" b="1" dirty="0" err="1" smtClean="0">
                <a:latin typeface="+mn-lt"/>
              </a:rPr>
              <a:t>Giới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thiệu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câu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chuyện</a:t>
            </a:r>
            <a:r>
              <a:rPr lang="en-US" sz="3200" b="1" dirty="0" smtClean="0">
                <a:latin typeface="+mn-lt"/>
              </a:rPr>
              <a:t>, </a:t>
            </a:r>
            <a:r>
              <a:rPr lang="en-US" sz="3200" b="1" dirty="0" err="1" smtClean="0">
                <a:latin typeface="+mn-lt"/>
              </a:rPr>
              <a:t>nhân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vật</a:t>
            </a:r>
            <a:endParaRPr lang="en-US" sz="3200" b="1" dirty="0" smtClean="0">
              <a:latin typeface="+mn-lt"/>
            </a:endParaRPr>
          </a:p>
          <a:p>
            <a:pPr marL="0" indent="0" defTabSz="685800">
              <a:buClrTx/>
              <a:buNone/>
              <a:defRPr/>
            </a:pPr>
            <a:r>
              <a:rPr lang="en-US" sz="3200" b="1" dirty="0" smtClean="0">
                <a:latin typeface="+mn-lt"/>
              </a:rPr>
              <a:t>2. </a:t>
            </a:r>
            <a:r>
              <a:rPr lang="en-US" sz="3200" b="1" dirty="0" err="1" smtClean="0">
                <a:latin typeface="+mn-lt"/>
              </a:rPr>
              <a:t>Thân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bài</a:t>
            </a:r>
            <a:r>
              <a:rPr lang="en-US" sz="3200" b="1" dirty="0" smtClean="0">
                <a:latin typeface="+mn-lt"/>
              </a:rPr>
              <a:t>: </a:t>
            </a:r>
          </a:p>
          <a:p>
            <a:pPr marL="0" indent="0" defTabSz="685800">
              <a:buClrTx/>
              <a:buNone/>
              <a:defRPr/>
            </a:pP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Kể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diễn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biến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câu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chuyện</a:t>
            </a:r>
            <a:endParaRPr lang="en-US" sz="3200" b="1" dirty="0" smtClean="0">
              <a:latin typeface="+mn-lt"/>
            </a:endParaRPr>
          </a:p>
          <a:p>
            <a:pPr marL="0" indent="0" defTabSz="685800">
              <a:buClrTx/>
              <a:buNone/>
              <a:defRPr/>
            </a:pPr>
            <a:r>
              <a:rPr lang="en-US" sz="3200" b="1" dirty="0" smtClean="0">
                <a:latin typeface="+mn-lt"/>
              </a:rPr>
              <a:t>3. </a:t>
            </a:r>
            <a:r>
              <a:rPr lang="en-US" sz="3200" b="1" dirty="0" err="1" smtClean="0">
                <a:latin typeface="+mn-lt"/>
              </a:rPr>
              <a:t>Kết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bài</a:t>
            </a:r>
            <a:r>
              <a:rPr lang="en-US" sz="3200" b="1" dirty="0" smtClean="0">
                <a:latin typeface="+mn-lt"/>
              </a:rPr>
              <a:t>: </a:t>
            </a:r>
          </a:p>
          <a:p>
            <a:pPr marL="0" indent="0" defTabSz="685800">
              <a:buClrTx/>
              <a:buNone/>
              <a:defRPr/>
            </a:pPr>
            <a:r>
              <a:rPr lang="en-US" sz="3200" b="1" dirty="0" smtClean="0">
                <a:latin typeface="+mn-lt"/>
              </a:rPr>
              <a:t>  </a:t>
            </a:r>
            <a:r>
              <a:rPr lang="en-US" sz="3200" b="1" dirty="0" err="1" smtClean="0">
                <a:latin typeface="+mn-lt"/>
              </a:rPr>
              <a:t>Nêu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nhận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xét</a:t>
            </a:r>
            <a:r>
              <a:rPr lang="en-US" sz="3200" b="1" dirty="0" smtClean="0">
                <a:latin typeface="+mn-lt"/>
              </a:rPr>
              <a:t>, </a:t>
            </a:r>
            <a:r>
              <a:rPr lang="en-US" sz="3200" b="1" dirty="0" err="1" smtClean="0">
                <a:latin typeface="+mn-lt"/>
              </a:rPr>
              <a:t>đánh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giá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chung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về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câu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chuyện</a:t>
            </a:r>
            <a:r>
              <a:rPr lang="en-US" b="1" dirty="0" smtClean="0"/>
              <a:t>.</a:t>
            </a:r>
            <a:endParaRPr lang="en-US" b="1" dirty="0"/>
          </a:p>
        </p:txBody>
      </p:sp>
      <p:pic>
        <p:nvPicPr>
          <p:cNvPr id="4" name="Hình ảnh 2">
            <a:extLst>
              <a:ext uri="{FF2B5EF4-FFF2-40B4-BE49-F238E27FC236}">
                <a16:creationId xmlns:a16="http://schemas.microsoft.com/office/drawing/2014/main" xmlns="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009" y="3096490"/>
            <a:ext cx="1381991" cy="2026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80320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0"/>
                            </p:stCondLst>
                            <p:childTnLst>
                              <p:par>
                                <p:cTn id="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8000"/>
                            </p:stCondLst>
                            <p:childTnLst>
                              <p:par>
                                <p:cTn id="2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Arrow 4"/>
          <p:cNvSpPr/>
          <p:nvPr/>
        </p:nvSpPr>
        <p:spPr>
          <a:xfrm>
            <a:off x="270164" y="1502833"/>
            <a:ext cx="1829570" cy="2484967"/>
          </a:xfrm>
          <a:prstGeom prst="rightArrow">
            <a:avLst/>
          </a:prstGeom>
          <a:solidFill>
            <a:srgbClr val="3CED33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20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3. </a:t>
            </a:r>
            <a:r>
              <a:rPr lang="en-US" sz="2000" b="1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Bước</a:t>
            </a:r>
            <a:r>
              <a:rPr lang="en-US" sz="20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0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3: </a:t>
            </a:r>
            <a:r>
              <a:rPr lang="en-US" sz="2000" b="1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T</a:t>
            </a:r>
            <a:r>
              <a:rPr lang="en-US" sz="20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rình</a:t>
            </a:r>
            <a:r>
              <a:rPr lang="en-US" sz="20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000" b="1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bày</a:t>
            </a:r>
            <a:endParaRPr lang="en-US" sz="2000" kern="12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202873" y="1049483"/>
            <a:ext cx="5781193" cy="3378584"/>
          </a:xfrm>
          <a:prstGeom prst="round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defTabSz="685800">
              <a:lnSpc>
                <a:spcPct val="115000"/>
              </a:lnSpc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úc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ấp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indent="-342900" defTabSz="685800">
              <a:lnSpc>
                <a:spcPct val="115000"/>
              </a:lnSpc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ựa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ù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indent="-342900" defTabSz="685800">
              <a:lnSpc>
                <a:spcPct val="115000"/>
              </a:lnSpc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o,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õ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o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ứng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indent="-342900" defTabSz="685800">
              <a:lnSpc>
                <a:spcPct val="115000"/>
              </a:lnSpc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285750" indent="-285750" defTabSz="685800">
              <a:lnSpc>
                <a:spcPct val="115000"/>
              </a:lnSpc>
              <a:buClrTx/>
              <a:buFontTx/>
              <a:buChar char="-"/>
              <a:defRPr/>
            </a:pPr>
            <a:endParaRPr lang="en-US" sz="2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4244" y="116016"/>
            <a:ext cx="8290691" cy="807913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2400" b="1" kern="1200" dirty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+mj-lt"/>
                <a:ea typeface="+mn-ea"/>
                <a:cs typeface="Times New Roman" panose="02020603050405020304" pitchFamily="18" charset="0"/>
              </a:rPr>
              <a:t>II. CÁC BƯỚC XÂY DỰNG BÀI NÓI KỂ TRUYỆN </a:t>
            </a:r>
            <a:r>
              <a:rPr lang="en-US" sz="2400" b="1" kern="120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+mj-lt"/>
                <a:ea typeface="+mn-ea"/>
                <a:cs typeface="Times New Roman" panose="02020603050405020304" pitchFamily="18" charset="0"/>
              </a:rPr>
              <a:t>NGỤ NGÔN</a:t>
            </a:r>
            <a:endParaRPr lang="en-US" sz="2400" b="1" kern="1200" dirty="0">
              <a:ln w="13462">
                <a:solidFill>
                  <a:prstClr val="white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rgbClr val="4472C4"/>
                </a:outerShdw>
              </a:effectLst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Hình ảnh 2">
            <a:extLst>
              <a:ext uri="{FF2B5EF4-FFF2-40B4-BE49-F238E27FC236}">
                <a16:creationId xmlns:a16="http://schemas.microsoft.com/office/drawing/2014/main" xmlns="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8686" y="3293918"/>
            <a:ext cx="1285314" cy="1829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384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0816" y="116016"/>
            <a:ext cx="8312090" cy="807913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defTabSz="685800">
              <a:buClrTx/>
              <a:defRPr/>
            </a:pPr>
            <a:r>
              <a:rPr lang="en-US" sz="2400" b="1" kern="1200" dirty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CÁC BƯỚC XÂY DỰNG BÀI NÓI KỂ </a:t>
            </a:r>
            <a:r>
              <a:rPr lang="en-US" sz="2400" b="1" kern="120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YỆN NGỤ NGÔN</a:t>
            </a:r>
            <a:endParaRPr lang="en-US" sz="2400" b="1" kern="1200" dirty="0">
              <a:ln w="13462">
                <a:solidFill>
                  <a:prstClr val="white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rgbClr val="4472C4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240816" y="1747303"/>
            <a:ext cx="1574800" cy="2484967"/>
          </a:xfrm>
          <a:prstGeom prst="rightArrow">
            <a:avLst/>
          </a:prstGeom>
          <a:solidFill>
            <a:srgbClr val="3CED33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4.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Bước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4: </a:t>
            </a:r>
            <a:r>
              <a:rPr lang="en-US" sz="1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Trao</a:t>
            </a:r>
            <a:r>
              <a:rPr lang="en-US" sz="1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đổi</a:t>
            </a:r>
            <a:r>
              <a:rPr lang="en-US" sz="1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1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đánh</a:t>
            </a:r>
            <a:r>
              <a:rPr lang="en-US" sz="1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giá</a:t>
            </a:r>
            <a:endParaRPr lang="en-US" sz="1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270343" y="681524"/>
            <a:ext cx="3386667" cy="541867"/>
          </a:xfrm>
          <a:prstGeom prst="roundRect">
            <a:avLst/>
          </a:prstGeom>
          <a:solidFill>
            <a:srgbClr val="3CED33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1800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*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Bảng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tự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kiểm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tra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kĩ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năng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nói</a:t>
            </a:r>
            <a:endParaRPr lang="en-US" sz="15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6908365"/>
              </p:ext>
            </p:extLst>
          </p:nvPr>
        </p:nvGraphicFramePr>
        <p:xfrm>
          <a:off x="1815616" y="1223391"/>
          <a:ext cx="6658912" cy="3983957"/>
        </p:xfrm>
        <a:graphic>
          <a:graphicData uri="http://schemas.openxmlformats.org/drawingml/2006/table">
            <a:tbl>
              <a:tblPr firstRow="1" firstCol="1" bandRow="1"/>
              <a:tblGrid>
                <a:gridCol w="5796764">
                  <a:extLst>
                    <a:ext uri="{9D8B030D-6E8A-4147-A177-3AD203B41FA5}">
                      <a16:colId xmlns:a16="http://schemas.microsoft.com/office/drawing/2014/main" xmlns="" val="3164100092"/>
                    </a:ext>
                  </a:extLst>
                </a:gridCol>
                <a:gridCol w="862148">
                  <a:extLst>
                    <a:ext uri="{9D8B030D-6E8A-4147-A177-3AD203B41FA5}">
                      <a16:colId xmlns:a16="http://schemas.microsoft.com/office/drawing/2014/main" xmlns="" val="524031751"/>
                    </a:ext>
                  </a:extLst>
                </a:gridCol>
              </a:tblGrid>
              <a:tr h="5158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err="1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1800" b="1" dirty="0" err="1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kiểm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dirty="0" err="1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a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b="1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b="1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1500" b="1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b="1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732619902"/>
                  </a:ext>
                </a:extLst>
              </a:tr>
              <a:tr h="3094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80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ủ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mở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úc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200636267"/>
                  </a:ext>
                </a:extLst>
              </a:tr>
              <a:tr h="61896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80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lưu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hung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mở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dự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oá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ra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649871411"/>
                  </a:ext>
                </a:extLst>
              </a:tr>
              <a:tr h="61896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80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iế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73774763"/>
                  </a:ext>
                </a:extLst>
              </a:tr>
              <a:tr h="61896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phù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iết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834525535"/>
                  </a:ext>
                </a:extLst>
              </a:tr>
              <a:tr h="3094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ài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ước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iết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gụ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gô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351904"/>
                  </a:ext>
                </a:extLst>
              </a:tr>
              <a:tr h="3094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80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hì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ghe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48409972"/>
                  </a:ext>
                </a:extLst>
              </a:tr>
              <a:tr h="61896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80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qui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26486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56786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2"/>
          </p:nvPr>
        </p:nvSpPr>
        <p:spPr>
          <a:xfrm>
            <a:off x="0" y="331681"/>
            <a:ext cx="7717500" cy="572700"/>
          </a:xfrm>
        </p:spPr>
        <p:txBody>
          <a:bodyPr/>
          <a:lstStyle/>
          <a:p>
            <a:r>
              <a:rPr lang="en-US" dirty="0">
                <a:solidFill>
                  <a:srgbClr val="00B050"/>
                </a:solidFill>
              </a:rPr>
              <a:t>*</a:t>
            </a:r>
            <a:r>
              <a:rPr lang="en-US" dirty="0" smtClean="0">
                <a:solidFill>
                  <a:srgbClr val="00B050"/>
                </a:solidFill>
              </a:rPr>
              <a:t> SỬ DỤNG VÀ THƯỞNG THỨC NHỮNG CÁCH NÓI THÚ VỊ, HÀI HƯỚC TRONG KHI NÓI VÀ NGHE</a:t>
            </a:r>
            <a:endParaRPr lang="en-US" dirty="0">
              <a:solidFill>
                <a:srgbClr val="00B050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500" y="2691244"/>
            <a:ext cx="1426500" cy="2452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462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 idx="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ubtitle 7"/>
          <p:cNvSpPr>
            <a:spLocks noGrp="1"/>
          </p:cNvSpPr>
          <p:nvPr>
            <p:ph type="subTitle" idx="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 idx="7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ubtitle 9"/>
          <p:cNvSpPr>
            <a:spLocks noGrp="1"/>
          </p:cNvSpPr>
          <p:nvPr>
            <p:ph type="subTitle" idx="8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7455" y="153485"/>
            <a:ext cx="8839200" cy="4990015"/>
            <a:chOff x="944460" y="3294745"/>
            <a:chExt cx="7086600" cy="3505200"/>
          </a:xfrm>
        </p:grpSpPr>
        <p:sp>
          <p:nvSpPr>
            <p:cNvPr id="12" name="Rounded Rectangle 11"/>
            <p:cNvSpPr/>
            <p:nvPr/>
          </p:nvSpPr>
          <p:spPr>
            <a:xfrm>
              <a:off x="944460" y="3294745"/>
              <a:ext cx="7086600" cy="3505200"/>
            </a:xfrm>
            <a:prstGeom prst="roundRect">
              <a:avLst/>
            </a:prstGeom>
            <a:solidFill>
              <a:srgbClr val="FFCCCC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1245705" y="3565898"/>
              <a:ext cx="1257193" cy="2974601"/>
            </a:xfrm>
            <a:prstGeom prst="roundRect">
              <a:avLst/>
            </a:prstGeom>
            <a:solidFill>
              <a:srgbClr val="33FC24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Sử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dụng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hưởng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hức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những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cách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nói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hú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vị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rong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khi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nói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nghe</a:t>
              </a:r>
              <a:endParaRPr lang="en-US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3048000" y="3508824"/>
              <a:ext cx="4419600" cy="914400"/>
            </a:xfrm>
            <a:prstGeom prst="roundRect">
              <a:avLst/>
            </a:prstGeom>
            <a:solidFill>
              <a:srgbClr val="FFFF66"/>
            </a:solidFill>
            <a:ln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Nhấn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mạnh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ính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ài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ước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rong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huyện</a:t>
              </a:r>
              <a:endParaRPr lang="en-US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3048000" y="4608282"/>
              <a:ext cx="4419600" cy="838200"/>
            </a:xfrm>
            <a:prstGeom prst="roundRect">
              <a:avLst/>
            </a:prstGeom>
            <a:solidFill>
              <a:srgbClr val="FFFF66"/>
            </a:solidFill>
            <a:ln>
              <a:solidFill>
                <a:srgbClr val="FFFF00"/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Sử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dụng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hức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hế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nhại</a:t>
              </a:r>
              <a:endParaRPr lang="en-US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3048000" y="5664198"/>
              <a:ext cx="4419600" cy="876300"/>
            </a:xfrm>
            <a:prstGeom prst="roundRect">
              <a:avLst/>
            </a:prstGeom>
            <a:solidFill>
              <a:srgbClr val="FFFF66"/>
            </a:solidFill>
            <a:ln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Sử</a:t>
              </a:r>
              <a:r>
                <a:rPr lang="en-US" sz="28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dụng</a:t>
              </a:r>
              <a:r>
                <a:rPr lang="en-US" sz="28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cách</a:t>
              </a:r>
              <a:r>
                <a:rPr lang="en-US" sz="28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chơi</a:t>
              </a:r>
              <a:r>
                <a:rPr lang="en-US" sz="28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chữ</a:t>
              </a:r>
              <a:r>
                <a:rPr lang="en-US" sz="28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nói</a:t>
              </a:r>
              <a:r>
                <a:rPr lang="en-US" sz="28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quá</a:t>
              </a:r>
              <a:r>
                <a:rPr lang="en-US" sz="28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, so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sánh</a:t>
              </a:r>
              <a:endPara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flipV="1">
            <a:off x="2078181" y="1422142"/>
            <a:ext cx="552277" cy="1234684"/>
          </a:xfrm>
          <a:prstGeom prst="straightConnector1">
            <a:avLst/>
          </a:prstGeom>
          <a:ln>
            <a:solidFill>
              <a:srgbClr val="33FC24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078181" y="2656826"/>
            <a:ext cx="552277" cy="1643674"/>
          </a:xfrm>
          <a:prstGeom prst="straightConnector1">
            <a:avLst/>
          </a:prstGeom>
          <a:ln>
            <a:solidFill>
              <a:srgbClr val="33FC24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078181" y="2665409"/>
            <a:ext cx="552277" cy="0"/>
          </a:xfrm>
          <a:prstGeom prst="straightConnector1">
            <a:avLst/>
          </a:prstGeom>
          <a:ln>
            <a:solidFill>
              <a:srgbClr val="33FC24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882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7582" y="129256"/>
            <a:ext cx="3061210" cy="5014244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7582" y="-1"/>
            <a:ext cx="3061210" cy="51435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3068792" y="160540"/>
            <a:ext cx="5839651" cy="553998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1981200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1981200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5146" y="1098980"/>
            <a:ext cx="2316716" cy="1738541"/>
          </a:xfrm>
          <a:prstGeom prst="rect">
            <a:avLst/>
          </a:prstGeom>
        </p:spPr>
      </p:pic>
      <p:sp>
        <p:nvSpPr>
          <p:cNvPr id="14" name="Bong bóng Lời nói: Hình bầu dục 18">
            <a:extLst>
              <a:ext uri="{FF2B5EF4-FFF2-40B4-BE49-F238E27FC236}">
                <a16:creationId xmlns:a16="http://schemas.microsoft.com/office/drawing/2014/main" xmlns="" id="{D7CDBC88-B427-A7CB-2E10-7D972648A012}"/>
              </a:ext>
            </a:extLst>
          </p:cNvPr>
          <p:cNvSpPr/>
          <p:nvPr/>
        </p:nvSpPr>
        <p:spPr>
          <a:xfrm>
            <a:off x="3068792" y="1293836"/>
            <a:ext cx="4964858" cy="2695971"/>
          </a:xfrm>
          <a:prstGeom prst="wedgeEllipseCallou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218565">
              <a:lnSpc>
                <a:spcPct val="114000"/>
              </a:lnSpc>
              <a:buClrTx/>
              <a:defRPr/>
            </a:pP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Học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sinh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sẽ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kể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một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ruyện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ngụ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ngôn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mà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mình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yêu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hích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.</a:t>
            </a:r>
            <a:endParaRPr lang="en-US" altLang="zh-CN" sz="2400" i="1" kern="12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23404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7582" y="129256"/>
            <a:ext cx="3061210" cy="5014244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7582" y="-1"/>
            <a:ext cx="3061210" cy="51435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1981200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1981200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Hình ảnh 4">
            <a:extLst>
              <a:ext uri="{FF2B5EF4-FFF2-40B4-BE49-F238E27FC236}">
                <a16:creationId xmlns:a16="http://schemas.microsoft.com/office/drawing/2014/main" xmlns="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4613" y="1277967"/>
            <a:ext cx="3061210" cy="4008743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7F5946D7-A48B-AC4A-1D3C-E30875C803F0}"/>
              </a:ext>
            </a:extLst>
          </p:cNvPr>
          <p:cNvSpPr/>
          <p:nvPr/>
        </p:nvSpPr>
        <p:spPr>
          <a:xfrm>
            <a:off x="3276196" y="1618160"/>
            <a:ext cx="3335721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563"/>
              </a:spcAft>
            </a:pPr>
            <a:r>
              <a:rPr lang="en-US" sz="7500" b="1" kern="1800" spc="-56" dirty="0">
                <a:solidFill>
                  <a:srgbClr val="00CC00"/>
                </a:solidFill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 </a:t>
            </a:r>
          </a:p>
          <a:p>
            <a:pPr>
              <a:spcAft>
                <a:spcPts val="563"/>
              </a:spcAft>
            </a:pPr>
            <a:r>
              <a:rPr lang="en-US" sz="7500" b="1" kern="1800" spc="-56" dirty="0">
                <a:solidFill>
                  <a:srgbClr val="00CC00"/>
                </a:solidFill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7500" dirty="0">
              <a:solidFill>
                <a:srgbClr val="00CC00"/>
              </a:solidFill>
              <a:latin typeface="Old English Text MT" panose="03040902040508030806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2801599" y="938998"/>
            <a:ext cx="3426503" cy="385129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88538" y="1283155"/>
            <a:ext cx="1575316" cy="1396091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5146" y="1098980"/>
            <a:ext cx="2316716" cy="173854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3068792" y="160540"/>
            <a:ext cx="5839651" cy="553998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947261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Isosceles Triangle 48"/>
          <p:cNvSpPr/>
          <p:nvPr/>
        </p:nvSpPr>
        <p:spPr>
          <a:xfrm>
            <a:off x="3241085" y="3451303"/>
            <a:ext cx="2194053" cy="1040837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67087" y="93951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1</a:t>
            </a:r>
          </a:p>
        </p:txBody>
      </p:sp>
      <p:sp>
        <p:nvSpPr>
          <p:cNvPr id="48" name="Isosceles Triangle 47"/>
          <p:cNvSpPr/>
          <p:nvPr/>
        </p:nvSpPr>
        <p:spPr>
          <a:xfrm>
            <a:off x="1144620" y="3072784"/>
            <a:ext cx="3009596" cy="1427723"/>
          </a:xfrm>
          <a:prstGeom prst="triangl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1" name="5-Point Star 50">
            <a:hlinkClick r:id="rId2" action="ppaction://hlinksldjump"/>
          </p:cNvPr>
          <p:cNvSpPr/>
          <p:nvPr/>
        </p:nvSpPr>
        <p:spPr>
          <a:xfrm>
            <a:off x="2105260" y="1183786"/>
            <a:ext cx="344741" cy="344741"/>
          </a:xfrm>
          <a:prstGeom prst="star5">
            <a:avLst>
              <a:gd name="adj" fmla="val 32376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130539" y="14227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2</a:t>
            </a:r>
          </a:p>
        </p:txBody>
      </p:sp>
      <p:sp>
        <p:nvSpPr>
          <p:cNvPr id="53" name="5-Point Star 52">
            <a:hlinkClick r:id="rId3" action="ppaction://hlinksldjump"/>
          </p:cNvPr>
          <p:cNvSpPr/>
          <p:nvPr/>
        </p:nvSpPr>
        <p:spPr>
          <a:xfrm>
            <a:off x="2999458" y="1667038"/>
            <a:ext cx="483253" cy="483253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712668" y="9368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5</a:t>
            </a:r>
          </a:p>
        </p:txBody>
      </p:sp>
      <p:sp>
        <p:nvSpPr>
          <p:cNvPr id="55" name="5-Point Star 54">
            <a:hlinkClick r:id="rId4" action="ppaction://hlinksldjump"/>
          </p:cNvPr>
          <p:cNvSpPr/>
          <p:nvPr/>
        </p:nvSpPr>
        <p:spPr>
          <a:xfrm>
            <a:off x="4581587" y="1181138"/>
            <a:ext cx="483253" cy="483253"/>
          </a:xfrm>
          <a:prstGeom prst="star5">
            <a:avLst>
              <a:gd name="adj" fmla="val 2407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294798" y="16643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6</a:t>
            </a:r>
          </a:p>
        </p:txBody>
      </p:sp>
      <p:sp>
        <p:nvSpPr>
          <p:cNvPr id="57" name="5-Point Star 56">
            <a:hlinkClick r:id="rId5" action="ppaction://hlinksldjump"/>
          </p:cNvPr>
          <p:cNvSpPr/>
          <p:nvPr/>
        </p:nvSpPr>
        <p:spPr>
          <a:xfrm>
            <a:off x="6163717" y="1908664"/>
            <a:ext cx="483253" cy="483253"/>
          </a:xfrm>
          <a:prstGeom prst="star5">
            <a:avLst>
              <a:gd name="adj" fmla="val 2241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130380" y="221635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4</a:t>
            </a:r>
          </a:p>
        </p:txBody>
      </p:sp>
      <p:sp>
        <p:nvSpPr>
          <p:cNvPr id="59" name="5-Point Star 58">
            <a:hlinkClick r:id="rId6" action="ppaction://hlinksldjump"/>
          </p:cNvPr>
          <p:cNvSpPr/>
          <p:nvPr/>
        </p:nvSpPr>
        <p:spPr>
          <a:xfrm>
            <a:off x="5064840" y="2460631"/>
            <a:ext cx="352171" cy="352171"/>
          </a:xfrm>
          <a:prstGeom prst="star5">
            <a:avLst>
              <a:gd name="adj" fmla="val 2820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565498" y="16643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3</a:t>
            </a:r>
          </a:p>
        </p:txBody>
      </p:sp>
      <p:sp>
        <p:nvSpPr>
          <p:cNvPr id="63" name="5-Point Star 62">
            <a:hlinkClick r:id="rId7" action="ppaction://hlinksldjump"/>
          </p:cNvPr>
          <p:cNvSpPr/>
          <p:nvPr/>
        </p:nvSpPr>
        <p:spPr>
          <a:xfrm>
            <a:off x="1555230" y="1908664"/>
            <a:ext cx="241627" cy="241627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722055" y="2062991"/>
            <a:ext cx="968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 dirty="0" err="1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Đặc</a:t>
            </a:r>
            <a:r>
              <a:rPr lang="en-US" sz="1800" b="1" kern="1200" dirty="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 </a:t>
            </a:r>
            <a:r>
              <a:rPr lang="en-US" sz="1800" b="1" kern="1200" dirty="0" err="1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biệt</a:t>
            </a:r>
            <a:endParaRPr lang="en-US" sz="1800" b="1" kern="1200" dirty="0">
              <a:solidFill>
                <a:prstClr val="white"/>
              </a:solidFill>
              <a:latin typeface="Calibri" panose="020F0502020204030204"/>
              <a:ea typeface="宋体" charset="-122"/>
            </a:endParaRPr>
          </a:p>
        </p:txBody>
      </p:sp>
      <p:sp>
        <p:nvSpPr>
          <p:cNvPr id="69" name="5-Point Star 68">
            <a:hlinkClick r:id="rId8" action="ppaction://hlinksldjump"/>
          </p:cNvPr>
          <p:cNvSpPr/>
          <p:nvPr/>
        </p:nvSpPr>
        <p:spPr>
          <a:xfrm>
            <a:off x="3317836" y="2345258"/>
            <a:ext cx="1451047" cy="1081392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0" name="Pentagon 69">
            <a:hlinkClick r:id="" action="ppaction://noaction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pipi</a:t>
            </a:r>
          </a:p>
        </p:txBody>
      </p:sp>
      <p:sp>
        <p:nvSpPr>
          <p:cNvPr id="71" name="Rectangle 70"/>
          <p:cNvSpPr/>
          <p:nvPr/>
        </p:nvSpPr>
        <p:spPr>
          <a:xfrm>
            <a:off x="2101165" y="3358508"/>
            <a:ext cx="4941672" cy="81355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</a:pPr>
            <a:r>
              <a:rPr lang="en-US" sz="4949" b="1" kern="120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  <a:ea typeface="宋体" charset="-122"/>
              </a:rPr>
              <a:t>Ngôi sao may mắn</a:t>
            </a: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645" y="2376522"/>
            <a:ext cx="84358" cy="74624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2657" y="1394485"/>
            <a:ext cx="139299" cy="123226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3825" y="1692690"/>
            <a:ext cx="116139" cy="10273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8996" y="1705627"/>
            <a:ext cx="98029" cy="86719"/>
          </a:xfrm>
          <a:prstGeom prst="rect">
            <a:avLst/>
          </a:prstGeom>
        </p:spPr>
      </p:pic>
      <p:sp>
        <p:nvSpPr>
          <p:cNvPr id="2" name="Rectangle: Rounded Corners 1">
            <a:hlinkClick r:id="rId2" action="ppaction://hlinksldjump"/>
            <a:extLst>
              <a:ext uri="{FF2B5EF4-FFF2-40B4-BE49-F238E27FC236}">
                <a16:creationId xmlns:a16="http://schemas.microsoft.com/office/drawing/2014/main" xmlns="" id="{0480B393-4988-4D76-866F-5168E707A428}"/>
              </a:ext>
            </a:extLst>
          </p:cNvPr>
          <p:cNvSpPr/>
          <p:nvPr/>
        </p:nvSpPr>
        <p:spPr>
          <a:xfrm>
            <a:off x="1199828" y="4115997"/>
            <a:ext cx="952430" cy="328338"/>
          </a:xfrm>
          <a:prstGeom prst="roundRect">
            <a:avLst/>
          </a:prstGeom>
          <a:ln w="28575">
            <a:solidFill>
              <a:schemeClr val="accent4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754"/>
            <a:r>
              <a:rPr lang="en-US" sz="1800" b="1">
                <a:solidFill>
                  <a:prstClr val="black"/>
                </a:solidFill>
                <a:latin typeface="Calibri" panose="020F0502020204030204"/>
              </a:rPr>
              <a:t>Bài học</a:t>
            </a:r>
          </a:p>
        </p:txBody>
      </p:sp>
    </p:spTree>
    <p:extLst>
      <p:ext uri="{BB962C8B-B14F-4D97-AF65-F5344CB8AC3E}">
        <p14:creationId xmlns:p14="http://schemas.microsoft.com/office/powerpoint/2010/main" val="172909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3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3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1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17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</p:childTnLst>
        </p:cTn>
      </p:par>
    </p:tnLst>
    <p:bldLst>
      <p:bldP spid="29" grpId="0"/>
      <p:bldP spid="51" grpId="0" animBg="1"/>
      <p:bldP spid="51" grpId="1" animBg="1"/>
      <p:bldP spid="52" grpId="0"/>
      <p:bldP spid="53" grpId="0" animBg="1"/>
      <p:bldP spid="53" grpId="1" animBg="1"/>
      <p:bldP spid="54" grpId="0"/>
      <p:bldP spid="55" grpId="0" animBg="1"/>
      <p:bldP spid="55" grpId="1" animBg="1"/>
      <p:bldP spid="56" grpId="0"/>
      <p:bldP spid="57" grpId="0" animBg="1"/>
      <p:bldP spid="57" grpId="1" animBg="1"/>
      <p:bldP spid="58" grpId="0"/>
      <p:bldP spid="59" grpId="0" animBg="1"/>
      <p:bldP spid="59" grpId="1" animBg="1"/>
      <p:bldP spid="62" grpId="0"/>
      <p:bldP spid="63" grpId="0" animBg="1"/>
      <p:bldP spid="63" grpId="1" animBg="1"/>
      <p:bldP spid="68" grpId="0"/>
      <p:bldP spid="69" grpId="0" animBg="1"/>
      <p:bldP spid="69" grpId="1" animBg="1"/>
      <p:bldP spid="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2056487" y="1241425"/>
            <a:ext cx="5273746" cy="1054742"/>
          </a:xfrm>
          <a:prstGeom prst="snip2DiagRect">
            <a:avLst>
              <a:gd name="adj1" fmla="val 0"/>
              <a:gd name="adj2" fmla="val 24222"/>
            </a:avLst>
          </a:prstGeom>
          <a:ln w="38100"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ọng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2612797" y="2832691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514316">
              <a:buClrTx/>
            </a:pP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ọng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,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c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854641" y="2338040"/>
            <a:ext cx="3434721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</a:pPr>
            <a:r>
              <a:rPr lang="en-US" sz="2700" b="1" kern="1200" dirty="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3 candies</a:t>
            </a:r>
          </a:p>
        </p:txBody>
      </p:sp>
    </p:spTree>
    <p:extLst>
      <p:ext uri="{BB962C8B-B14F-4D97-AF65-F5344CB8AC3E}">
        <p14:creationId xmlns:p14="http://schemas.microsoft.com/office/powerpoint/2010/main" val="324406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1575" kern="1200" dirty="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1935127" y="1020984"/>
            <a:ext cx="5273746" cy="1189373"/>
          </a:xfrm>
          <a:prstGeom prst="snip2DiagRect">
            <a:avLst>
              <a:gd name="adj1" fmla="val 0"/>
              <a:gd name="adj2" fmla="val 24222"/>
            </a:avLst>
          </a:prstGeom>
          <a:ln w="57150">
            <a:prstDash val="lg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5" name="Rectangle 4"/>
          <p:cNvSpPr/>
          <p:nvPr/>
        </p:nvSpPr>
        <p:spPr>
          <a:xfrm>
            <a:off x="2382714" y="2799972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,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854641" y="2338040"/>
            <a:ext cx="3434721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  <a:defRPr/>
            </a:pPr>
            <a:r>
              <a:rPr lang="en-US" sz="2700" b="1" kern="1200" dirty="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1 candies</a:t>
            </a:r>
          </a:p>
        </p:txBody>
      </p:sp>
    </p:spTree>
    <p:extLst>
      <p:ext uri="{BB962C8B-B14F-4D97-AF65-F5344CB8AC3E}">
        <p14:creationId xmlns:p14="http://schemas.microsoft.com/office/powerpoint/2010/main" val="150935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xmlns="" id="{55FB33E9-D152-372D-52F9-8B9BC8DEAE84}"/>
              </a:ext>
            </a:extLst>
          </p:cNvPr>
          <p:cNvSpPr/>
          <p:nvPr/>
        </p:nvSpPr>
        <p:spPr>
          <a:xfrm>
            <a:off x="958488" y="254416"/>
            <a:ext cx="7380880" cy="52256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381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 dirty="0"/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xmlns="" id="{5E08D2F3-ADC5-13CD-0725-3662CC072C8E}"/>
              </a:ext>
            </a:extLst>
          </p:cNvPr>
          <p:cNvSpPr/>
          <p:nvPr/>
        </p:nvSpPr>
        <p:spPr>
          <a:xfrm>
            <a:off x="1212848" y="419225"/>
            <a:ext cx="6953226" cy="207936"/>
          </a:xfrm>
          <a:prstGeom prst="roundRect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 dirty="0"/>
          </a:p>
        </p:txBody>
      </p:sp>
      <p:grpSp>
        <p:nvGrpSpPr>
          <p:cNvPr id="27" name="Nhóm 26">
            <a:extLst>
              <a:ext uri="{FF2B5EF4-FFF2-40B4-BE49-F238E27FC236}">
                <a16:creationId xmlns:a16="http://schemas.microsoft.com/office/drawing/2014/main" xmlns="" id="{36ECE4BB-2BED-ED14-DF8D-08D10B46D15C}"/>
              </a:ext>
            </a:extLst>
          </p:cNvPr>
          <p:cNvGrpSpPr/>
          <p:nvPr/>
        </p:nvGrpSpPr>
        <p:grpSpPr>
          <a:xfrm>
            <a:off x="5586276" y="273702"/>
            <a:ext cx="495953" cy="495953"/>
            <a:chOff x="7245050" y="491613"/>
            <a:chExt cx="432620" cy="432620"/>
          </a:xfrm>
        </p:grpSpPr>
        <p:sp>
          <p:nvSpPr>
            <p:cNvPr id="21" name="Hình Bầu dục 20">
              <a:extLst>
                <a:ext uri="{FF2B5EF4-FFF2-40B4-BE49-F238E27FC236}">
                  <a16:creationId xmlns:a16="http://schemas.microsoft.com/office/drawing/2014/main" xmlns="" id="{BC9A5266-DC0B-4537-0439-47CF75C1A2F9}"/>
                </a:ext>
              </a:extLst>
            </p:cNvPr>
            <p:cNvSpPr/>
            <p:nvPr/>
          </p:nvSpPr>
          <p:spPr>
            <a:xfrm>
              <a:off x="7245050" y="491613"/>
              <a:ext cx="432620" cy="432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22" name="Hình Bầu dục 21">
              <a:extLst>
                <a:ext uri="{FF2B5EF4-FFF2-40B4-BE49-F238E27FC236}">
                  <a16:creationId xmlns:a16="http://schemas.microsoft.com/office/drawing/2014/main" xmlns="" id="{E6946D2D-A655-18B3-FC2F-81FB8CE211FF}"/>
                </a:ext>
              </a:extLst>
            </p:cNvPr>
            <p:cNvSpPr/>
            <p:nvPr/>
          </p:nvSpPr>
          <p:spPr>
            <a:xfrm>
              <a:off x="7323709" y="570272"/>
              <a:ext cx="275302" cy="275302"/>
            </a:xfrm>
            <a:prstGeom prst="ellipse">
              <a:avLst/>
            </a:pr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1050" dirty="0"/>
            </a:p>
          </p:txBody>
        </p:sp>
      </p:grpSp>
      <p:grpSp>
        <p:nvGrpSpPr>
          <p:cNvPr id="83" name="Nhóm 82">
            <a:extLst>
              <a:ext uri="{FF2B5EF4-FFF2-40B4-BE49-F238E27FC236}">
                <a16:creationId xmlns:a16="http://schemas.microsoft.com/office/drawing/2014/main" xmlns="" id="{E70B24A0-2C5B-EBFE-BC87-2A46BC276AEB}"/>
              </a:ext>
            </a:extLst>
          </p:cNvPr>
          <p:cNvGrpSpPr/>
          <p:nvPr/>
        </p:nvGrpSpPr>
        <p:grpSpPr>
          <a:xfrm>
            <a:off x="489247" y="289725"/>
            <a:ext cx="2350772" cy="4433672"/>
            <a:chOff x="612542" y="406056"/>
            <a:chExt cx="3134362" cy="5911563"/>
          </a:xfrm>
        </p:grpSpPr>
        <p:sp>
          <p:nvSpPr>
            <p:cNvPr id="38" name="Hình tự do: Hình 37">
              <a:extLst>
                <a:ext uri="{FF2B5EF4-FFF2-40B4-BE49-F238E27FC236}">
                  <a16:creationId xmlns:a16="http://schemas.microsoft.com/office/drawing/2014/main" xmlns="" id="{A677CE88-9A78-840E-6C11-C3B32B326FE2}"/>
                </a:ext>
              </a:extLst>
            </p:cNvPr>
            <p:cNvSpPr/>
            <p:nvPr/>
          </p:nvSpPr>
          <p:spPr>
            <a:xfrm flipH="1">
              <a:off x="2108941" y="3182748"/>
              <a:ext cx="70782" cy="340897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9" name="Hình tự do: Hình 8">
              <a:extLst>
                <a:ext uri="{FF2B5EF4-FFF2-40B4-BE49-F238E27FC236}">
                  <a16:creationId xmlns:a16="http://schemas.microsoft.com/office/drawing/2014/main" xmlns="" id="{E4D4B9AD-8BC1-0995-B93D-0CC69F98BDFE}"/>
                </a:ext>
              </a:extLst>
            </p:cNvPr>
            <p:cNvSpPr/>
            <p:nvPr/>
          </p:nvSpPr>
          <p:spPr>
            <a:xfrm>
              <a:off x="612542" y="3211766"/>
              <a:ext cx="3134362" cy="3105853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00CC00">
                    <a:alpha val="50000"/>
                  </a:srgbClr>
                </a:gs>
                <a:gs pos="100000">
                  <a:srgbClr val="008000">
                    <a:alpha val="80000"/>
                  </a:srgbClr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8000"/>
                  </a:gs>
                  <a:gs pos="100000">
                    <a:schemeClr val="bg1">
                      <a:alpha val="0"/>
                    </a:schemeClr>
                  </a:gs>
                </a:gsLst>
                <a:lin ang="102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1050" dirty="0"/>
            </a:p>
          </p:txBody>
        </p:sp>
        <p:grpSp>
          <p:nvGrpSpPr>
            <p:cNvPr id="16" name="Nhóm 15">
              <a:extLst>
                <a:ext uri="{FF2B5EF4-FFF2-40B4-BE49-F238E27FC236}">
                  <a16:creationId xmlns:a16="http://schemas.microsoft.com/office/drawing/2014/main" xmlns="" id="{C47BA3E2-F897-B044-A266-D8326F659AD6}"/>
                </a:ext>
              </a:extLst>
            </p:cNvPr>
            <p:cNvGrpSpPr/>
            <p:nvPr/>
          </p:nvGrpSpPr>
          <p:grpSpPr>
            <a:xfrm>
              <a:off x="1849088" y="406056"/>
              <a:ext cx="661269" cy="661270"/>
              <a:chOff x="2308896" y="511393"/>
              <a:chExt cx="432620" cy="432620"/>
            </a:xfrm>
          </p:grpSpPr>
          <p:sp>
            <p:nvSpPr>
              <p:cNvPr id="14" name="Hình Bầu dục 13">
                <a:extLst>
                  <a:ext uri="{FF2B5EF4-FFF2-40B4-BE49-F238E27FC236}">
                    <a16:creationId xmlns:a16="http://schemas.microsoft.com/office/drawing/2014/main" xmlns="" id="{B7B28874-22C5-F054-E1D5-5928D4DE5D36}"/>
                  </a:ext>
                </a:extLst>
              </p:cNvPr>
              <p:cNvSpPr/>
              <p:nvPr/>
            </p:nvSpPr>
            <p:spPr>
              <a:xfrm>
                <a:off x="2308896" y="51139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/>
              </a:p>
            </p:txBody>
          </p:sp>
          <p:sp>
            <p:nvSpPr>
              <p:cNvPr id="15" name="Hình Bầu dục 14">
                <a:extLst>
                  <a:ext uri="{FF2B5EF4-FFF2-40B4-BE49-F238E27FC236}">
                    <a16:creationId xmlns:a16="http://schemas.microsoft.com/office/drawing/2014/main" xmlns="" id="{10572D5D-5B50-2B7C-D9A0-8AC6D569A34A}"/>
                  </a:ext>
                </a:extLst>
              </p:cNvPr>
              <p:cNvSpPr/>
              <p:nvPr/>
            </p:nvSpPr>
            <p:spPr>
              <a:xfrm>
                <a:off x="2375556" y="60197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1000">
                    <a:srgbClr val="00CC00">
                      <a:alpha val="50000"/>
                    </a:srgbClr>
                  </a:gs>
                  <a:gs pos="100000">
                    <a:srgbClr val="008000">
                      <a:alpha val="80000"/>
                    </a:srgbClr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80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02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050" dirty="0"/>
              </a:p>
            </p:txBody>
          </p:sp>
        </p:grpSp>
        <p:cxnSp>
          <p:nvCxnSpPr>
            <p:cNvPr id="30" name="Đường nối Thẳng 29">
              <a:extLst>
                <a:ext uri="{FF2B5EF4-FFF2-40B4-BE49-F238E27FC236}">
                  <a16:creationId xmlns:a16="http://schemas.microsoft.com/office/drawing/2014/main" xmlns="" id="{BEF241D6-431D-F52B-E9CC-CBC75A18809E}"/>
                </a:ext>
              </a:extLst>
            </p:cNvPr>
            <p:cNvCxnSpPr>
              <a:cxnSpLocks/>
              <a:stCxn id="14" idx="4"/>
              <a:endCxn id="9" idx="5"/>
            </p:cNvCxnSpPr>
            <p:nvPr/>
          </p:nvCxnSpPr>
          <p:spPr>
            <a:xfrm>
              <a:off x="2179723" y="1067326"/>
              <a:ext cx="0" cy="21444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ình tự do: Hình 36">
              <a:extLst>
                <a:ext uri="{FF2B5EF4-FFF2-40B4-BE49-F238E27FC236}">
                  <a16:creationId xmlns:a16="http://schemas.microsoft.com/office/drawing/2014/main" xmlns="" id="{1652A4D0-7032-35F3-668D-445F1451BFBA}"/>
                </a:ext>
              </a:extLst>
            </p:cNvPr>
            <p:cNvSpPr/>
            <p:nvPr/>
          </p:nvSpPr>
          <p:spPr>
            <a:xfrm>
              <a:off x="2169677" y="3197647"/>
              <a:ext cx="82963" cy="32183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cxnSp>
          <p:nvCxnSpPr>
            <p:cNvPr id="47" name="Đường nối Thẳng 46">
              <a:extLst>
                <a:ext uri="{FF2B5EF4-FFF2-40B4-BE49-F238E27FC236}">
                  <a16:creationId xmlns:a16="http://schemas.microsoft.com/office/drawing/2014/main" xmlns="" id="{C51AEB4B-224B-F525-530A-4C2CA60C97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04111" y="3103486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Đường nối Thẳng 54">
              <a:extLst>
                <a:ext uri="{FF2B5EF4-FFF2-40B4-BE49-F238E27FC236}">
                  <a16:creationId xmlns:a16="http://schemas.microsoft.com/office/drawing/2014/main" xmlns="" id="{E683F57A-7E27-598E-3033-45DA7F0DFA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3121" y="3136672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Nhóm 83">
            <a:extLst>
              <a:ext uri="{FF2B5EF4-FFF2-40B4-BE49-F238E27FC236}">
                <a16:creationId xmlns:a16="http://schemas.microsoft.com/office/drawing/2014/main" xmlns="" id="{C3A59529-FF63-3214-C28F-454B70DADD36}"/>
              </a:ext>
            </a:extLst>
          </p:cNvPr>
          <p:cNvGrpSpPr/>
          <p:nvPr/>
        </p:nvGrpSpPr>
        <p:grpSpPr>
          <a:xfrm>
            <a:off x="2557983" y="276187"/>
            <a:ext cx="2322935" cy="3866796"/>
            <a:chOff x="3116140" y="422514"/>
            <a:chExt cx="3097247" cy="5155728"/>
          </a:xfrm>
        </p:grpSpPr>
        <p:sp>
          <p:nvSpPr>
            <p:cNvPr id="60" name="Hình tự do: Hình 59">
              <a:extLst>
                <a:ext uri="{FF2B5EF4-FFF2-40B4-BE49-F238E27FC236}">
                  <a16:creationId xmlns:a16="http://schemas.microsoft.com/office/drawing/2014/main" xmlns="" id="{400A709C-FEC3-400A-6596-A737FEAB601D}"/>
                </a:ext>
              </a:extLst>
            </p:cNvPr>
            <p:cNvSpPr/>
            <p:nvPr/>
          </p:nvSpPr>
          <p:spPr>
            <a:xfrm flipH="1">
              <a:off x="4594909" y="2165062"/>
              <a:ext cx="90273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xmlns="" id="{EE4EC44A-6278-A0F6-89A1-A62D03AB6E7C}"/>
                </a:ext>
              </a:extLst>
            </p:cNvPr>
            <p:cNvSpPr/>
            <p:nvPr/>
          </p:nvSpPr>
          <p:spPr>
            <a:xfrm>
              <a:off x="3116140" y="2165062"/>
              <a:ext cx="3097247" cy="341318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C00">
                    <a:lumMod val="100000"/>
                    <a:alpha val="70000"/>
                  </a:srgbClr>
                </a:gs>
                <a:gs pos="100000">
                  <a:srgbClr val="FF9900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1050" dirty="0"/>
            </a:p>
          </p:txBody>
        </p:sp>
        <p:grpSp>
          <p:nvGrpSpPr>
            <p:cNvPr id="26" name="Nhóm 25">
              <a:extLst>
                <a:ext uri="{FF2B5EF4-FFF2-40B4-BE49-F238E27FC236}">
                  <a16:creationId xmlns:a16="http://schemas.microsoft.com/office/drawing/2014/main" xmlns="" id="{0F29E380-3DDE-0F4B-7DDF-2FAB425DF9EE}"/>
                </a:ext>
              </a:extLst>
            </p:cNvPr>
            <p:cNvGrpSpPr/>
            <p:nvPr/>
          </p:nvGrpSpPr>
          <p:grpSpPr>
            <a:xfrm>
              <a:off x="4362221" y="422514"/>
              <a:ext cx="661270" cy="661270"/>
              <a:chOff x="4477774" y="522160"/>
              <a:chExt cx="432620" cy="432620"/>
            </a:xfrm>
          </p:grpSpPr>
          <p:sp>
            <p:nvSpPr>
              <p:cNvPr id="18" name="Hình Bầu dục 17">
                <a:extLst>
                  <a:ext uri="{FF2B5EF4-FFF2-40B4-BE49-F238E27FC236}">
                    <a16:creationId xmlns:a16="http://schemas.microsoft.com/office/drawing/2014/main" xmlns="" id="{08E82409-6F35-AC8A-B41E-5CA75127A7D9}"/>
                  </a:ext>
                </a:extLst>
              </p:cNvPr>
              <p:cNvSpPr/>
              <p:nvPr/>
            </p:nvSpPr>
            <p:spPr>
              <a:xfrm>
                <a:off x="4477774" y="522160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/>
              </a:p>
            </p:txBody>
          </p:sp>
          <p:sp>
            <p:nvSpPr>
              <p:cNvPr id="19" name="Hình Bầu dục 18">
                <a:extLst>
                  <a:ext uri="{FF2B5EF4-FFF2-40B4-BE49-F238E27FC236}">
                    <a16:creationId xmlns:a16="http://schemas.microsoft.com/office/drawing/2014/main" xmlns="" id="{62D16F22-97F7-3DAD-2B8F-663AF9A713C3}"/>
                  </a:ext>
                </a:extLst>
              </p:cNvPr>
              <p:cNvSpPr/>
              <p:nvPr/>
            </p:nvSpPr>
            <p:spPr>
              <a:xfrm>
                <a:off x="4556123" y="58758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>
                      <a:lumMod val="100000"/>
                      <a:alpha val="70000"/>
                    </a:srgbClr>
                  </a:gs>
                  <a:gs pos="100000">
                    <a:srgbClr val="FF9900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050" dirty="0"/>
              </a:p>
            </p:txBody>
          </p:sp>
        </p:grpSp>
        <p:cxnSp>
          <p:nvCxnSpPr>
            <p:cNvPr id="61" name="Đường nối Thẳng 60">
              <a:extLst>
                <a:ext uri="{FF2B5EF4-FFF2-40B4-BE49-F238E27FC236}">
                  <a16:creationId xmlns:a16="http://schemas.microsoft.com/office/drawing/2014/main" xmlns="" id="{59244866-2195-E5E8-3910-F7665CF6711B}"/>
                </a:ext>
              </a:extLst>
            </p:cNvPr>
            <p:cNvCxnSpPr>
              <a:cxnSpLocks/>
              <a:stCxn id="18" idx="4"/>
            </p:cNvCxnSpPr>
            <p:nvPr/>
          </p:nvCxnSpPr>
          <p:spPr>
            <a:xfrm flipH="1">
              <a:off x="4677677" y="1083785"/>
              <a:ext cx="15176" cy="117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Hình tự do: Hình 61">
              <a:extLst>
                <a:ext uri="{FF2B5EF4-FFF2-40B4-BE49-F238E27FC236}">
                  <a16:creationId xmlns:a16="http://schemas.microsoft.com/office/drawing/2014/main" xmlns="" id="{E61C6EF9-A5A4-E1E8-62BE-B8E9399288F6}"/>
                </a:ext>
              </a:extLst>
            </p:cNvPr>
            <p:cNvSpPr/>
            <p:nvPr/>
          </p:nvSpPr>
          <p:spPr>
            <a:xfrm>
              <a:off x="4654533" y="2172486"/>
              <a:ext cx="113331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cxnSp>
          <p:nvCxnSpPr>
            <p:cNvPr id="63" name="Đường nối Thẳng 62">
              <a:extLst>
                <a:ext uri="{FF2B5EF4-FFF2-40B4-BE49-F238E27FC236}">
                  <a16:creationId xmlns:a16="http://schemas.microsoft.com/office/drawing/2014/main" xmlns="" id="{ED7E7C40-A654-AE98-2A6C-8EE950724E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4" y="2137192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Đường nối Thẳng 63">
              <a:extLst>
                <a:ext uri="{FF2B5EF4-FFF2-40B4-BE49-F238E27FC236}">
                  <a16:creationId xmlns:a16="http://schemas.microsoft.com/office/drawing/2014/main" xmlns="" id="{6EF26EFC-A17D-B2A6-B7B8-C83AD17A08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5" y="2188154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Nhóm 84">
            <a:extLst>
              <a:ext uri="{FF2B5EF4-FFF2-40B4-BE49-F238E27FC236}">
                <a16:creationId xmlns:a16="http://schemas.microsoft.com/office/drawing/2014/main" xmlns="" id="{F43133DC-7B59-9EBF-B256-F1961DEF47D2}"/>
              </a:ext>
            </a:extLst>
          </p:cNvPr>
          <p:cNvGrpSpPr/>
          <p:nvPr/>
        </p:nvGrpSpPr>
        <p:grpSpPr>
          <a:xfrm>
            <a:off x="4718496" y="769347"/>
            <a:ext cx="2163263" cy="3835361"/>
            <a:chOff x="6019185" y="1036681"/>
            <a:chExt cx="2884350" cy="5113815"/>
          </a:xfrm>
        </p:grpSpPr>
        <p:sp>
          <p:nvSpPr>
            <p:cNvPr id="66" name="Hình tự do: Hình 65">
              <a:extLst>
                <a:ext uri="{FF2B5EF4-FFF2-40B4-BE49-F238E27FC236}">
                  <a16:creationId xmlns:a16="http://schemas.microsoft.com/office/drawing/2014/main" xmlns="" id="{8961B428-3076-0601-9C6F-6D33A6C27569}"/>
                </a:ext>
              </a:extLst>
            </p:cNvPr>
            <p:cNvSpPr/>
            <p:nvPr/>
          </p:nvSpPr>
          <p:spPr>
            <a:xfrm flipH="1">
              <a:off x="7426667" y="3106614"/>
              <a:ext cx="103414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2" name="Hình tự do: Hình 11">
              <a:extLst>
                <a:ext uri="{FF2B5EF4-FFF2-40B4-BE49-F238E27FC236}">
                  <a16:creationId xmlns:a16="http://schemas.microsoft.com/office/drawing/2014/main" xmlns="" id="{CB294536-4618-D646-ACA2-1D6468029C6B}"/>
                </a:ext>
              </a:extLst>
            </p:cNvPr>
            <p:cNvSpPr/>
            <p:nvPr/>
          </p:nvSpPr>
          <p:spPr>
            <a:xfrm>
              <a:off x="6019185" y="3109786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1050"/>
            </a:p>
          </p:txBody>
        </p:sp>
        <p:cxnSp>
          <p:nvCxnSpPr>
            <p:cNvPr id="67" name="Đường nối Thẳng 66">
              <a:extLst>
                <a:ext uri="{FF2B5EF4-FFF2-40B4-BE49-F238E27FC236}">
                  <a16:creationId xmlns:a16="http://schemas.microsoft.com/office/drawing/2014/main" xmlns="" id="{917C6C8E-9759-4DBA-359C-C3E33B000F29}"/>
                </a:ext>
              </a:extLst>
            </p:cNvPr>
            <p:cNvCxnSpPr>
              <a:cxnSpLocks/>
            </p:cNvCxnSpPr>
            <p:nvPr/>
          </p:nvCxnSpPr>
          <p:spPr>
            <a:xfrm>
              <a:off x="7524325" y="1036681"/>
              <a:ext cx="0" cy="20790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Hình tự do: Hình 67">
              <a:extLst>
                <a:ext uri="{FF2B5EF4-FFF2-40B4-BE49-F238E27FC236}">
                  <a16:creationId xmlns:a16="http://schemas.microsoft.com/office/drawing/2014/main" xmlns="" id="{0221BCCD-92C4-CCA1-8535-16B205B6182F}"/>
                </a:ext>
              </a:extLst>
            </p:cNvPr>
            <p:cNvSpPr/>
            <p:nvPr/>
          </p:nvSpPr>
          <p:spPr>
            <a:xfrm>
              <a:off x="7504797" y="3106614"/>
              <a:ext cx="129828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cxnSp>
          <p:nvCxnSpPr>
            <p:cNvPr id="69" name="Đường nối Thẳng 68">
              <a:extLst>
                <a:ext uri="{FF2B5EF4-FFF2-40B4-BE49-F238E27FC236}">
                  <a16:creationId xmlns:a16="http://schemas.microsoft.com/office/drawing/2014/main" xmlns="" id="{968C1058-049F-53AE-8FEC-0B5BD978FC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4" y="3071809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Đường nối Thẳng 69">
              <a:extLst>
                <a:ext uri="{FF2B5EF4-FFF2-40B4-BE49-F238E27FC236}">
                  <a16:creationId xmlns:a16="http://schemas.microsoft.com/office/drawing/2014/main" xmlns="" id="{DAAD5E66-4D89-1770-D64D-A7983F5247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3" y="3046093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Nhóm 85">
            <a:extLst>
              <a:ext uri="{FF2B5EF4-FFF2-40B4-BE49-F238E27FC236}">
                <a16:creationId xmlns:a16="http://schemas.microsoft.com/office/drawing/2014/main" xmlns="" id="{BDD32071-FF1E-8C56-FC4A-BA18E0B6CAEF}"/>
              </a:ext>
            </a:extLst>
          </p:cNvPr>
          <p:cNvGrpSpPr/>
          <p:nvPr/>
        </p:nvGrpSpPr>
        <p:grpSpPr>
          <a:xfrm>
            <a:off x="6555022" y="296261"/>
            <a:ext cx="2163263" cy="3656267"/>
            <a:chOff x="8367910" y="375822"/>
            <a:chExt cx="2884350" cy="4875023"/>
          </a:xfrm>
        </p:grpSpPr>
        <p:sp>
          <p:nvSpPr>
            <p:cNvPr id="72" name="Hình tự do: Hình 71">
              <a:extLst>
                <a:ext uri="{FF2B5EF4-FFF2-40B4-BE49-F238E27FC236}">
                  <a16:creationId xmlns:a16="http://schemas.microsoft.com/office/drawing/2014/main" xmlns="" id="{D6164327-FCF6-368D-1DFE-33D397D10B5B}"/>
                </a:ext>
              </a:extLst>
            </p:cNvPr>
            <p:cNvSpPr/>
            <p:nvPr/>
          </p:nvSpPr>
          <p:spPr>
            <a:xfrm flipH="1">
              <a:off x="9777864" y="2208427"/>
              <a:ext cx="74281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3" name="Hình tự do: Hình 12">
              <a:extLst>
                <a:ext uri="{FF2B5EF4-FFF2-40B4-BE49-F238E27FC236}">
                  <a16:creationId xmlns:a16="http://schemas.microsoft.com/office/drawing/2014/main" xmlns="" id="{D0BCBFC4-E98C-1A33-08C5-9CD4641191B2}"/>
                </a:ext>
              </a:extLst>
            </p:cNvPr>
            <p:cNvSpPr/>
            <p:nvPr/>
          </p:nvSpPr>
          <p:spPr>
            <a:xfrm>
              <a:off x="8367910" y="2210135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66FF">
                    <a:alpha val="69804"/>
                  </a:srgbClr>
                </a:gs>
                <a:gs pos="100000">
                  <a:srgbClr val="0000CC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00CC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1050"/>
            </a:p>
          </p:txBody>
        </p:sp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xmlns="" id="{BFF6572F-1ACD-278A-5743-DA91ED37EB79}"/>
                </a:ext>
              </a:extLst>
            </p:cNvPr>
            <p:cNvGrpSpPr/>
            <p:nvPr/>
          </p:nvGrpSpPr>
          <p:grpSpPr>
            <a:xfrm>
              <a:off x="9524950" y="375822"/>
              <a:ext cx="661270" cy="661270"/>
              <a:chOff x="9593775" y="491613"/>
              <a:chExt cx="432620" cy="432620"/>
            </a:xfrm>
          </p:grpSpPr>
          <p:sp>
            <p:nvSpPr>
              <p:cNvPr id="24" name="Hình Bầu dục 23">
                <a:extLst>
                  <a:ext uri="{FF2B5EF4-FFF2-40B4-BE49-F238E27FC236}">
                    <a16:creationId xmlns:a16="http://schemas.microsoft.com/office/drawing/2014/main" xmlns="" id="{8B30ED1B-5748-DDC7-BC3F-4882A8E1F81A}"/>
                  </a:ext>
                </a:extLst>
              </p:cNvPr>
              <p:cNvSpPr/>
              <p:nvPr/>
            </p:nvSpPr>
            <p:spPr>
              <a:xfrm>
                <a:off x="9593775" y="49161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/>
              </a:p>
            </p:txBody>
          </p:sp>
          <p:sp>
            <p:nvSpPr>
              <p:cNvPr id="25" name="Hình Bầu dục 24">
                <a:extLst>
                  <a:ext uri="{FF2B5EF4-FFF2-40B4-BE49-F238E27FC236}">
                    <a16:creationId xmlns:a16="http://schemas.microsoft.com/office/drawing/2014/main" xmlns="" id="{3FBB9EFD-0F79-7D27-BF0B-490CB8FCCF27}"/>
                  </a:ext>
                </a:extLst>
              </p:cNvPr>
              <p:cNvSpPr/>
              <p:nvPr/>
            </p:nvSpPr>
            <p:spPr>
              <a:xfrm>
                <a:off x="9672434" y="570272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0066FF">
                      <a:alpha val="69804"/>
                    </a:srgbClr>
                  </a:gs>
                  <a:gs pos="100000">
                    <a:srgbClr val="0000CC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00CC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050" dirty="0"/>
              </a:p>
            </p:txBody>
          </p:sp>
        </p:grpSp>
        <p:cxnSp>
          <p:nvCxnSpPr>
            <p:cNvPr id="73" name="Đường nối Thẳng 72">
              <a:extLst>
                <a:ext uri="{FF2B5EF4-FFF2-40B4-BE49-F238E27FC236}">
                  <a16:creationId xmlns:a16="http://schemas.microsoft.com/office/drawing/2014/main" xmlns="" id="{87373B2A-E693-FCA0-8A41-3B1DB4F4B3A9}"/>
                </a:ext>
              </a:extLst>
            </p:cNvPr>
            <p:cNvCxnSpPr>
              <a:cxnSpLocks/>
              <a:stCxn id="24" idx="4"/>
            </p:cNvCxnSpPr>
            <p:nvPr/>
          </p:nvCxnSpPr>
          <p:spPr>
            <a:xfrm flipH="1">
              <a:off x="9848012" y="1037093"/>
              <a:ext cx="7573" cy="1179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Hình tự do: Hình 73">
              <a:extLst>
                <a:ext uri="{FF2B5EF4-FFF2-40B4-BE49-F238E27FC236}">
                  <a16:creationId xmlns:a16="http://schemas.microsoft.com/office/drawing/2014/main" xmlns="" id="{617E17AC-6268-1474-5038-0F53F46CA896}"/>
                </a:ext>
              </a:extLst>
            </p:cNvPr>
            <p:cNvSpPr/>
            <p:nvPr/>
          </p:nvSpPr>
          <p:spPr>
            <a:xfrm>
              <a:off x="9833984" y="2208427"/>
              <a:ext cx="93254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cxnSp>
          <p:nvCxnSpPr>
            <p:cNvPr id="75" name="Đường nối Thẳng 74">
              <a:extLst>
                <a:ext uri="{FF2B5EF4-FFF2-40B4-BE49-F238E27FC236}">
                  <a16:creationId xmlns:a16="http://schemas.microsoft.com/office/drawing/2014/main" xmlns="" id="{D2D81D44-237C-8479-7586-042C81EC75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3" y="2176633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Đường nối Thẳng 75">
              <a:extLst>
                <a:ext uri="{FF2B5EF4-FFF2-40B4-BE49-F238E27FC236}">
                  <a16:creationId xmlns:a16="http://schemas.microsoft.com/office/drawing/2014/main" xmlns="" id="{62C3747F-97A2-8019-C08E-58B3482F7A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2" y="2153141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" name="Hình ảnh 91">
            <a:extLst>
              <a:ext uri="{FF2B5EF4-FFF2-40B4-BE49-F238E27FC236}">
                <a16:creationId xmlns:a16="http://schemas.microsoft.com/office/drawing/2014/main" xmlns="" id="{FD8A2F7D-1415-0C66-2DE1-47EB0F7F1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761" y="2548871"/>
            <a:ext cx="1022576" cy="767375"/>
          </a:xfrm>
          <a:prstGeom prst="rect">
            <a:avLst/>
          </a:prstGeom>
        </p:spPr>
      </p:pic>
      <p:pic>
        <p:nvPicPr>
          <p:cNvPr id="94" name="Hình ảnh 93">
            <a:extLst>
              <a:ext uri="{FF2B5EF4-FFF2-40B4-BE49-F238E27FC236}">
                <a16:creationId xmlns:a16="http://schemas.microsoft.com/office/drawing/2014/main" xmlns="" id="{8F0A9D2C-0245-9BC9-9E4C-03322FDD80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2969" y="1855213"/>
            <a:ext cx="646022" cy="492686"/>
          </a:xfrm>
          <a:prstGeom prst="rect">
            <a:avLst/>
          </a:prstGeom>
        </p:spPr>
      </p:pic>
      <p:pic>
        <p:nvPicPr>
          <p:cNvPr id="96" name="Hình ảnh 95">
            <a:extLst>
              <a:ext uri="{FF2B5EF4-FFF2-40B4-BE49-F238E27FC236}">
                <a16:creationId xmlns:a16="http://schemas.microsoft.com/office/drawing/2014/main" xmlns="" id="{8A1FE7C1-A05B-0DEB-4DE1-29842F3868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552" y="3341618"/>
            <a:ext cx="600506" cy="449800"/>
          </a:xfrm>
          <a:prstGeom prst="rect">
            <a:avLst/>
          </a:prstGeom>
        </p:spPr>
      </p:pic>
      <p:pic>
        <p:nvPicPr>
          <p:cNvPr id="98" name="Hình ảnh 97">
            <a:extLst>
              <a:ext uri="{FF2B5EF4-FFF2-40B4-BE49-F238E27FC236}">
                <a16:creationId xmlns:a16="http://schemas.microsoft.com/office/drawing/2014/main" xmlns="" id="{EF2F12E5-1858-73AF-D5E8-4152013C85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988" y="3287296"/>
            <a:ext cx="802999" cy="710753"/>
          </a:xfrm>
          <a:prstGeom prst="rect">
            <a:avLst/>
          </a:prstGeom>
        </p:spPr>
      </p:pic>
      <p:sp>
        <p:nvSpPr>
          <p:cNvPr id="99" name="Hộp Văn bản 98">
            <a:extLst>
              <a:ext uri="{FF2B5EF4-FFF2-40B4-BE49-F238E27FC236}">
                <a16:creationId xmlns:a16="http://schemas.microsoft.com/office/drawing/2014/main" xmlns="" id="{2BC2D9CE-7292-5D29-D5D3-1C95A939E188}"/>
              </a:ext>
            </a:extLst>
          </p:cNvPr>
          <p:cNvSpPr txBox="1"/>
          <p:nvPr/>
        </p:nvSpPr>
        <p:spPr>
          <a:xfrm>
            <a:off x="2961749" y="2215939"/>
            <a:ext cx="1558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ÁM PHÁ</a:t>
            </a:r>
          </a:p>
          <a:p>
            <a:pPr algn="ctr"/>
            <a:r>
              <a:rPr lang="en-US" sz="3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IẾN THỨC</a:t>
            </a:r>
          </a:p>
        </p:txBody>
      </p:sp>
      <p:sp>
        <p:nvSpPr>
          <p:cNvPr id="100" name="Hộp Văn bản 99">
            <a:extLst>
              <a:ext uri="{FF2B5EF4-FFF2-40B4-BE49-F238E27FC236}">
                <a16:creationId xmlns:a16="http://schemas.microsoft.com/office/drawing/2014/main" xmlns="" id="{35EDE2B2-AB5B-EBD0-43DF-082D8C9AEBD3}"/>
              </a:ext>
            </a:extLst>
          </p:cNvPr>
          <p:cNvSpPr txBox="1"/>
          <p:nvPr/>
        </p:nvSpPr>
        <p:spPr>
          <a:xfrm>
            <a:off x="5108283" y="3113190"/>
            <a:ext cx="15586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1" name="Hộp Văn bản 100">
            <a:extLst>
              <a:ext uri="{FF2B5EF4-FFF2-40B4-BE49-F238E27FC236}">
                <a16:creationId xmlns:a16="http://schemas.microsoft.com/office/drawing/2014/main" xmlns="" id="{B6D4BABE-2666-DD45-D8B2-6162C3542127}"/>
              </a:ext>
            </a:extLst>
          </p:cNvPr>
          <p:cNvSpPr txBox="1"/>
          <p:nvPr/>
        </p:nvSpPr>
        <p:spPr>
          <a:xfrm>
            <a:off x="6968691" y="2291403"/>
            <a:ext cx="15586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102" name="Hộp Văn bản 101">
            <a:extLst>
              <a:ext uri="{FF2B5EF4-FFF2-40B4-BE49-F238E27FC236}">
                <a16:creationId xmlns:a16="http://schemas.microsoft.com/office/drawing/2014/main" xmlns="" id="{63D14C22-6FAB-AB8F-1602-DE9A1EA6952D}"/>
              </a:ext>
            </a:extLst>
          </p:cNvPr>
          <p:cNvSpPr txBox="1"/>
          <p:nvPr/>
        </p:nvSpPr>
        <p:spPr>
          <a:xfrm>
            <a:off x="1249011" y="2986098"/>
            <a:ext cx="15586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61548688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1935127" y="984220"/>
            <a:ext cx="5273746" cy="1246508"/>
          </a:xfrm>
          <a:prstGeom prst="snip2DiagRect">
            <a:avLst>
              <a:gd name="adj1" fmla="val 0"/>
              <a:gd name="adj2" fmla="val 24222"/>
            </a:avLst>
          </a:prstGeom>
          <a:ln w="38100"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2382714" y="2799972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 defTabSz="514316">
              <a:buClrTx/>
              <a:defRPr/>
            </a:pPr>
            <a:endParaRPr lang="en-US" sz="2400" b="1" kern="1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54641" y="2338040"/>
            <a:ext cx="3434721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  <a:defRPr/>
            </a:pPr>
            <a:r>
              <a:rPr lang="en-US" sz="2700" b="1" kern="120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5 candies</a:t>
            </a:r>
          </a:p>
        </p:txBody>
      </p:sp>
    </p:spTree>
    <p:extLst>
      <p:ext uri="{BB962C8B-B14F-4D97-AF65-F5344CB8AC3E}">
        <p14:creationId xmlns:p14="http://schemas.microsoft.com/office/powerpoint/2010/main" val="3145010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1983198" y="1278004"/>
            <a:ext cx="5273746" cy="1054742"/>
          </a:xfrm>
          <a:prstGeom prst="snip2DiagRect">
            <a:avLst>
              <a:gd name="adj1" fmla="val 0"/>
              <a:gd name="adj2" fmla="val 24222"/>
            </a:avLst>
          </a:prstGeom>
          <a:ln w="57150">
            <a:prstDash val="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2382714" y="2799972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854641" y="2338040"/>
            <a:ext cx="3434721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  <a:defRPr/>
            </a:pPr>
            <a:r>
              <a:rPr lang="en-US" sz="2700" b="1" kern="120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8 candies</a:t>
            </a:r>
          </a:p>
        </p:txBody>
      </p:sp>
    </p:spTree>
    <p:extLst>
      <p:ext uri="{BB962C8B-B14F-4D97-AF65-F5344CB8AC3E}">
        <p14:creationId xmlns:p14="http://schemas.microsoft.com/office/powerpoint/2010/main" val="278701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1935127" y="989685"/>
            <a:ext cx="5273746" cy="1353844"/>
          </a:xfrm>
          <a:prstGeom prst="snip2DiagRect">
            <a:avLst>
              <a:gd name="adj1" fmla="val 0"/>
              <a:gd name="adj2" fmla="val 24222"/>
            </a:avLst>
          </a:prstGeom>
          <a:ln w="57150">
            <a:prstDash val="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800" b="1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82714" y="2799972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767278" y="2338040"/>
            <a:ext cx="3609448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  <a:defRPr/>
            </a:pPr>
            <a:r>
              <a:rPr lang="en-US" sz="2700" b="1" kern="120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10 candies</a:t>
            </a:r>
          </a:p>
        </p:txBody>
      </p:sp>
    </p:spTree>
    <p:extLst>
      <p:ext uri="{BB962C8B-B14F-4D97-AF65-F5344CB8AC3E}">
        <p14:creationId xmlns:p14="http://schemas.microsoft.com/office/powerpoint/2010/main" val="390518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1886028" y="1193845"/>
            <a:ext cx="5674812" cy="1054742"/>
          </a:xfrm>
          <a:prstGeom prst="snip2DiagRect">
            <a:avLst>
              <a:gd name="adj1" fmla="val 0"/>
              <a:gd name="adj2" fmla="val 24222"/>
            </a:avLst>
          </a:prstGeom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800" b="1" i="1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82714" y="2799972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 defTabSz="514316">
              <a:buClrTx/>
              <a:defRPr/>
            </a:pPr>
            <a:endParaRPr lang="en-US" sz="2400" b="1" kern="1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54641" y="2338040"/>
            <a:ext cx="3434721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  <a:defRPr/>
            </a:pPr>
            <a:r>
              <a:rPr lang="en-US" sz="2700" b="1" kern="120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2 candies</a:t>
            </a:r>
          </a:p>
        </p:txBody>
      </p:sp>
    </p:spTree>
    <p:extLst>
      <p:ext uri="{BB962C8B-B14F-4D97-AF65-F5344CB8AC3E}">
        <p14:creationId xmlns:p14="http://schemas.microsoft.com/office/powerpoint/2010/main" val="162122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7582" y="129256"/>
            <a:ext cx="3061210" cy="5014244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7582" y="-1"/>
            <a:ext cx="3061210" cy="51435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4381500" y="204041"/>
            <a:ext cx="3205549" cy="553998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1981200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1981200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2801599" y="938998"/>
            <a:ext cx="6078812" cy="385129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44558" y="1200520"/>
            <a:ext cx="1575316" cy="1396091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C37C9D45-101E-A923-7657-CD2A49FE4D7E}"/>
              </a:ext>
            </a:extLst>
          </p:cNvPr>
          <p:cNvSpPr txBox="1"/>
          <p:nvPr/>
        </p:nvSpPr>
        <p:spPr>
          <a:xfrm>
            <a:off x="3833712" y="1456233"/>
            <a:ext cx="468751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endParaRPr lang="en-US" sz="3200" dirty="0">
              <a:solidFill>
                <a:srgbClr val="00CC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xmlns="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257" y="1329943"/>
            <a:ext cx="1518280" cy="113724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93917" y="1439214"/>
            <a:ext cx="2826327" cy="2852232"/>
          </a:xfrm>
          <a:prstGeom prst="rect">
            <a:avLst/>
          </a:prstGeom>
        </p:spPr>
      </p:pic>
      <p:pic>
        <p:nvPicPr>
          <p:cNvPr id="16" name="Content Placeholder 3"/>
          <p:cNvPicPr>
            <a:picLocks noGrp="1" noChangeAspect="1"/>
          </p:cNvPicPr>
          <p:nvPr>
            <p:ph idx="1"/>
          </p:nvPr>
        </p:nvPicPr>
        <p:blipFill>
          <a:blip r:embed="rId8"/>
          <a:stretch>
            <a:fillRect/>
          </a:stretch>
        </p:blipFill>
        <p:spPr>
          <a:xfrm>
            <a:off x="6120245" y="1439212"/>
            <a:ext cx="2760166" cy="2852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112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uộn: Ngang 5">
            <a:extLst>
              <a:ext uri="{FF2B5EF4-FFF2-40B4-BE49-F238E27FC236}">
                <a16:creationId xmlns:a16="http://schemas.microsoft.com/office/drawing/2014/main" xmlns="" id="{2E83BF3F-D39B-23AF-5C92-08B1EBB8AC06}"/>
              </a:ext>
            </a:extLst>
          </p:cNvPr>
          <p:cNvSpPr/>
          <p:nvPr/>
        </p:nvSpPr>
        <p:spPr>
          <a:xfrm>
            <a:off x="654627" y="883226"/>
            <a:ext cx="8188037" cy="4623956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xmlns="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41230">
            <a:off x="615081" y="1445781"/>
            <a:ext cx="1190271" cy="1134646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E3EF0BF9-EBD7-AE07-C00F-99E0C9798CF3}"/>
              </a:ext>
            </a:extLst>
          </p:cNvPr>
          <p:cNvSpPr txBox="1"/>
          <p:nvPr/>
        </p:nvSpPr>
        <p:spPr>
          <a:xfrm>
            <a:off x="1340428" y="1651365"/>
            <a:ext cx="7304807" cy="83561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00038" algn="l"/>
              </a:tabLst>
            </a:pP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ấu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(10đ) </a:t>
            </a:r>
            <a:endParaRPr lang="en-US" sz="2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80EBF669-D8A6-9BD6-F406-16DFDA400D5F}"/>
              </a:ext>
            </a:extLst>
          </p:cNvPr>
          <p:cNvSpPr txBox="1"/>
          <p:nvPr/>
        </p:nvSpPr>
        <p:spPr>
          <a:xfrm>
            <a:off x="1340427" y="2486978"/>
            <a:ext cx="7304807" cy="83561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,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5-6 đ)</a:t>
            </a:r>
            <a:endParaRPr lang="en-US" sz="2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04692259-3029-9505-AD40-79D27233FC69}"/>
              </a:ext>
            </a:extLst>
          </p:cNvPr>
          <p:cNvSpPr txBox="1"/>
          <p:nvPr/>
        </p:nvSpPr>
        <p:spPr>
          <a:xfrm>
            <a:off x="1340428" y="3227365"/>
            <a:ext cx="7304807" cy="83561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,chưa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(7-8đ)</a:t>
            </a:r>
            <a:endParaRPr lang="en-US" sz="2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266DEF65-AD71-694D-76B8-294708FE8D3B}"/>
              </a:ext>
            </a:extLst>
          </p:cNvPr>
          <p:cNvSpPr txBox="1"/>
          <p:nvPr/>
        </p:nvSpPr>
        <p:spPr>
          <a:xfrm>
            <a:off x="1340429" y="4124347"/>
            <a:ext cx="7304806" cy="83561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11919" algn="just">
              <a:lnSpc>
                <a:spcPct val="115000"/>
              </a:lnSpc>
              <a:spcBef>
                <a:spcPts val="8"/>
              </a:spcBef>
              <a:buSzPts val="1400"/>
              <a:tabLst>
                <a:tab pos="171926" algn="l"/>
              </a:tabLst>
            </a:pP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,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i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c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(9-10đ)</a:t>
            </a:r>
            <a:endParaRPr lang="en-US" sz="2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27364" y="81076"/>
            <a:ext cx="7554191" cy="101566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4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bric (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ấ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1115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20" name="Google Shape;820;p34"/>
          <p:cNvCxnSpPr>
            <a:cxnSpLocks/>
          </p:cNvCxnSpPr>
          <p:nvPr/>
        </p:nvCxnSpPr>
        <p:spPr>
          <a:xfrm>
            <a:off x="1529997" y="897122"/>
            <a:ext cx="556683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21" name="Google Shape;821;p34"/>
          <p:cNvSpPr/>
          <p:nvPr/>
        </p:nvSpPr>
        <p:spPr>
          <a:xfrm rot="5400000">
            <a:off x="1247450" y="1941389"/>
            <a:ext cx="407573" cy="301880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22" name="Google Shape;822;p34"/>
          <p:cNvSpPr/>
          <p:nvPr/>
        </p:nvSpPr>
        <p:spPr>
          <a:xfrm rot="10800000">
            <a:off x="1203579" y="2391438"/>
            <a:ext cx="407573" cy="301880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23" name="Google Shape;823;p34"/>
          <p:cNvSpPr/>
          <p:nvPr/>
        </p:nvSpPr>
        <p:spPr>
          <a:xfrm rot="-5400000">
            <a:off x="1247450" y="3340668"/>
            <a:ext cx="407573" cy="301880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24" name="Google Shape;824;p34"/>
          <p:cNvSpPr/>
          <p:nvPr/>
        </p:nvSpPr>
        <p:spPr>
          <a:xfrm rot="-5400000">
            <a:off x="5887852" y="3340669"/>
            <a:ext cx="407573" cy="301880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26" name="Google Shape;826;p34"/>
          <p:cNvSpPr/>
          <p:nvPr/>
        </p:nvSpPr>
        <p:spPr>
          <a:xfrm rot="10800000" flipH="1">
            <a:off x="1223564" y="3949762"/>
            <a:ext cx="407573" cy="301880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6" name="Google Shape;725;p31">
            <a:extLst>
              <a:ext uri="{FF2B5EF4-FFF2-40B4-BE49-F238E27FC236}">
                <a16:creationId xmlns:a16="http://schemas.microsoft.com/office/drawing/2014/main" xmlns="" id="{CD347560-FB6A-CF4C-A094-6791482F7579}"/>
              </a:ext>
            </a:extLst>
          </p:cNvPr>
          <p:cNvSpPr/>
          <p:nvPr/>
        </p:nvSpPr>
        <p:spPr>
          <a:xfrm>
            <a:off x="735596" y="354105"/>
            <a:ext cx="617400" cy="617400"/>
          </a:xfrm>
          <a:prstGeom prst="ellipse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7" name="Google Shape;726;p31">
            <a:extLst>
              <a:ext uri="{FF2B5EF4-FFF2-40B4-BE49-F238E27FC236}">
                <a16:creationId xmlns:a16="http://schemas.microsoft.com/office/drawing/2014/main" xmlns="" id="{F1C532B0-80F2-3341-A011-FD3C69BA38A1}"/>
              </a:ext>
            </a:extLst>
          </p:cNvPr>
          <p:cNvSpPr/>
          <p:nvPr/>
        </p:nvSpPr>
        <p:spPr>
          <a:xfrm>
            <a:off x="682896" y="1724831"/>
            <a:ext cx="617400" cy="617400"/>
          </a:xfrm>
          <a:prstGeom prst="ellipse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48" name="Google Shape;727;p31">
            <a:extLst>
              <a:ext uri="{FF2B5EF4-FFF2-40B4-BE49-F238E27FC236}">
                <a16:creationId xmlns:a16="http://schemas.microsoft.com/office/drawing/2014/main" xmlns="" id="{34ACCFF3-7C2B-EE43-9AC5-849A852B5703}"/>
              </a:ext>
            </a:extLst>
          </p:cNvPr>
          <p:cNvGrpSpPr/>
          <p:nvPr/>
        </p:nvGrpSpPr>
        <p:grpSpPr>
          <a:xfrm>
            <a:off x="898150" y="438767"/>
            <a:ext cx="262239" cy="338320"/>
            <a:chOff x="2537975" y="1753850"/>
            <a:chExt cx="429900" cy="551100"/>
          </a:xfrm>
        </p:grpSpPr>
        <p:sp>
          <p:nvSpPr>
            <p:cNvPr id="49" name="Google Shape;728;p31">
              <a:extLst>
                <a:ext uri="{FF2B5EF4-FFF2-40B4-BE49-F238E27FC236}">
                  <a16:creationId xmlns:a16="http://schemas.microsoft.com/office/drawing/2014/main" xmlns="" id="{BDEC437F-B260-4443-8FAC-8ADFBD029437}"/>
                </a:ext>
              </a:extLst>
            </p:cNvPr>
            <p:cNvSpPr/>
            <p:nvPr/>
          </p:nvSpPr>
          <p:spPr>
            <a:xfrm>
              <a:off x="2537975" y="1753850"/>
              <a:ext cx="429900" cy="551100"/>
            </a:xfrm>
            <a:custGeom>
              <a:avLst/>
              <a:gdLst/>
              <a:ahLst/>
              <a:cxnLst/>
              <a:rect l="l" t="t" r="r" b="b"/>
              <a:pathLst>
                <a:path w="17196" h="22044" extrusionOk="0">
                  <a:moveTo>
                    <a:pt x="6641" y="615"/>
                  </a:moveTo>
                  <a:cubicBezTo>
                    <a:pt x="7533" y="615"/>
                    <a:pt x="8256" y="1348"/>
                    <a:pt x="8256" y="2250"/>
                  </a:cubicBezTo>
                  <a:lnTo>
                    <a:pt x="8256" y="3885"/>
                  </a:lnTo>
                  <a:lnTo>
                    <a:pt x="5030" y="3885"/>
                  </a:lnTo>
                  <a:lnTo>
                    <a:pt x="5030" y="2250"/>
                  </a:lnTo>
                  <a:cubicBezTo>
                    <a:pt x="5030" y="1348"/>
                    <a:pt x="5753" y="615"/>
                    <a:pt x="6641" y="615"/>
                  </a:cubicBezTo>
                  <a:close/>
                  <a:moveTo>
                    <a:pt x="10559" y="656"/>
                  </a:moveTo>
                  <a:cubicBezTo>
                    <a:pt x="10593" y="656"/>
                    <a:pt x="10627" y="657"/>
                    <a:pt x="10662" y="659"/>
                  </a:cubicBezTo>
                  <a:cubicBezTo>
                    <a:pt x="11515" y="715"/>
                    <a:pt x="12173" y="1444"/>
                    <a:pt x="12173" y="2302"/>
                  </a:cubicBezTo>
                  <a:lnTo>
                    <a:pt x="12173" y="3888"/>
                  </a:lnTo>
                  <a:lnTo>
                    <a:pt x="8944" y="3888"/>
                  </a:lnTo>
                  <a:lnTo>
                    <a:pt x="8944" y="2274"/>
                  </a:lnTo>
                  <a:lnTo>
                    <a:pt x="8944" y="2271"/>
                  </a:lnTo>
                  <a:cubicBezTo>
                    <a:pt x="8944" y="1376"/>
                    <a:pt x="9675" y="656"/>
                    <a:pt x="10559" y="656"/>
                  </a:cubicBezTo>
                  <a:close/>
                  <a:moveTo>
                    <a:pt x="12173" y="4532"/>
                  </a:moveTo>
                  <a:lnTo>
                    <a:pt x="12173" y="18474"/>
                  </a:lnTo>
                  <a:lnTo>
                    <a:pt x="10600" y="18474"/>
                  </a:lnTo>
                  <a:cubicBezTo>
                    <a:pt x="10598" y="18474"/>
                    <a:pt x="10595" y="18474"/>
                    <a:pt x="10593" y="18474"/>
                  </a:cubicBezTo>
                  <a:cubicBezTo>
                    <a:pt x="10417" y="18474"/>
                    <a:pt x="10273" y="18610"/>
                    <a:pt x="10262" y="18787"/>
                  </a:cubicBezTo>
                  <a:cubicBezTo>
                    <a:pt x="10256" y="18970"/>
                    <a:pt x="10404" y="19118"/>
                    <a:pt x="10583" y="19118"/>
                  </a:cubicBezTo>
                  <a:lnTo>
                    <a:pt x="12207" y="19118"/>
                  </a:lnTo>
                  <a:lnTo>
                    <a:pt x="12572" y="21290"/>
                  </a:lnTo>
                  <a:lnTo>
                    <a:pt x="12583" y="21355"/>
                  </a:lnTo>
                  <a:lnTo>
                    <a:pt x="730" y="21355"/>
                  </a:lnTo>
                  <a:lnTo>
                    <a:pt x="1102" y="19118"/>
                  </a:lnTo>
                  <a:lnTo>
                    <a:pt x="8768" y="19118"/>
                  </a:lnTo>
                  <a:cubicBezTo>
                    <a:pt x="8771" y="19118"/>
                    <a:pt x="8773" y="19118"/>
                    <a:pt x="8775" y="19118"/>
                  </a:cubicBezTo>
                  <a:cubicBezTo>
                    <a:pt x="8951" y="19118"/>
                    <a:pt x="9096" y="18981"/>
                    <a:pt x="9106" y="18804"/>
                  </a:cubicBezTo>
                  <a:cubicBezTo>
                    <a:pt x="9113" y="18622"/>
                    <a:pt x="8965" y="18474"/>
                    <a:pt x="8786" y="18474"/>
                  </a:cubicBezTo>
                  <a:lnTo>
                    <a:pt x="1157" y="18474"/>
                  </a:lnTo>
                  <a:lnTo>
                    <a:pt x="1157" y="4532"/>
                  </a:lnTo>
                  <a:lnTo>
                    <a:pt x="4383" y="4532"/>
                  </a:lnTo>
                  <a:lnTo>
                    <a:pt x="4383" y="6136"/>
                  </a:lnTo>
                  <a:cubicBezTo>
                    <a:pt x="4379" y="6305"/>
                    <a:pt x="4500" y="6450"/>
                    <a:pt x="4665" y="6474"/>
                  </a:cubicBezTo>
                  <a:cubicBezTo>
                    <a:pt x="4677" y="6475"/>
                    <a:pt x="4689" y="6476"/>
                    <a:pt x="4701" y="6476"/>
                  </a:cubicBezTo>
                  <a:cubicBezTo>
                    <a:pt x="4881" y="6476"/>
                    <a:pt x="5030" y="6331"/>
                    <a:pt x="5030" y="6147"/>
                  </a:cubicBezTo>
                  <a:lnTo>
                    <a:pt x="5030" y="4532"/>
                  </a:lnTo>
                  <a:lnTo>
                    <a:pt x="8256" y="4532"/>
                  </a:lnTo>
                  <a:lnTo>
                    <a:pt x="8256" y="6136"/>
                  </a:lnTo>
                  <a:cubicBezTo>
                    <a:pt x="8252" y="6305"/>
                    <a:pt x="8373" y="6450"/>
                    <a:pt x="8538" y="6474"/>
                  </a:cubicBezTo>
                  <a:cubicBezTo>
                    <a:pt x="8550" y="6475"/>
                    <a:pt x="8562" y="6476"/>
                    <a:pt x="8574" y="6476"/>
                  </a:cubicBezTo>
                  <a:cubicBezTo>
                    <a:pt x="8754" y="6476"/>
                    <a:pt x="8903" y="6331"/>
                    <a:pt x="8903" y="6147"/>
                  </a:cubicBezTo>
                  <a:lnTo>
                    <a:pt x="8903" y="4532"/>
                  </a:lnTo>
                  <a:close/>
                  <a:moveTo>
                    <a:pt x="16046" y="4532"/>
                  </a:moveTo>
                  <a:lnTo>
                    <a:pt x="16046" y="18794"/>
                  </a:lnTo>
                  <a:cubicBezTo>
                    <a:pt x="16042" y="18811"/>
                    <a:pt x="16046" y="18828"/>
                    <a:pt x="16049" y="18849"/>
                  </a:cubicBezTo>
                  <a:lnTo>
                    <a:pt x="16466" y="21355"/>
                  </a:lnTo>
                  <a:lnTo>
                    <a:pt x="13275" y="21355"/>
                  </a:lnTo>
                  <a:lnTo>
                    <a:pt x="12903" y="19118"/>
                  </a:lnTo>
                  <a:lnTo>
                    <a:pt x="14600" y="19118"/>
                  </a:lnTo>
                  <a:cubicBezTo>
                    <a:pt x="14602" y="19118"/>
                    <a:pt x="14604" y="19118"/>
                    <a:pt x="14606" y="19118"/>
                  </a:cubicBezTo>
                  <a:cubicBezTo>
                    <a:pt x="14782" y="19118"/>
                    <a:pt x="14927" y="18981"/>
                    <a:pt x="14937" y="18804"/>
                  </a:cubicBezTo>
                  <a:cubicBezTo>
                    <a:pt x="14941" y="18622"/>
                    <a:pt x="14796" y="18474"/>
                    <a:pt x="14614" y="18474"/>
                  </a:cubicBezTo>
                  <a:lnTo>
                    <a:pt x="12817" y="18474"/>
                  </a:lnTo>
                  <a:lnTo>
                    <a:pt x="12817" y="4532"/>
                  </a:lnTo>
                  <a:close/>
                  <a:moveTo>
                    <a:pt x="6659" y="0"/>
                  </a:moveTo>
                  <a:cubicBezTo>
                    <a:pt x="6592" y="0"/>
                    <a:pt x="6525" y="3"/>
                    <a:pt x="6459" y="9"/>
                  </a:cubicBezTo>
                  <a:cubicBezTo>
                    <a:pt x="5278" y="109"/>
                    <a:pt x="4383" y="1121"/>
                    <a:pt x="4383" y="2308"/>
                  </a:cubicBezTo>
                  <a:lnTo>
                    <a:pt x="4383" y="3885"/>
                  </a:lnTo>
                  <a:lnTo>
                    <a:pt x="796" y="3885"/>
                  </a:lnTo>
                  <a:cubicBezTo>
                    <a:pt x="613" y="3885"/>
                    <a:pt x="465" y="4033"/>
                    <a:pt x="465" y="4215"/>
                  </a:cubicBezTo>
                  <a:lnTo>
                    <a:pt x="465" y="18746"/>
                  </a:lnTo>
                  <a:lnTo>
                    <a:pt x="14" y="21634"/>
                  </a:lnTo>
                  <a:cubicBezTo>
                    <a:pt x="1" y="21730"/>
                    <a:pt x="28" y="21827"/>
                    <a:pt x="90" y="21902"/>
                  </a:cubicBezTo>
                  <a:cubicBezTo>
                    <a:pt x="141" y="21968"/>
                    <a:pt x="220" y="22005"/>
                    <a:pt x="302" y="22005"/>
                  </a:cubicBezTo>
                  <a:cubicBezTo>
                    <a:pt x="315" y="22005"/>
                    <a:pt x="328" y="22004"/>
                    <a:pt x="341" y="22002"/>
                  </a:cubicBezTo>
                  <a:lnTo>
                    <a:pt x="12972" y="22044"/>
                  </a:lnTo>
                  <a:lnTo>
                    <a:pt x="16858" y="22044"/>
                  </a:lnTo>
                  <a:cubicBezTo>
                    <a:pt x="16951" y="22023"/>
                    <a:pt x="17041" y="21971"/>
                    <a:pt x="17106" y="21902"/>
                  </a:cubicBezTo>
                  <a:cubicBezTo>
                    <a:pt x="17171" y="21827"/>
                    <a:pt x="17195" y="21730"/>
                    <a:pt x="17182" y="21634"/>
                  </a:cubicBezTo>
                  <a:lnTo>
                    <a:pt x="16689" y="18746"/>
                  </a:lnTo>
                  <a:lnTo>
                    <a:pt x="16689" y="4215"/>
                  </a:lnTo>
                  <a:cubicBezTo>
                    <a:pt x="16689" y="4033"/>
                    <a:pt x="16541" y="3885"/>
                    <a:pt x="16362" y="3885"/>
                  </a:cubicBezTo>
                  <a:lnTo>
                    <a:pt x="12817" y="3885"/>
                  </a:lnTo>
                  <a:lnTo>
                    <a:pt x="12817" y="2308"/>
                  </a:lnTo>
                  <a:cubicBezTo>
                    <a:pt x="12817" y="1121"/>
                    <a:pt x="11922" y="105"/>
                    <a:pt x="10741" y="9"/>
                  </a:cubicBezTo>
                  <a:cubicBezTo>
                    <a:pt x="10674" y="3"/>
                    <a:pt x="10608" y="0"/>
                    <a:pt x="10542" y="0"/>
                  </a:cubicBezTo>
                  <a:cubicBezTo>
                    <a:pt x="9751" y="0"/>
                    <a:pt x="9013" y="414"/>
                    <a:pt x="8600" y="1097"/>
                  </a:cubicBezTo>
                  <a:cubicBezTo>
                    <a:pt x="8187" y="411"/>
                    <a:pt x="7449" y="0"/>
                    <a:pt x="66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0" name="Google Shape;729;p31">
              <a:extLst>
                <a:ext uri="{FF2B5EF4-FFF2-40B4-BE49-F238E27FC236}">
                  <a16:creationId xmlns:a16="http://schemas.microsoft.com/office/drawing/2014/main" xmlns="" id="{168990E8-7EC5-304D-9915-D0B3D67EDDC7}"/>
                </a:ext>
              </a:extLst>
            </p:cNvPr>
            <p:cNvSpPr/>
            <p:nvPr/>
          </p:nvSpPr>
          <p:spPr>
            <a:xfrm>
              <a:off x="2608800" y="1967525"/>
              <a:ext cx="176975" cy="171250"/>
            </a:xfrm>
            <a:custGeom>
              <a:avLst/>
              <a:gdLst/>
              <a:ahLst/>
              <a:cxnLst/>
              <a:rect l="l" t="t" r="r" b="b"/>
              <a:pathLst>
                <a:path w="7079" h="6850" extrusionOk="0">
                  <a:moveTo>
                    <a:pt x="3828" y="630"/>
                  </a:moveTo>
                  <a:cubicBezTo>
                    <a:pt x="4313" y="630"/>
                    <a:pt x="4805" y="769"/>
                    <a:pt x="5244" y="1063"/>
                  </a:cubicBezTo>
                  <a:lnTo>
                    <a:pt x="5147" y="1063"/>
                  </a:lnTo>
                  <a:cubicBezTo>
                    <a:pt x="5145" y="1063"/>
                    <a:pt x="5143" y="1063"/>
                    <a:pt x="5141" y="1063"/>
                  </a:cubicBezTo>
                  <a:cubicBezTo>
                    <a:pt x="4965" y="1063"/>
                    <a:pt x="4820" y="1203"/>
                    <a:pt x="4810" y="1376"/>
                  </a:cubicBezTo>
                  <a:cubicBezTo>
                    <a:pt x="4806" y="1558"/>
                    <a:pt x="4951" y="1710"/>
                    <a:pt x="5133" y="1710"/>
                  </a:cubicBezTo>
                  <a:lnTo>
                    <a:pt x="5901" y="1710"/>
                  </a:lnTo>
                  <a:cubicBezTo>
                    <a:pt x="6614" y="2719"/>
                    <a:pt x="6497" y="4095"/>
                    <a:pt x="5622" y="4973"/>
                  </a:cubicBezTo>
                  <a:cubicBezTo>
                    <a:pt x="5423" y="5169"/>
                    <a:pt x="5192" y="5331"/>
                    <a:pt x="4941" y="5455"/>
                  </a:cubicBezTo>
                  <a:lnTo>
                    <a:pt x="4989" y="5373"/>
                  </a:lnTo>
                  <a:cubicBezTo>
                    <a:pt x="5075" y="5228"/>
                    <a:pt x="5040" y="5046"/>
                    <a:pt x="4910" y="4942"/>
                  </a:cubicBezTo>
                  <a:cubicBezTo>
                    <a:pt x="4851" y="4898"/>
                    <a:pt x="4783" y="4877"/>
                    <a:pt x="4716" y="4877"/>
                  </a:cubicBezTo>
                  <a:cubicBezTo>
                    <a:pt x="4606" y="4877"/>
                    <a:pt x="4498" y="4934"/>
                    <a:pt x="4438" y="5039"/>
                  </a:cubicBezTo>
                  <a:lnTo>
                    <a:pt x="4052" y="5703"/>
                  </a:lnTo>
                  <a:cubicBezTo>
                    <a:pt x="3977" y="5710"/>
                    <a:pt x="3901" y="5713"/>
                    <a:pt x="3822" y="5713"/>
                  </a:cubicBezTo>
                  <a:cubicBezTo>
                    <a:pt x="3820" y="5713"/>
                    <a:pt x="3818" y="5713"/>
                    <a:pt x="3816" y="5713"/>
                  </a:cubicBezTo>
                  <a:cubicBezTo>
                    <a:pt x="2349" y="5713"/>
                    <a:pt x="1185" y="4465"/>
                    <a:pt x="1288" y="3001"/>
                  </a:cubicBezTo>
                  <a:lnTo>
                    <a:pt x="1288" y="3001"/>
                  </a:lnTo>
                  <a:lnTo>
                    <a:pt x="1340" y="3094"/>
                  </a:lnTo>
                  <a:cubicBezTo>
                    <a:pt x="1400" y="3197"/>
                    <a:pt x="1510" y="3253"/>
                    <a:pt x="1622" y="3253"/>
                  </a:cubicBezTo>
                  <a:cubicBezTo>
                    <a:pt x="1689" y="3253"/>
                    <a:pt x="1757" y="3233"/>
                    <a:pt x="1815" y="3190"/>
                  </a:cubicBezTo>
                  <a:cubicBezTo>
                    <a:pt x="1942" y="3087"/>
                    <a:pt x="1977" y="2901"/>
                    <a:pt x="1894" y="2760"/>
                  </a:cubicBezTo>
                  <a:lnTo>
                    <a:pt x="1515" y="2106"/>
                  </a:lnTo>
                  <a:cubicBezTo>
                    <a:pt x="1951" y="1164"/>
                    <a:pt x="2876" y="630"/>
                    <a:pt x="3828" y="630"/>
                  </a:cubicBezTo>
                  <a:close/>
                  <a:moveTo>
                    <a:pt x="3875" y="1"/>
                  </a:moveTo>
                  <a:cubicBezTo>
                    <a:pt x="2674" y="1"/>
                    <a:pt x="1502" y="680"/>
                    <a:pt x="961" y="1885"/>
                  </a:cubicBezTo>
                  <a:lnTo>
                    <a:pt x="211" y="2319"/>
                  </a:lnTo>
                  <a:cubicBezTo>
                    <a:pt x="63" y="2398"/>
                    <a:pt x="1" y="2574"/>
                    <a:pt x="63" y="2729"/>
                  </a:cubicBezTo>
                  <a:cubicBezTo>
                    <a:pt x="116" y="2854"/>
                    <a:pt x="235" y="2927"/>
                    <a:pt x="360" y="2927"/>
                  </a:cubicBezTo>
                  <a:cubicBezTo>
                    <a:pt x="414" y="2927"/>
                    <a:pt x="470" y="2913"/>
                    <a:pt x="521" y="2884"/>
                  </a:cubicBezTo>
                  <a:lnTo>
                    <a:pt x="710" y="2774"/>
                  </a:lnTo>
                  <a:lnTo>
                    <a:pt x="710" y="2774"/>
                  </a:lnTo>
                  <a:cubicBezTo>
                    <a:pt x="452" y="4682"/>
                    <a:pt x="1936" y="6381"/>
                    <a:pt x="3861" y="6381"/>
                  </a:cubicBezTo>
                  <a:cubicBezTo>
                    <a:pt x="3863" y="6381"/>
                    <a:pt x="3865" y="6381"/>
                    <a:pt x="3867" y="6381"/>
                  </a:cubicBezTo>
                  <a:cubicBezTo>
                    <a:pt x="3977" y="6381"/>
                    <a:pt x="4083" y="6378"/>
                    <a:pt x="4187" y="6367"/>
                  </a:cubicBezTo>
                  <a:lnTo>
                    <a:pt x="4947" y="6805"/>
                  </a:lnTo>
                  <a:cubicBezTo>
                    <a:pt x="4999" y="6836"/>
                    <a:pt x="5054" y="6849"/>
                    <a:pt x="5109" y="6849"/>
                  </a:cubicBezTo>
                  <a:cubicBezTo>
                    <a:pt x="5237" y="6849"/>
                    <a:pt x="5354" y="6774"/>
                    <a:pt x="5405" y="6660"/>
                  </a:cubicBezTo>
                  <a:cubicBezTo>
                    <a:pt x="5471" y="6505"/>
                    <a:pt x="5409" y="6323"/>
                    <a:pt x="5261" y="6240"/>
                  </a:cubicBezTo>
                  <a:lnTo>
                    <a:pt x="5089" y="6140"/>
                  </a:lnTo>
                  <a:cubicBezTo>
                    <a:pt x="6245" y="5662"/>
                    <a:pt x="7013" y="4550"/>
                    <a:pt x="7054" y="3300"/>
                  </a:cubicBezTo>
                  <a:lnTo>
                    <a:pt x="7054" y="3297"/>
                  </a:lnTo>
                  <a:cubicBezTo>
                    <a:pt x="7078" y="2595"/>
                    <a:pt x="6868" y="1903"/>
                    <a:pt x="6455" y="1331"/>
                  </a:cubicBezTo>
                  <a:lnTo>
                    <a:pt x="6455" y="464"/>
                  </a:lnTo>
                  <a:cubicBezTo>
                    <a:pt x="6459" y="285"/>
                    <a:pt x="6321" y="137"/>
                    <a:pt x="6142" y="126"/>
                  </a:cubicBezTo>
                  <a:cubicBezTo>
                    <a:pt x="6140" y="126"/>
                    <a:pt x="6138" y="126"/>
                    <a:pt x="6136" y="126"/>
                  </a:cubicBezTo>
                  <a:cubicBezTo>
                    <a:pt x="5956" y="126"/>
                    <a:pt x="5812" y="270"/>
                    <a:pt x="5812" y="450"/>
                  </a:cubicBezTo>
                  <a:lnTo>
                    <a:pt x="5812" y="663"/>
                  </a:lnTo>
                  <a:cubicBezTo>
                    <a:pt x="5227" y="213"/>
                    <a:pt x="4546" y="1"/>
                    <a:pt x="38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51" name="Google Shape;730;p31">
            <a:extLst>
              <a:ext uri="{FF2B5EF4-FFF2-40B4-BE49-F238E27FC236}">
                <a16:creationId xmlns:a16="http://schemas.microsoft.com/office/drawing/2014/main" xmlns="" id="{B0FA1BF3-4350-A546-AEB0-09817ACEDFB6}"/>
              </a:ext>
            </a:extLst>
          </p:cNvPr>
          <p:cNvSpPr/>
          <p:nvPr/>
        </p:nvSpPr>
        <p:spPr>
          <a:xfrm>
            <a:off x="832313" y="1864379"/>
            <a:ext cx="257572" cy="338304"/>
          </a:xfrm>
          <a:custGeom>
            <a:avLst/>
            <a:gdLst/>
            <a:ahLst/>
            <a:cxnLst/>
            <a:rect l="l" t="t" r="r" b="b"/>
            <a:pathLst>
              <a:path w="16890" h="22025" extrusionOk="0">
                <a:moveTo>
                  <a:pt x="8445" y="706"/>
                </a:moveTo>
                <a:cubicBezTo>
                  <a:pt x="9467" y="1367"/>
                  <a:pt x="10111" y="2475"/>
                  <a:pt x="10177" y="3690"/>
                </a:cubicBezTo>
                <a:cubicBezTo>
                  <a:pt x="10239" y="4905"/>
                  <a:pt x="9715" y="6079"/>
                  <a:pt x="8769" y="6844"/>
                </a:cubicBezTo>
                <a:lnTo>
                  <a:pt x="8769" y="4978"/>
                </a:lnTo>
                <a:lnTo>
                  <a:pt x="9471" y="4627"/>
                </a:lnTo>
                <a:cubicBezTo>
                  <a:pt x="9619" y="4558"/>
                  <a:pt x="9695" y="4386"/>
                  <a:pt x="9643" y="4227"/>
                </a:cubicBezTo>
                <a:cubicBezTo>
                  <a:pt x="9595" y="4093"/>
                  <a:pt x="9469" y="4011"/>
                  <a:pt x="9336" y="4011"/>
                </a:cubicBezTo>
                <a:cubicBezTo>
                  <a:pt x="9288" y="4011"/>
                  <a:pt x="9239" y="4022"/>
                  <a:pt x="9192" y="4045"/>
                </a:cubicBezTo>
                <a:lnTo>
                  <a:pt x="8769" y="4255"/>
                </a:lnTo>
                <a:lnTo>
                  <a:pt x="8769" y="2998"/>
                </a:lnTo>
                <a:cubicBezTo>
                  <a:pt x="8769" y="2818"/>
                  <a:pt x="8626" y="2675"/>
                  <a:pt x="8453" y="2675"/>
                </a:cubicBezTo>
                <a:cubicBezTo>
                  <a:pt x="8438" y="2675"/>
                  <a:pt x="8423" y="2676"/>
                  <a:pt x="8407" y="2678"/>
                </a:cubicBezTo>
                <a:cubicBezTo>
                  <a:pt x="8242" y="2699"/>
                  <a:pt x="8122" y="2843"/>
                  <a:pt x="8125" y="3012"/>
                </a:cubicBezTo>
                <a:lnTo>
                  <a:pt x="8125" y="3367"/>
                </a:lnTo>
                <a:lnTo>
                  <a:pt x="7712" y="3160"/>
                </a:lnTo>
                <a:cubicBezTo>
                  <a:pt x="7663" y="3135"/>
                  <a:pt x="7611" y="3123"/>
                  <a:pt x="7559" y="3123"/>
                </a:cubicBezTo>
                <a:cubicBezTo>
                  <a:pt x="7453" y="3123"/>
                  <a:pt x="7350" y="3173"/>
                  <a:pt x="7285" y="3263"/>
                </a:cubicBezTo>
                <a:cubicBezTo>
                  <a:pt x="7178" y="3425"/>
                  <a:pt x="7237" y="3646"/>
                  <a:pt x="7412" y="3732"/>
                </a:cubicBezTo>
                <a:lnTo>
                  <a:pt x="8125" y="4090"/>
                </a:lnTo>
                <a:lnTo>
                  <a:pt x="8125" y="6844"/>
                </a:lnTo>
                <a:cubicBezTo>
                  <a:pt x="6111" y="5222"/>
                  <a:pt x="6276" y="2107"/>
                  <a:pt x="8445" y="706"/>
                </a:cubicBezTo>
                <a:close/>
                <a:moveTo>
                  <a:pt x="14194" y="5512"/>
                </a:moveTo>
                <a:cubicBezTo>
                  <a:pt x="14885" y="5512"/>
                  <a:pt x="15590" y="5703"/>
                  <a:pt x="16232" y="6114"/>
                </a:cubicBezTo>
                <a:cubicBezTo>
                  <a:pt x="16042" y="7387"/>
                  <a:pt x="15220" y="8479"/>
                  <a:pt x="14049" y="9016"/>
                </a:cubicBezTo>
                <a:cubicBezTo>
                  <a:pt x="13551" y="9241"/>
                  <a:pt x="13016" y="9353"/>
                  <a:pt x="12481" y="9353"/>
                </a:cubicBezTo>
                <a:cubicBezTo>
                  <a:pt x="11898" y="9353"/>
                  <a:pt x="11314" y="9220"/>
                  <a:pt x="10779" y="8954"/>
                </a:cubicBezTo>
                <a:lnTo>
                  <a:pt x="12473" y="8183"/>
                </a:lnTo>
                <a:lnTo>
                  <a:pt x="13092" y="8682"/>
                </a:lnTo>
                <a:cubicBezTo>
                  <a:pt x="13152" y="8731"/>
                  <a:pt x="13224" y="8755"/>
                  <a:pt x="13295" y="8755"/>
                </a:cubicBezTo>
                <a:cubicBezTo>
                  <a:pt x="13389" y="8755"/>
                  <a:pt x="13482" y="8714"/>
                  <a:pt x="13547" y="8634"/>
                </a:cubicBezTo>
                <a:cubicBezTo>
                  <a:pt x="13660" y="8496"/>
                  <a:pt x="13636" y="8293"/>
                  <a:pt x="13499" y="8179"/>
                </a:cubicBezTo>
                <a:lnTo>
                  <a:pt x="13130" y="7883"/>
                </a:lnTo>
                <a:lnTo>
                  <a:pt x="14277" y="7360"/>
                </a:lnTo>
                <a:cubicBezTo>
                  <a:pt x="14438" y="7288"/>
                  <a:pt x="14511" y="7095"/>
                  <a:pt x="14435" y="6933"/>
                </a:cubicBezTo>
                <a:cubicBezTo>
                  <a:pt x="14382" y="6815"/>
                  <a:pt x="14265" y="6745"/>
                  <a:pt x="14143" y="6745"/>
                </a:cubicBezTo>
                <a:cubicBezTo>
                  <a:pt x="14098" y="6745"/>
                  <a:pt x="14052" y="6754"/>
                  <a:pt x="14008" y="6775"/>
                </a:cubicBezTo>
                <a:lnTo>
                  <a:pt x="13674" y="6926"/>
                </a:lnTo>
                <a:lnTo>
                  <a:pt x="13691" y="6451"/>
                </a:lnTo>
                <a:cubicBezTo>
                  <a:pt x="13698" y="6276"/>
                  <a:pt x="13557" y="6124"/>
                  <a:pt x="13378" y="6117"/>
                </a:cubicBezTo>
                <a:cubicBezTo>
                  <a:pt x="13374" y="6117"/>
                  <a:pt x="13370" y="6117"/>
                  <a:pt x="13366" y="6117"/>
                </a:cubicBezTo>
                <a:cubicBezTo>
                  <a:pt x="13195" y="6117"/>
                  <a:pt x="13051" y="6256"/>
                  <a:pt x="13044" y="6430"/>
                </a:cubicBezTo>
                <a:lnTo>
                  <a:pt x="13017" y="7226"/>
                </a:lnTo>
                <a:lnTo>
                  <a:pt x="10514" y="8365"/>
                </a:lnTo>
                <a:cubicBezTo>
                  <a:pt x="10965" y="6601"/>
                  <a:pt x="12541" y="5512"/>
                  <a:pt x="14194" y="5512"/>
                </a:cubicBezTo>
                <a:close/>
                <a:moveTo>
                  <a:pt x="2738" y="5512"/>
                </a:moveTo>
                <a:cubicBezTo>
                  <a:pt x="4390" y="5512"/>
                  <a:pt x="5966" y="6601"/>
                  <a:pt x="6418" y="8365"/>
                </a:cubicBezTo>
                <a:lnTo>
                  <a:pt x="3918" y="7229"/>
                </a:lnTo>
                <a:lnTo>
                  <a:pt x="3887" y="6430"/>
                </a:lnTo>
                <a:cubicBezTo>
                  <a:pt x="3881" y="6256"/>
                  <a:pt x="3739" y="6120"/>
                  <a:pt x="3566" y="6120"/>
                </a:cubicBezTo>
                <a:cubicBezTo>
                  <a:pt x="3562" y="6120"/>
                  <a:pt x="3558" y="6120"/>
                  <a:pt x="3553" y="6121"/>
                </a:cubicBezTo>
                <a:cubicBezTo>
                  <a:pt x="3374" y="6127"/>
                  <a:pt x="3237" y="6276"/>
                  <a:pt x="3244" y="6455"/>
                </a:cubicBezTo>
                <a:lnTo>
                  <a:pt x="3257" y="6926"/>
                </a:lnTo>
                <a:lnTo>
                  <a:pt x="2923" y="6775"/>
                </a:lnTo>
                <a:cubicBezTo>
                  <a:pt x="2880" y="6754"/>
                  <a:pt x="2834" y="6745"/>
                  <a:pt x="2789" y="6745"/>
                </a:cubicBezTo>
                <a:cubicBezTo>
                  <a:pt x="2666" y="6745"/>
                  <a:pt x="2549" y="6815"/>
                  <a:pt x="2497" y="6933"/>
                </a:cubicBezTo>
                <a:cubicBezTo>
                  <a:pt x="2421" y="7095"/>
                  <a:pt x="2493" y="7288"/>
                  <a:pt x="2655" y="7360"/>
                </a:cubicBezTo>
                <a:lnTo>
                  <a:pt x="3801" y="7883"/>
                </a:lnTo>
                <a:lnTo>
                  <a:pt x="3433" y="8179"/>
                </a:lnTo>
                <a:cubicBezTo>
                  <a:pt x="3295" y="8293"/>
                  <a:pt x="3271" y="8496"/>
                  <a:pt x="3385" y="8634"/>
                </a:cubicBezTo>
                <a:cubicBezTo>
                  <a:pt x="3449" y="8714"/>
                  <a:pt x="3542" y="8755"/>
                  <a:pt x="3636" y="8755"/>
                </a:cubicBezTo>
                <a:cubicBezTo>
                  <a:pt x="3708" y="8755"/>
                  <a:pt x="3780" y="8731"/>
                  <a:pt x="3839" y="8682"/>
                </a:cubicBezTo>
                <a:lnTo>
                  <a:pt x="4459" y="8183"/>
                </a:lnTo>
                <a:lnTo>
                  <a:pt x="6152" y="8954"/>
                </a:lnTo>
                <a:cubicBezTo>
                  <a:pt x="5600" y="9231"/>
                  <a:pt x="5021" y="9360"/>
                  <a:pt x="4455" y="9360"/>
                </a:cubicBezTo>
                <a:cubicBezTo>
                  <a:pt x="2655" y="9360"/>
                  <a:pt x="985" y="8060"/>
                  <a:pt x="700" y="6114"/>
                </a:cubicBezTo>
                <a:cubicBezTo>
                  <a:pt x="1341" y="5703"/>
                  <a:pt x="2046" y="5512"/>
                  <a:pt x="2738" y="5512"/>
                </a:cubicBezTo>
                <a:close/>
                <a:moveTo>
                  <a:pt x="13801" y="13119"/>
                </a:moveTo>
                <a:cubicBezTo>
                  <a:pt x="14108" y="13119"/>
                  <a:pt x="14359" y="13369"/>
                  <a:pt x="14363" y="13677"/>
                </a:cubicBezTo>
                <a:lnTo>
                  <a:pt x="14363" y="14279"/>
                </a:lnTo>
                <a:lnTo>
                  <a:pt x="4538" y="14279"/>
                </a:lnTo>
                <a:cubicBezTo>
                  <a:pt x="4535" y="14279"/>
                  <a:pt x="4533" y="14279"/>
                  <a:pt x="4531" y="14279"/>
                </a:cubicBezTo>
                <a:cubicBezTo>
                  <a:pt x="4386" y="14279"/>
                  <a:pt x="4262" y="14378"/>
                  <a:pt x="4228" y="14517"/>
                </a:cubicBezTo>
                <a:cubicBezTo>
                  <a:pt x="4183" y="14709"/>
                  <a:pt x="4342" y="14881"/>
                  <a:pt x="4541" y="14881"/>
                </a:cubicBezTo>
                <a:lnTo>
                  <a:pt x="13437" y="14881"/>
                </a:lnTo>
                <a:lnTo>
                  <a:pt x="12641" y="20045"/>
                </a:lnTo>
                <a:lnTo>
                  <a:pt x="11595" y="20045"/>
                </a:lnTo>
                <a:cubicBezTo>
                  <a:pt x="11430" y="20045"/>
                  <a:pt x="11289" y="20166"/>
                  <a:pt x="11264" y="20327"/>
                </a:cubicBezTo>
                <a:cubicBezTo>
                  <a:pt x="11240" y="20520"/>
                  <a:pt x="11388" y="20692"/>
                  <a:pt x="11585" y="20692"/>
                </a:cubicBezTo>
                <a:lnTo>
                  <a:pt x="12125" y="20692"/>
                </a:lnTo>
                <a:lnTo>
                  <a:pt x="12125" y="21381"/>
                </a:lnTo>
                <a:lnTo>
                  <a:pt x="4765" y="21381"/>
                </a:lnTo>
                <a:lnTo>
                  <a:pt x="4765" y="20692"/>
                </a:lnTo>
                <a:lnTo>
                  <a:pt x="10118" y="20692"/>
                </a:lnTo>
                <a:cubicBezTo>
                  <a:pt x="10287" y="20692"/>
                  <a:pt x="10428" y="20572"/>
                  <a:pt x="10452" y="20410"/>
                </a:cubicBezTo>
                <a:cubicBezTo>
                  <a:pt x="10476" y="20217"/>
                  <a:pt x="10325" y="20045"/>
                  <a:pt x="10132" y="20045"/>
                </a:cubicBezTo>
                <a:lnTo>
                  <a:pt x="4287" y="20045"/>
                </a:lnTo>
                <a:lnTo>
                  <a:pt x="3436" y="14513"/>
                </a:lnTo>
                <a:cubicBezTo>
                  <a:pt x="3436" y="14510"/>
                  <a:pt x="3436" y="14506"/>
                  <a:pt x="3436" y="14503"/>
                </a:cubicBezTo>
                <a:cubicBezTo>
                  <a:pt x="3436" y="14499"/>
                  <a:pt x="3433" y="14493"/>
                  <a:pt x="3433" y="14486"/>
                </a:cubicBezTo>
                <a:cubicBezTo>
                  <a:pt x="3433" y="14482"/>
                  <a:pt x="3430" y="14475"/>
                  <a:pt x="3430" y="14472"/>
                </a:cubicBezTo>
                <a:cubicBezTo>
                  <a:pt x="3426" y="14468"/>
                  <a:pt x="3426" y="14462"/>
                  <a:pt x="3423" y="14455"/>
                </a:cubicBezTo>
                <a:lnTo>
                  <a:pt x="3419" y="14441"/>
                </a:lnTo>
                <a:lnTo>
                  <a:pt x="3412" y="14427"/>
                </a:lnTo>
                <a:lnTo>
                  <a:pt x="3405" y="14413"/>
                </a:lnTo>
                <a:lnTo>
                  <a:pt x="3399" y="14400"/>
                </a:lnTo>
                <a:cubicBezTo>
                  <a:pt x="3395" y="14396"/>
                  <a:pt x="3392" y="14389"/>
                  <a:pt x="3388" y="14386"/>
                </a:cubicBezTo>
                <a:lnTo>
                  <a:pt x="3381" y="14375"/>
                </a:lnTo>
                <a:cubicBezTo>
                  <a:pt x="3378" y="14369"/>
                  <a:pt x="3374" y="14365"/>
                  <a:pt x="3371" y="14358"/>
                </a:cubicBezTo>
                <a:lnTo>
                  <a:pt x="3364" y="14348"/>
                </a:lnTo>
                <a:cubicBezTo>
                  <a:pt x="3357" y="14344"/>
                  <a:pt x="3354" y="14341"/>
                  <a:pt x="3350" y="14334"/>
                </a:cubicBezTo>
                <a:lnTo>
                  <a:pt x="3340" y="14327"/>
                </a:lnTo>
                <a:cubicBezTo>
                  <a:pt x="3337" y="14324"/>
                  <a:pt x="3333" y="14317"/>
                  <a:pt x="3326" y="14314"/>
                </a:cubicBezTo>
                <a:lnTo>
                  <a:pt x="3316" y="14307"/>
                </a:lnTo>
                <a:cubicBezTo>
                  <a:pt x="3312" y="14303"/>
                  <a:pt x="3309" y="14300"/>
                  <a:pt x="3302" y="14296"/>
                </a:cubicBezTo>
                <a:lnTo>
                  <a:pt x="3292" y="14286"/>
                </a:lnTo>
                <a:lnTo>
                  <a:pt x="3278" y="14279"/>
                </a:lnTo>
                <a:lnTo>
                  <a:pt x="3264" y="14272"/>
                </a:lnTo>
                <a:lnTo>
                  <a:pt x="3251" y="14265"/>
                </a:lnTo>
                <a:lnTo>
                  <a:pt x="3237" y="14258"/>
                </a:lnTo>
                <a:lnTo>
                  <a:pt x="3220" y="14255"/>
                </a:lnTo>
                <a:lnTo>
                  <a:pt x="3206" y="14248"/>
                </a:lnTo>
                <a:lnTo>
                  <a:pt x="3189" y="14245"/>
                </a:lnTo>
                <a:lnTo>
                  <a:pt x="3175" y="14241"/>
                </a:lnTo>
                <a:lnTo>
                  <a:pt x="2531" y="14241"/>
                </a:lnTo>
                <a:lnTo>
                  <a:pt x="2531" y="13687"/>
                </a:lnTo>
                <a:cubicBezTo>
                  <a:pt x="2531" y="13374"/>
                  <a:pt x="2786" y="13119"/>
                  <a:pt x="3099" y="13119"/>
                </a:cubicBezTo>
                <a:lnTo>
                  <a:pt x="13795" y="13119"/>
                </a:lnTo>
                <a:cubicBezTo>
                  <a:pt x="13797" y="13119"/>
                  <a:pt x="13799" y="13119"/>
                  <a:pt x="13801" y="13119"/>
                </a:cubicBezTo>
                <a:close/>
                <a:moveTo>
                  <a:pt x="8445" y="1"/>
                </a:moveTo>
                <a:cubicBezTo>
                  <a:pt x="8389" y="1"/>
                  <a:pt x="8333" y="16"/>
                  <a:pt x="8283" y="45"/>
                </a:cubicBezTo>
                <a:cubicBezTo>
                  <a:pt x="6937" y="819"/>
                  <a:pt x="6097" y="2241"/>
                  <a:pt x="6066" y="3794"/>
                </a:cubicBezTo>
                <a:cubicBezTo>
                  <a:pt x="6032" y="5346"/>
                  <a:pt x="6813" y="6802"/>
                  <a:pt x="8122" y="7632"/>
                </a:cubicBezTo>
                <a:lnTo>
                  <a:pt x="8122" y="9146"/>
                </a:lnTo>
                <a:lnTo>
                  <a:pt x="7123" y="8692"/>
                </a:lnTo>
                <a:cubicBezTo>
                  <a:pt x="6906" y="7153"/>
                  <a:pt x="5905" y="5838"/>
                  <a:pt x="4479" y="5226"/>
                </a:cubicBezTo>
                <a:cubicBezTo>
                  <a:pt x="3917" y="4984"/>
                  <a:pt x="3320" y="4865"/>
                  <a:pt x="2727" y="4865"/>
                </a:cubicBezTo>
                <a:cubicBezTo>
                  <a:pt x="1817" y="4865"/>
                  <a:pt x="914" y="5144"/>
                  <a:pt x="149" y="5690"/>
                </a:cubicBezTo>
                <a:cubicBezTo>
                  <a:pt x="53" y="5759"/>
                  <a:pt x="1" y="5869"/>
                  <a:pt x="15" y="5986"/>
                </a:cubicBezTo>
                <a:cubicBezTo>
                  <a:pt x="163" y="7529"/>
                  <a:pt x="1109" y="8881"/>
                  <a:pt x="2507" y="9556"/>
                </a:cubicBezTo>
                <a:cubicBezTo>
                  <a:pt x="3118" y="9850"/>
                  <a:pt x="3777" y="9995"/>
                  <a:pt x="4434" y="9995"/>
                </a:cubicBezTo>
                <a:cubicBezTo>
                  <a:pt x="5280" y="9995"/>
                  <a:pt x="6122" y="9754"/>
                  <a:pt x="6855" y="9277"/>
                </a:cubicBezTo>
                <a:lnTo>
                  <a:pt x="8125" y="9856"/>
                </a:lnTo>
                <a:lnTo>
                  <a:pt x="8125" y="12472"/>
                </a:lnTo>
                <a:lnTo>
                  <a:pt x="3099" y="12472"/>
                </a:lnTo>
                <a:cubicBezTo>
                  <a:pt x="2428" y="12472"/>
                  <a:pt x="1884" y="13016"/>
                  <a:pt x="1884" y="13687"/>
                </a:cubicBezTo>
                <a:lnTo>
                  <a:pt x="1884" y="14558"/>
                </a:lnTo>
                <a:cubicBezTo>
                  <a:pt x="1884" y="14737"/>
                  <a:pt x="2028" y="14881"/>
                  <a:pt x="2207" y="14881"/>
                </a:cubicBezTo>
                <a:lnTo>
                  <a:pt x="2824" y="14881"/>
                </a:lnTo>
                <a:lnTo>
                  <a:pt x="3677" y="20417"/>
                </a:lnTo>
                <a:cubicBezTo>
                  <a:pt x="3701" y="20575"/>
                  <a:pt x="3836" y="20689"/>
                  <a:pt x="3994" y="20689"/>
                </a:cubicBezTo>
                <a:lnTo>
                  <a:pt x="4125" y="20689"/>
                </a:lnTo>
                <a:lnTo>
                  <a:pt x="4125" y="21701"/>
                </a:lnTo>
                <a:cubicBezTo>
                  <a:pt x="4125" y="21880"/>
                  <a:pt x="4269" y="22024"/>
                  <a:pt x="4448" y="22024"/>
                </a:cubicBezTo>
                <a:lnTo>
                  <a:pt x="12452" y="22024"/>
                </a:lnTo>
                <a:cubicBezTo>
                  <a:pt x="12628" y="22024"/>
                  <a:pt x="12772" y="21880"/>
                  <a:pt x="12772" y="21701"/>
                </a:cubicBezTo>
                <a:lnTo>
                  <a:pt x="12772" y="20689"/>
                </a:lnTo>
                <a:lnTo>
                  <a:pt x="12896" y="20689"/>
                </a:lnTo>
                <a:cubicBezTo>
                  <a:pt x="13058" y="20689"/>
                  <a:pt x="13192" y="20575"/>
                  <a:pt x="13216" y="20417"/>
                </a:cubicBezTo>
                <a:lnTo>
                  <a:pt x="14067" y="14881"/>
                </a:lnTo>
                <a:lnTo>
                  <a:pt x="14690" y="14881"/>
                </a:lnTo>
                <a:cubicBezTo>
                  <a:pt x="14865" y="14881"/>
                  <a:pt x="15010" y="14737"/>
                  <a:pt x="15010" y="14558"/>
                </a:cubicBezTo>
                <a:lnTo>
                  <a:pt x="15010" y="13687"/>
                </a:lnTo>
                <a:cubicBezTo>
                  <a:pt x="15010" y="13016"/>
                  <a:pt x="14466" y="12472"/>
                  <a:pt x="13798" y="12472"/>
                </a:cubicBezTo>
                <a:lnTo>
                  <a:pt x="8769" y="12472"/>
                </a:lnTo>
                <a:lnTo>
                  <a:pt x="8769" y="9876"/>
                </a:lnTo>
                <a:lnTo>
                  <a:pt x="10035" y="9301"/>
                </a:lnTo>
                <a:cubicBezTo>
                  <a:pt x="10771" y="9775"/>
                  <a:pt x="11614" y="10015"/>
                  <a:pt x="12462" y="10015"/>
                </a:cubicBezTo>
                <a:cubicBezTo>
                  <a:pt x="13086" y="10015"/>
                  <a:pt x="13713" y="9884"/>
                  <a:pt x="14301" y="9622"/>
                </a:cubicBezTo>
                <a:cubicBezTo>
                  <a:pt x="15736" y="8971"/>
                  <a:pt x="16721" y="7604"/>
                  <a:pt x="16879" y="6035"/>
                </a:cubicBezTo>
                <a:cubicBezTo>
                  <a:pt x="16889" y="5921"/>
                  <a:pt x="16838" y="5807"/>
                  <a:pt x="16745" y="5742"/>
                </a:cubicBezTo>
                <a:cubicBezTo>
                  <a:pt x="15977" y="5201"/>
                  <a:pt x="15074" y="4925"/>
                  <a:pt x="14165" y="4925"/>
                </a:cubicBezTo>
                <a:cubicBezTo>
                  <a:pt x="13540" y="4925"/>
                  <a:pt x="12913" y="5055"/>
                  <a:pt x="12325" y="5319"/>
                </a:cubicBezTo>
                <a:cubicBezTo>
                  <a:pt x="10948" y="5942"/>
                  <a:pt x="9987" y="7222"/>
                  <a:pt x="9770" y="8720"/>
                </a:cubicBezTo>
                <a:lnTo>
                  <a:pt x="8769" y="9171"/>
                </a:lnTo>
                <a:lnTo>
                  <a:pt x="8769" y="7632"/>
                </a:lnTo>
                <a:cubicBezTo>
                  <a:pt x="10080" y="6802"/>
                  <a:pt x="10858" y="5346"/>
                  <a:pt x="10827" y="3794"/>
                </a:cubicBezTo>
                <a:cubicBezTo>
                  <a:pt x="10793" y="2241"/>
                  <a:pt x="9949" y="819"/>
                  <a:pt x="8607" y="45"/>
                </a:cubicBezTo>
                <a:cubicBezTo>
                  <a:pt x="8557" y="16"/>
                  <a:pt x="8501" y="1"/>
                  <a:pt x="84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2" name="Google Shape;809;p34">
            <a:extLst>
              <a:ext uri="{FF2B5EF4-FFF2-40B4-BE49-F238E27FC236}">
                <a16:creationId xmlns:a16="http://schemas.microsoft.com/office/drawing/2014/main" xmlns="" id="{C39F15A7-6ADF-774C-8F88-4F4C2A3EE0EF}"/>
              </a:ext>
            </a:extLst>
          </p:cNvPr>
          <p:cNvSpPr txBox="1">
            <a:spLocks/>
          </p:cNvSpPr>
          <p:nvPr/>
        </p:nvSpPr>
        <p:spPr>
          <a:xfrm>
            <a:off x="1939220" y="321577"/>
            <a:ext cx="4645825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Caveat Brush"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HƯỚNG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DẪN TỰ HỌC</a:t>
            </a:r>
            <a:endParaRPr kumimoji="0" lang="en-US" sz="2800" b="1" i="1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Caveat Brush"/>
            </a:endParaRPr>
          </a:p>
        </p:txBody>
      </p:sp>
      <p:sp>
        <p:nvSpPr>
          <p:cNvPr id="22" name="Google Shape;809;p34">
            <a:extLst>
              <a:ext uri="{FF2B5EF4-FFF2-40B4-BE49-F238E27FC236}">
                <a16:creationId xmlns:a16="http://schemas.microsoft.com/office/drawing/2014/main" xmlns="" id="{A8CBB719-ADF1-4516-9395-DD05882D8790}"/>
              </a:ext>
            </a:extLst>
          </p:cNvPr>
          <p:cNvSpPr txBox="1">
            <a:spLocks/>
          </p:cNvSpPr>
          <p:nvPr/>
        </p:nvSpPr>
        <p:spPr>
          <a:xfrm>
            <a:off x="1707285" y="1916333"/>
            <a:ext cx="4587702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Caveat Brush"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*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Bài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cũ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: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Hoàn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thành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bài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theo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yêu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cầu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.</a:t>
            </a:r>
            <a:endParaRPr kumimoji="0" lang="en-US" sz="2800" b="1" i="1" u="none" strike="noStrike" kern="0" cap="none" spc="0" normalizeH="0" baseline="0" noProof="0" dirty="0">
              <a:ln>
                <a:noFill/>
              </a:ln>
              <a:solidFill>
                <a:srgbClr val="57A3A3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Caveat Brush"/>
            </a:endParaRPr>
          </a:p>
        </p:txBody>
      </p:sp>
      <p:cxnSp>
        <p:nvCxnSpPr>
          <p:cNvPr id="24" name="Google Shape;820;p34">
            <a:extLst>
              <a:ext uri="{FF2B5EF4-FFF2-40B4-BE49-F238E27FC236}">
                <a16:creationId xmlns:a16="http://schemas.microsoft.com/office/drawing/2014/main" xmlns="" id="{2391CB4A-674B-49D0-AEBE-1443AA44F291}"/>
              </a:ext>
            </a:extLst>
          </p:cNvPr>
          <p:cNvCxnSpPr>
            <a:cxnSpLocks/>
          </p:cNvCxnSpPr>
          <p:nvPr/>
        </p:nvCxnSpPr>
        <p:spPr>
          <a:xfrm>
            <a:off x="1300296" y="2937462"/>
            <a:ext cx="556683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515CFE85-F392-4344-AE4E-4E74C07475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871" b="89968" l="6932" r="91932">
                        <a14:foregroundMark x1="9091" y1="28803" x2="9091" y2="28803"/>
                        <a14:foregroundMark x1="7045" y1="32201" x2="7045" y2="32201"/>
                        <a14:foregroundMark x1="91932" y1="36408" x2="91932" y2="3640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499237" y="3287822"/>
            <a:ext cx="2644763" cy="1857345"/>
          </a:xfrm>
          <a:prstGeom prst="rect">
            <a:avLst/>
          </a:prstGeom>
        </p:spPr>
      </p:pic>
      <p:sp>
        <p:nvSpPr>
          <p:cNvPr id="18" name="Google Shape;726;p31">
            <a:extLst>
              <a:ext uri="{FF2B5EF4-FFF2-40B4-BE49-F238E27FC236}">
                <a16:creationId xmlns:a16="http://schemas.microsoft.com/office/drawing/2014/main" xmlns="" id="{AD61E00A-BB7F-46FA-BF67-0CA0D60F526B}"/>
              </a:ext>
            </a:extLst>
          </p:cNvPr>
          <p:cNvSpPr/>
          <p:nvPr/>
        </p:nvSpPr>
        <p:spPr>
          <a:xfrm>
            <a:off x="682896" y="3267625"/>
            <a:ext cx="617400" cy="617400"/>
          </a:xfrm>
          <a:prstGeom prst="ellipse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9" name="Google Shape;730;p31">
            <a:extLst>
              <a:ext uri="{FF2B5EF4-FFF2-40B4-BE49-F238E27FC236}">
                <a16:creationId xmlns:a16="http://schemas.microsoft.com/office/drawing/2014/main" xmlns="" id="{A36468B6-5446-499C-8FC0-C6CEFC9D4CB0}"/>
              </a:ext>
            </a:extLst>
          </p:cNvPr>
          <p:cNvSpPr/>
          <p:nvPr/>
        </p:nvSpPr>
        <p:spPr>
          <a:xfrm>
            <a:off x="832313" y="3407173"/>
            <a:ext cx="257572" cy="338304"/>
          </a:xfrm>
          <a:custGeom>
            <a:avLst/>
            <a:gdLst/>
            <a:ahLst/>
            <a:cxnLst/>
            <a:rect l="l" t="t" r="r" b="b"/>
            <a:pathLst>
              <a:path w="16890" h="22025" extrusionOk="0">
                <a:moveTo>
                  <a:pt x="8445" y="706"/>
                </a:moveTo>
                <a:cubicBezTo>
                  <a:pt x="9467" y="1367"/>
                  <a:pt x="10111" y="2475"/>
                  <a:pt x="10177" y="3690"/>
                </a:cubicBezTo>
                <a:cubicBezTo>
                  <a:pt x="10239" y="4905"/>
                  <a:pt x="9715" y="6079"/>
                  <a:pt x="8769" y="6844"/>
                </a:cubicBezTo>
                <a:lnTo>
                  <a:pt x="8769" y="4978"/>
                </a:lnTo>
                <a:lnTo>
                  <a:pt x="9471" y="4627"/>
                </a:lnTo>
                <a:cubicBezTo>
                  <a:pt x="9619" y="4558"/>
                  <a:pt x="9695" y="4386"/>
                  <a:pt x="9643" y="4227"/>
                </a:cubicBezTo>
                <a:cubicBezTo>
                  <a:pt x="9595" y="4093"/>
                  <a:pt x="9469" y="4011"/>
                  <a:pt x="9336" y="4011"/>
                </a:cubicBezTo>
                <a:cubicBezTo>
                  <a:pt x="9288" y="4011"/>
                  <a:pt x="9239" y="4022"/>
                  <a:pt x="9192" y="4045"/>
                </a:cubicBezTo>
                <a:lnTo>
                  <a:pt x="8769" y="4255"/>
                </a:lnTo>
                <a:lnTo>
                  <a:pt x="8769" y="2998"/>
                </a:lnTo>
                <a:cubicBezTo>
                  <a:pt x="8769" y="2818"/>
                  <a:pt x="8626" y="2675"/>
                  <a:pt x="8453" y="2675"/>
                </a:cubicBezTo>
                <a:cubicBezTo>
                  <a:pt x="8438" y="2675"/>
                  <a:pt x="8423" y="2676"/>
                  <a:pt x="8407" y="2678"/>
                </a:cubicBezTo>
                <a:cubicBezTo>
                  <a:pt x="8242" y="2699"/>
                  <a:pt x="8122" y="2843"/>
                  <a:pt x="8125" y="3012"/>
                </a:cubicBezTo>
                <a:lnTo>
                  <a:pt x="8125" y="3367"/>
                </a:lnTo>
                <a:lnTo>
                  <a:pt x="7712" y="3160"/>
                </a:lnTo>
                <a:cubicBezTo>
                  <a:pt x="7663" y="3135"/>
                  <a:pt x="7611" y="3123"/>
                  <a:pt x="7559" y="3123"/>
                </a:cubicBezTo>
                <a:cubicBezTo>
                  <a:pt x="7453" y="3123"/>
                  <a:pt x="7350" y="3173"/>
                  <a:pt x="7285" y="3263"/>
                </a:cubicBezTo>
                <a:cubicBezTo>
                  <a:pt x="7178" y="3425"/>
                  <a:pt x="7237" y="3646"/>
                  <a:pt x="7412" y="3732"/>
                </a:cubicBezTo>
                <a:lnTo>
                  <a:pt x="8125" y="4090"/>
                </a:lnTo>
                <a:lnTo>
                  <a:pt x="8125" y="6844"/>
                </a:lnTo>
                <a:cubicBezTo>
                  <a:pt x="6111" y="5222"/>
                  <a:pt x="6276" y="2107"/>
                  <a:pt x="8445" y="706"/>
                </a:cubicBezTo>
                <a:close/>
                <a:moveTo>
                  <a:pt x="14194" y="5512"/>
                </a:moveTo>
                <a:cubicBezTo>
                  <a:pt x="14885" y="5512"/>
                  <a:pt x="15590" y="5703"/>
                  <a:pt x="16232" y="6114"/>
                </a:cubicBezTo>
                <a:cubicBezTo>
                  <a:pt x="16042" y="7387"/>
                  <a:pt x="15220" y="8479"/>
                  <a:pt x="14049" y="9016"/>
                </a:cubicBezTo>
                <a:cubicBezTo>
                  <a:pt x="13551" y="9241"/>
                  <a:pt x="13016" y="9353"/>
                  <a:pt x="12481" y="9353"/>
                </a:cubicBezTo>
                <a:cubicBezTo>
                  <a:pt x="11898" y="9353"/>
                  <a:pt x="11314" y="9220"/>
                  <a:pt x="10779" y="8954"/>
                </a:cubicBezTo>
                <a:lnTo>
                  <a:pt x="12473" y="8183"/>
                </a:lnTo>
                <a:lnTo>
                  <a:pt x="13092" y="8682"/>
                </a:lnTo>
                <a:cubicBezTo>
                  <a:pt x="13152" y="8731"/>
                  <a:pt x="13224" y="8755"/>
                  <a:pt x="13295" y="8755"/>
                </a:cubicBezTo>
                <a:cubicBezTo>
                  <a:pt x="13389" y="8755"/>
                  <a:pt x="13482" y="8714"/>
                  <a:pt x="13547" y="8634"/>
                </a:cubicBezTo>
                <a:cubicBezTo>
                  <a:pt x="13660" y="8496"/>
                  <a:pt x="13636" y="8293"/>
                  <a:pt x="13499" y="8179"/>
                </a:cubicBezTo>
                <a:lnTo>
                  <a:pt x="13130" y="7883"/>
                </a:lnTo>
                <a:lnTo>
                  <a:pt x="14277" y="7360"/>
                </a:lnTo>
                <a:cubicBezTo>
                  <a:pt x="14438" y="7288"/>
                  <a:pt x="14511" y="7095"/>
                  <a:pt x="14435" y="6933"/>
                </a:cubicBezTo>
                <a:cubicBezTo>
                  <a:pt x="14382" y="6815"/>
                  <a:pt x="14265" y="6745"/>
                  <a:pt x="14143" y="6745"/>
                </a:cubicBezTo>
                <a:cubicBezTo>
                  <a:pt x="14098" y="6745"/>
                  <a:pt x="14052" y="6754"/>
                  <a:pt x="14008" y="6775"/>
                </a:cubicBezTo>
                <a:lnTo>
                  <a:pt x="13674" y="6926"/>
                </a:lnTo>
                <a:lnTo>
                  <a:pt x="13691" y="6451"/>
                </a:lnTo>
                <a:cubicBezTo>
                  <a:pt x="13698" y="6276"/>
                  <a:pt x="13557" y="6124"/>
                  <a:pt x="13378" y="6117"/>
                </a:cubicBezTo>
                <a:cubicBezTo>
                  <a:pt x="13374" y="6117"/>
                  <a:pt x="13370" y="6117"/>
                  <a:pt x="13366" y="6117"/>
                </a:cubicBezTo>
                <a:cubicBezTo>
                  <a:pt x="13195" y="6117"/>
                  <a:pt x="13051" y="6256"/>
                  <a:pt x="13044" y="6430"/>
                </a:cubicBezTo>
                <a:lnTo>
                  <a:pt x="13017" y="7226"/>
                </a:lnTo>
                <a:lnTo>
                  <a:pt x="10514" y="8365"/>
                </a:lnTo>
                <a:cubicBezTo>
                  <a:pt x="10965" y="6601"/>
                  <a:pt x="12541" y="5512"/>
                  <a:pt x="14194" y="5512"/>
                </a:cubicBezTo>
                <a:close/>
                <a:moveTo>
                  <a:pt x="2738" y="5512"/>
                </a:moveTo>
                <a:cubicBezTo>
                  <a:pt x="4390" y="5512"/>
                  <a:pt x="5966" y="6601"/>
                  <a:pt x="6418" y="8365"/>
                </a:cubicBezTo>
                <a:lnTo>
                  <a:pt x="3918" y="7229"/>
                </a:lnTo>
                <a:lnTo>
                  <a:pt x="3887" y="6430"/>
                </a:lnTo>
                <a:cubicBezTo>
                  <a:pt x="3881" y="6256"/>
                  <a:pt x="3739" y="6120"/>
                  <a:pt x="3566" y="6120"/>
                </a:cubicBezTo>
                <a:cubicBezTo>
                  <a:pt x="3562" y="6120"/>
                  <a:pt x="3558" y="6120"/>
                  <a:pt x="3553" y="6121"/>
                </a:cubicBezTo>
                <a:cubicBezTo>
                  <a:pt x="3374" y="6127"/>
                  <a:pt x="3237" y="6276"/>
                  <a:pt x="3244" y="6455"/>
                </a:cubicBezTo>
                <a:lnTo>
                  <a:pt x="3257" y="6926"/>
                </a:lnTo>
                <a:lnTo>
                  <a:pt x="2923" y="6775"/>
                </a:lnTo>
                <a:cubicBezTo>
                  <a:pt x="2880" y="6754"/>
                  <a:pt x="2834" y="6745"/>
                  <a:pt x="2789" y="6745"/>
                </a:cubicBezTo>
                <a:cubicBezTo>
                  <a:pt x="2666" y="6745"/>
                  <a:pt x="2549" y="6815"/>
                  <a:pt x="2497" y="6933"/>
                </a:cubicBezTo>
                <a:cubicBezTo>
                  <a:pt x="2421" y="7095"/>
                  <a:pt x="2493" y="7288"/>
                  <a:pt x="2655" y="7360"/>
                </a:cubicBezTo>
                <a:lnTo>
                  <a:pt x="3801" y="7883"/>
                </a:lnTo>
                <a:lnTo>
                  <a:pt x="3433" y="8179"/>
                </a:lnTo>
                <a:cubicBezTo>
                  <a:pt x="3295" y="8293"/>
                  <a:pt x="3271" y="8496"/>
                  <a:pt x="3385" y="8634"/>
                </a:cubicBezTo>
                <a:cubicBezTo>
                  <a:pt x="3449" y="8714"/>
                  <a:pt x="3542" y="8755"/>
                  <a:pt x="3636" y="8755"/>
                </a:cubicBezTo>
                <a:cubicBezTo>
                  <a:pt x="3708" y="8755"/>
                  <a:pt x="3780" y="8731"/>
                  <a:pt x="3839" y="8682"/>
                </a:cubicBezTo>
                <a:lnTo>
                  <a:pt x="4459" y="8183"/>
                </a:lnTo>
                <a:lnTo>
                  <a:pt x="6152" y="8954"/>
                </a:lnTo>
                <a:cubicBezTo>
                  <a:pt x="5600" y="9231"/>
                  <a:pt x="5021" y="9360"/>
                  <a:pt x="4455" y="9360"/>
                </a:cubicBezTo>
                <a:cubicBezTo>
                  <a:pt x="2655" y="9360"/>
                  <a:pt x="985" y="8060"/>
                  <a:pt x="700" y="6114"/>
                </a:cubicBezTo>
                <a:cubicBezTo>
                  <a:pt x="1341" y="5703"/>
                  <a:pt x="2046" y="5512"/>
                  <a:pt x="2738" y="5512"/>
                </a:cubicBezTo>
                <a:close/>
                <a:moveTo>
                  <a:pt x="13801" y="13119"/>
                </a:moveTo>
                <a:cubicBezTo>
                  <a:pt x="14108" y="13119"/>
                  <a:pt x="14359" y="13369"/>
                  <a:pt x="14363" y="13677"/>
                </a:cubicBezTo>
                <a:lnTo>
                  <a:pt x="14363" y="14279"/>
                </a:lnTo>
                <a:lnTo>
                  <a:pt x="4538" y="14279"/>
                </a:lnTo>
                <a:cubicBezTo>
                  <a:pt x="4535" y="14279"/>
                  <a:pt x="4533" y="14279"/>
                  <a:pt x="4531" y="14279"/>
                </a:cubicBezTo>
                <a:cubicBezTo>
                  <a:pt x="4386" y="14279"/>
                  <a:pt x="4262" y="14378"/>
                  <a:pt x="4228" y="14517"/>
                </a:cubicBezTo>
                <a:cubicBezTo>
                  <a:pt x="4183" y="14709"/>
                  <a:pt x="4342" y="14881"/>
                  <a:pt x="4541" y="14881"/>
                </a:cubicBezTo>
                <a:lnTo>
                  <a:pt x="13437" y="14881"/>
                </a:lnTo>
                <a:lnTo>
                  <a:pt x="12641" y="20045"/>
                </a:lnTo>
                <a:lnTo>
                  <a:pt x="11595" y="20045"/>
                </a:lnTo>
                <a:cubicBezTo>
                  <a:pt x="11430" y="20045"/>
                  <a:pt x="11289" y="20166"/>
                  <a:pt x="11264" y="20327"/>
                </a:cubicBezTo>
                <a:cubicBezTo>
                  <a:pt x="11240" y="20520"/>
                  <a:pt x="11388" y="20692"/>
                  <a:pt x="11585" y="20692"/>
                </a:cubicBezTo>
                <a:lnTo>
                  <a:pt x="12125" y="20692"/>
                </a:lnTo>
                <a:lnTo>
                  <a:pt x="12125" y="21381"/>
                </a:lnTo>
                <a:lnTo>
                  <a:pt x="4765" y="21381"/>
                </a:lnTo>
                <a:lnTo>
                  <a:pt x="4765" y="20692"/>
                </a:lnTo>
                <a:lnTo>
                  <a:pt x="10118" y="20692"/>
                </a:lnTo>
                <a:cubicBezTo>
                  <a:pt x="10287" y="20692"/>
                  <a:pt x="10428" y="20572"/>
                  <a:pt x="10452" y="20410"/>
                </a:cubicBezTo>
                <a:cubicBezTo>
                  <a:pt x="10476" y="20217"/>
                  <a:pt x="10325" y="20045"/>
                  <a:pt x="10132" y="20045"/>
                </a:cubicBezTo>
                <a:lnTo>
                  <a:pt x="4287" y="20045"/>
                </a:lnTo>
                <a:lnTo>
                  <a:pt x="3436" y="14513"/>
                </a:lnTo>
                <a:cubicBezTo>
                  <a:pt x="3436" y="14510"/>
                  <a:pt x="3436" y="14506"/>
                  <a:pt x="3436" y="14503"/>
                </a:cubicBezTo>
                <a:cubicBezTo>
                  <a:pt x="3436" y="14499"/>
                  <a:pt x="3433" y="14493"/>
                  <a:pt x="3433" y="14486"/>
                </a:cubicBezTo>
                <a:cubicBezTo>
                  <a:pt x="3433" y="14482"/>
                  <a:pt x="3430" y="14475"/>
                  <a:pt x="3430" y="14472"/>
                </a:cubicBezTo>
                <a:cubicBezTo>
                  <a:pt x="3426" y="14468"/>
                  <a:pt x="3426" y="14462"/>
                  <a:pt x="3423" y="14455"/>
                </a:cubicBezTo>
                <a:lnTo>
                  <a:pt x="3419" y="14441"/>
                </a:lnTo>
                <a:lnTo>
                  <a:pt x="3412" y="14427"/>
                </a:lnTo>
                <a:lnTo>
                  <a:pt x="3405" y="14413"/>
                </a:lnTo>
                <a:lnTo>
                  <a:pt x="3399" y="14400"/>
                </a:lnTo>
                <a:cubicBezTo>
                  <a:pt x="3395" y="14396"/>
                  <a:pt x="3392" y="14389"/>
                  <a:pt x="3388" y="14386"/>
                </a:cubicBezTo>
                <a:lnTo>
                  <a:pt x="3381" y="14375"/>
                </a:lnTo>
                <a:cubicBezTo>
                  <a:pt x="3378" y="14369"/>
                  <a:pt x="3374" y="14365"/>
                  <a:pt x="3371" y="14358"/>
                </a:cubicBezTo>
                <a:lnTo>
                  <a:pt x="3364" y="14348"/>
                </a:lnTo>
                <a:cubicBezTo>
                  <a:pt x="3357" y="14344"/>
                  <a:pt x="3354" y="14341"/>
                  <a:pt x="3350" y="14334"/>
                </a:cubicBezTo>
                <a:lnTo>
                  <a:pt x="3340" y="14327"/>
                </a:lnTo>
                <a:cubicBezTo>
                  <a:pt x="3337" y="14324"/>
                  <a:pt x="3333" y="14317"/>
                  <a:pt x="3326" y="14314"/>
                </a:cubicBezTo>
                <a:lnTo>
                  <a:pt x="3316" y="14307"/>
                </a:lnTo>
                <a:cubicBezTo>
                  <a:pt x="3312" y="14303"/>
                  <a:pt x="3309" y="14300"/>
                  <a:pt x="3302" y="14296"/>
                </a:cubicBezTo>
                <a:lnTo>
                  <a:pt x="3292" y="14286"/>
                </a:lnTo>
                <a:lnTo>
                  <a:pt x="3278" y="14279"/>
                </a:lnTo>
                <a:lnTo>
                  <a:pt x="3264" y="14272"/>
                </a:lnTo>
                <a:lnTo>
                  <a:pt x="3251" y="14265"/>
                </a:lnTo>
                <a:lnTo>
                  <a:pt x="3237" y="14258"/>
                </a:lnTo>
                <a:lnTo>
                  <a:pt x="3220" y="14255"/>
                </a:lnTo>
                <a:lnTo>
                  <a:pt x="3206" y="14248"/>
                </a:lnTo>
                <a:lnTo>
                  <a:pt x="3189" y="14245"/>
                </a:lnTo>
                <a:lnTo>
                  <a:pt x="3175" y="14241"/>
                </a:lnTo>
                <a:lnTo>
                  <a:pt x="2531" y="14241"/>
                </a:lnTo>
                <a:lnTo>
                  <a:pt x="2531" y="13687"/>
                </a:lnTo>
                <a:cubicBezTo>
                  <a:pt x="2531" y="13374"/>
                  <a:pt x="2786" y="13119"/>
                  <a:pt x="3099" y="13119"/>
                </a:cubicBezTo>
                <a:lnTo>
                  <a:pt x="13795" y="13119"/>
                </a:lnTo>
                <a:cubicBezTo>
                  <a:pt x="13797" y="13119"/>
                  <a:pt x="13799" y="13119"/>
                  <a:pt x="13801" y="13119"/>
                </a:cubicBezTo>
                <a:close/>
                <a:moveTo>
                  <a:pt x="8445" y="1"/>
                </a:moveTo>
                <a:cubicBezTo>
                  <a:pt x="8389" y="1"/>
                  <a:pt x="8333" y="16"/>
                  <a:pt x="8283" y="45"/>
                </a:cubicBezTo>
                <a:cubicBezTo>
                  <a:pt x="6937" y="819"/>
                  <a:pt x="6097" y="2241"/>
                  <a:pt x="6066" y="3794"/>
                </a:cubicBezTo>
                <a:cubicBezTo>
                  <a:pt x="6032" y="5346"/>
                  <a:pt x="6813" y="6802"/>
                  <a:pt x="8122" y="7632"/>
                </a:cubicBezTo>
                <a:lnTo>
                  <a:pt x="8122" y="9146"/>
                </a:lnTo>
                <a:lnTo>
                  <a:pt x="7123" y="8692"/>
                </a:lnTo>
                <a:cubicBezTo>
                  <a:pt x="6906" y="7153"/>
                  <a:pt x="5905" y="5838"/>
                  <a:pt x="4479" y="5226"/>
                </a:cubicBezTo>
                <a:cubicBezTo>
                  <a:pt x="3917" y="4984"/>
                  <a:pt x="3320" y="4865"/>
                  <a:pt x="2727" y="4865"/>
                </a:cubicBezTo>
                <a:cubicBezTo>
                  <a:pt x="1817" y="4865"/>
                  <a:pt x="914" y="5144"/>
                  <a:pt x="149" y="5690"/>
                </a:cubicBezTo>
                <a:cubicBezTo>
                  <a:pt x="53" y="5759"/>
                  <a:pt x="1" y="5869"/>
                  <a:pt x="15" y="5986"/>
                </a:cubicBezTo>
                <a:cubicBezTo>
                  <a:pt x="163" y="7529"/>
                  <a:pt x="1109" y="8881"/>
                  <a:pt x="2507" y="9556"/>
                </a:cubicBezTo>
                <a:cubicBezTo>
                  <a:pt x="3118" y="9850"/>
                  <a:pt x="3777" y="9995"/>
                  <a:pt x="4434" y="9995"/>
                </a:cubicBezTo>
                <a:cubicBezTo>
                  <a:pt x="5280" y="9995"/>
                  <a:pt x="6122" y="9754"/>
                  <a:pt x="6855" y="9277"/>
                </a:cubicBezTo>
                <a:lnTo>
                  <a:pt x="8125" y="9856"/>
                </a:lnTo>
                <a:lnTo>
                  <a:pt x="8125" y="12472"/>
                </a:lnTo>
                <a:lnTo>
                  <a:pt x="3099" y="12472"/>
                </a:lnTo>
                <a:cubicBezTo>
                  <a:pt x="2428" y="12472"/>
                  <a:pt x="1884" y="13016"/>
                  <a:pt x="1884" y="13687"/>
                </a:cubicBezTo>
                <a:lnTo>
                  <a:pt x="1884" y="14558"/>
                </a:lnTo>
                <a:cubicBezTo>
                  <a:pt x="1884" y="14737"/>
                  <a:pt x="2028" y="14881"/>
                  <a:pt x="2207" y="14881"/>
                </a:cubicBezTo>
                <a:lnTo>
                  <a:pt x="2824" y="14881"/>
                </a:lnTo>
                <a:lnTo>
                  <a:pt x="3677" y="20417"/>
                </a:lnTo>
                <a:cubicBezTo>
                  <a:pt x="3701" y="20575"/>
                  <a:pt x="3836" y="20689"/>
                  <a:pt x="3994" y="20689"/>
                </a:cubicBezTo>
                <a:lnTo>
                  <a:pt x="4125" y="20689"/>
                </a:lnTo>
                <a:lnTo>
                  <a:pt x="4125" y="21701"/>
                </a:lnTo>
                <a:cubicBezTo>
                  <a:pt x="4125" y="21880"/>
                  <a:pt x="4269" y="22024"/>
                  <a:pt x="4448" y="22024"/>
                </a:cubicBezTo>
                <a:lnTo>
                  <a:pt x="12452" y="22024"/>
                </a:lnTo>
                <a:cubicBezTo>
                  <a:pt x="12628" y="22024"/>
                  <a:pt x="12772" y="21880"/>
                  <a:pt x="12772" y="21701"/>
                </a:cubicBezTo>
                <a:lnTo>
                  <a:pt x="12772" y="20689"/>
                </a:lnTo>
                <a:lnTo>
                  <a:pt x="12896" y="20689"/>
                </a:lnTo>
                <a:cubicBezTo>
                  <a:pt x="13058" y="20689"/>
                  <a:pt x="13192" y="20575"/>
                  <a:pt x="13216" y="20417"/>
                </a:cubicBezTo>
                <a:lnTo>
                  <a:pt x="14067" y="14881"/>
                </a:lnTo>
                <a:lnTo>
                  <a:pt x="14690" y="14881"/>
                </a:lnTo>
                <a:cubicBezTo>
                  <a:pt x="14865" y="14881"/>
                  <a:pt x="15010" y="14737"/>
                  <a:pt x="15010" y="14558"/>
                </a:cubicBezTo>
                <a:lnTo>
                  <a:pt x="15010" y="13687"/>
                </a:lnTo>
                <a:cubicBezTo>
                  <a:pt x="15010" y="13016"/>
                  <a:pt x="14466" y="12472"/>
                  <a:pt x="13798" y="12472"/>
                </a:cubicBezTo>
                <a:lnTo>
                  <a:pt x="8769" y="12472"/>
                </a:lnTo>
                <a:lnTo>
                  <a:pt x="8769" y="9876"/>
                </a:lnTo>
                <a:lnTo>
                  <a:pt x="10035" y="9301"/>
                </a:lnTo>
                <a:cubicBezTo>
                  <a:pt x="10771" y="9775"/>
                  <a:pt x="11614" y="10015"/>
                  <a:pt x="12462" y="10015"/>
                </a:cubicBezTo>
                <a:cubicBezTo>
                  <a:pt x="13086" y="10015"/>
                  <a:pt x="13713" y="9884"/>
                  <a:pt x="14301" y="9622"/>
                </a:cubicBezTo>
                <a:cubicBezTo>
                  <a:pt x="15736" y="8971"/>
                  <a:pt x="16721" y="7604"/>
                  <a:pt x="16879" y="6035"/>
                </a:cubicBezTo>
                <a:cubicBezTo>
                  <a:pt x="16889" y="5921"/>
                  <a:pt x="16838" y="5807"/>
                  <a:pt x="16745" y="5742"/>
                </a:cubicBezTo>
                <a:cubicBezTo>
                  <a:pt x="15977" y="5201"/>
                  <a:pt x="15074" y="4925"/>
                  <a:pt x="14165" y="4925"/>
                </a:cubicBezTo>
                <a:cubicBezTo>
                  <a:pt x="13540" y="4925"/>
                  <a:pt x="12913" y="5055"/>
                  <a:pt x="12325" y="5319"/>
                </a:cubicBezTo>
                <a:cubicBezTo>
                  <a:pt x="10948" y="5942"/>
                  <a:pt x="9987" y="7222"/>
                  <a:pt x="9770" y="8720"/>
                </a:cubicBezTo>
                <a:lnTo>
                  <a:pt x="8769" y="9171"/>
                </a:lnTo>
                <a:lnTo>
                  <a:pt x="8769" y="7632"/>
                </a:lnTo>
                <a:cubicBezTo>
                  <a:pt x="10080" y="6802"/>
                  <a:pt x="10858" y="5346"/>
                  <a:pt x="10827" y="3794"/>
                </a:cubicBezTo>
                <a:cubicBezTo>
                  <a:pt x="10793" y="2241"/>
                  <a:pt x="9949" y="819"/>
                  <a:pt x="8607" y="45"/>
                </a:cubicBezTo>
                <a:cubicBezTo>
                  <a:pt x="8557" y="16"/>
                  <a:pt x="8501" y="1"/>
                  <a:pt x="84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" name="Google Shape;809;p34">
            <a:extLst>
              <a:ext uri="{FF2B5EF4-FFF2-40B4-BE49-F238E27FC236}">
                <a16:creationId xmlns:a16="http://schemas.microsoft.com/office/drawing/2014/main" xmlns="" id="{83826259-981A-40CB-A361-7A2318BA9DC5}"/>
              </a:ext>
            </a:extLst>
          </p:cNvPr>
          <p:cNvSpPr txBox="1">
            <a:spLocks/>
          </p:cNvSpPr>
          <p:nvPr/>
        </p:nvSpPr>
        <p:spPr>
          <a:xfrm>
            <a:off x="1701124" y="3528002"/>
            <a:ext cx="4587702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Caveat Brush"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*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Bài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lang="en-US" sz="2800" i="1" dirty="0" err="1" smtClean="0">
                <a:solidFill>
                  <a:srgbClr val="57A3A3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sz="2800" b="1" i="1" u="none" strike="noStrike" kern="0" cap="none" spc="0" normalizeH="0" noProof="0" dirty="0" smtClean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: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chuẩn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bị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cho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lang="en-US" sz="2800" i="1" dirty="0" err="1" smtClean="0">
                <a:solidFill>
                  <a:srgbClr val="57A3A3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sz="2800" b="1" i="1" u="none" strike="noStrike" kern="0" cap="none" spc="0" normalizeH="0" noProof="0" dirty="0" smtClean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ôn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tập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.</a:t>
            </a:r>
            <a:endParaRPr kumimoji="0" lang="en-US" sz="2800" b="1" i="1" u="none" strike="noStrike" kern="0" cap="none" spc="0" normalizeH="0" baseline="0" noProof="0" dirty="0">
              <a:ln>
                <a:noFill/>
              </a:ln>
              <a:solidFill>
                <a:srgbClr val="57A3A3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Caveat Brush"/>
            </a:endParaRPr>
          </a:p>
        </p:txBody>
      </p:sp>
      <p:cxnSp>
        <p:nvCxnSpPr>
          <p:cNvPr id="21" name="Google Shape;820;p34">
            <a:extLst>
              <a:ext uri="{FF2B5EF4-FFF2-40B4-BE49-F238E27FC236}">
                <a16:creationId xmlns:a16="http://schemas.microsoft.com/office/drawing/2014/main" xmlns="" id="{ECAD9D99-EE96-4062-9BBE-8D37DB363C4D}"/>
              </a:ext>
            </a:extLst>
          </p:cNvPr>
          <p:cNvCxnSpPr>
            <a:cxnSpLocks/>
          </p:cNvCxnSpPr>
          <p:nvPr/>
        </p:nvCxnSpPr>
        <p:spPr>
          <a:xfrm>
            <a:off x="1300296" y="4480256"/>
            <a:ext cx="556683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52894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51" grpId="0" animBg="1"/>
      <p:bldP spid="52" grpId="0"/>
      <p:bldP spid="22" grpId="0"/>
      <p:bldP spid="18" grpId="0" animBg="1"/>
      <p:bldP spid="19" grpId="0" animBg="1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" name="Google Shape;891;p37"/>
          <p:cNvSpPr txBox="1">
            <a:spLocks noGrp="1"/>
          </p:cNvSpPr>
          <p:nvPr>
            <p:ph type="title"/>
          </p:nvPr>
        </p:nvSpPr>
        <p:spPr>
          <a:xfrm>
            <a:off x="359179" y="1237659"/>
            <a:ext cx="5135916" cy="246355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úc các </a:t>
            </a:r>
            <a:r>
              <a:rPr lang="en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r>
              <a:rPr lang="e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ọc tốt nhé!</a:t>
            </a:r>
            <a:endParaRPr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92" name="Google Shape;892;p37"/>
          <p:cNvPicPr preferRelativeResize="0"/>
          <p:nvPr/>
        </p:nvPicPr>
        <p:blipFill rotWithShape="1">
          <a:blip r:embed="rId3">
            <a:alphaModFix/>
          </a:blip>
          <a:srcRect l="7109" t="9456" r="7638" b="33851"/>
          <a:stretch/>
        </p:blipFill>
        <p:spPr>
          <a:xfrm>
            <a:off x="5687525" y="1200150"/>
            <a:ext cx="2743200" cy="2743200"/>
          </a:xfrm>
          <a:prstGeom prst="ellipse">
            <a:avLst/>
          </a:prstGeom>
          <a:noFill/>
          <a:ln>
            <a:noFill/>
          </a:ln>
        </p:spPr>
      </p:pic>
      <p:grpSp>
        <p:nvGrpSpPr>
          <p:cNvPr id="893" name="Google Shape;893;p37"/>
          <p:cNvGrpSpPr/>
          <p:nvPr/>
        </p:nvGrpSpPr>
        <p:grpSpPr>
          <a:xfrm rot="5400000">
            <a:off x="5512190" y="3587625"/>
            <a:ext cx="1161195" cy="734388"/>
            <a:chOff x="5161625" y="732525"/>
            <a:chExt cx="456050" cy="288425"/>
          </a:xfrm>
        </p:grpSpPr>
        <p:sp>
          <p:nvSpPr>
            <p:cNvPr id="894" name="Google Shape;894;p37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5" name="Google Shape;895;p37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6" name="Google Shape;896;p37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7" name="Google Shape;897;p37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8" name="Google Shape;898;p37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9" name="Google Shape;899;p37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0" name="Google Shape;900;p37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1" name="Google Shape;901;p37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2" name="Google Shape;902;p37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7582" y="129256"/>
            <a:ext cx="3061210" cy="5014244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3274383" y="1549122"/>
            <a:ext cx="3760262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3061210" cy="51435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3721" y="1304632"/>
            <a:ext cx="2363258" cy="2091773"/>
          </a:xfrm>
          <a:prstGeom prst="rect">
            <a:avLst/>
          </a:prstGeom>
        </p:spPr>
      </p:pic>
      <p:pic>
        <p:nvPicPr>
          <p:cNvPr id="11" name="Hình ảnh 2">
            <a:extLst>
              <a:ext uri="{FF2B5EF4-FFF2-40B4-BE49-F238E27FC236}">
                <a16:creationId xmlns:a16="http://schemas.microsoft.com/office/drawing/2014/main" xmlns="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4581" y="2940628"/>
            <a:ext cx="1579417" cy="2202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09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" name="Google Shape;704;p30"/>
          <p:cNvSpPr/>
          <p:nvPr/>
        </p:nvSpPr>
        <p:spPr>
          <a:xfrm rot="6641666">
            <a:off x="-160039" y="238375"/>
            <a:ext cx="1201163" cy="895955"/>
          </a:xfrm>
          <a:custGeom>
            <a:avLst/>
            <a:gdLst/>
            <a:ahLst/>
            <a:cxnLst/>
            <a:rect l="l" t="t" r="r" b="b"/>
            <a:pathLst>
              <a:path w="21555" h="16078" extrusionOk="0">
                <a:moveTo>
                  <a:pt x="2910" y="857"/>
                </a:moveTo>
                <a:cubicBezTo>
                  <a:pt x="3815" y="886"/>
                  <a:pt x="4691" y="1091"/>
                  <a:pt x="5508" y="1441"/>
                </a:cubicBezTo>
                <a:cubicBezTo>
                  <a:pt x="6821" y="1937"/>
                  <a:pt x="8952" y="2900"/>
                  <a:pt x="8747" y="4622"/>
                </a:cubicBezTo>
                <a:cubicBezTo>
                  <a:pt x="7930" y="4505"/>
                  <a:pt x="7142" y="4564"/>
                  <a:pt x="6325" y="4359"/>
                </a:cubicBezTo>
                <a:cubicBezTo>
                  <a:pt x="5479" y="4126"/>
                  <a:pt x="4662" y="3717"/>
                  <a:pt x="3990" y="3134"/>
                </a:cubicBezTo>
                <a:cubicBezTo>
                  <a:pt x="3144" y="2433"/>
                  <a:pt x="2356" y="1587"/>
                  <a:pt x="1393" y="1062"/>
                </a:cubicBezTo>
                <a:cubicBezTo>
                  <a:pt x="1889" y="945"/>
                  <a:pt x="2414" y="886"/>
                  <a:pt x="2910" y="857"/>
                </a:cubicBezTo>
                <a:close/>
                <a:moveTo>
                  <a:pt x="9886" y="595"/>
                </a:moveTo>
                <a:cubicBezTo>
                  <a:pt x="10411" y="857"/>
                  <a:pt x="10849" y="1207"/>
                  <a:pt x="11257" y="1616"/>
                </a:cubicBezTo>
                <a:cubicBezTo>
                  <a:pt x="11841" y="2112"/>
                  <a:pt x="12308" y="2696"/>
                  <a:pt x="12629" y="3367"/>
                </a:cubicBezTo>
                <a:cubicBezTo>
                  <a:pt x="12921" y="4068"/>
                  <a:pt x="12950" y="4856"/>
                  <a:pt x="12717" y="5585"/>
                </a:cubicBezTo>
                <a:cubicBezTo>
                  <a:pt x="12629" y="5936"/>
                  <a:pt x="12425" y="6227"/>
                  <a:pt x="12133" y="6432"/>
                </a:cubicBezTo>
                <a:cubicBezTo>
                  <a:pt x="11987" y="6548"/>
                  <a:pt x="11870" y="6694"/>
                  <a:pt x="11783" y="6840"/>
                </a:cubicBezTo>
                <a:cubicBezTo>
                  <a:pt x="10790" y="5994"/>
                  <a:pt x="10878" y="4622"/>
                  <a:pt x="10761" y="3455"/>
                </a:cubicBezTo>
                <a:cubicBezTo>
                  <a:pt x="10615" y="2462"/>
                  <a:pt x="10353" y="1499"/>
                  <a:pt x="9886" y="595"/>
                </a:cubicBezTo>
                <a:close/>
                <a:moveTo>
                  <a:pt x="8397" y="7120"/>
                </a:moveTo>
                <a:cubicBezTo>
                  <a:pt x="8640" y="7120"/>
                  <a:pt x="8884" y="7133"/>
                  <a:pt x="9127" y="7161"/>
                </a:cubicBezTo>
                <a:cubicBezTo>
                  <a:pt x="9827" y="7190"/>
                  <a:pt x="10499" y="7307"/>
                  <a:pt x="11170" y="7453"/>
                </a:cubicBezTo>
                <a:cubicBezTo>
                  <a:pt x="10966" y="8183"/>
                  <a:pt x="10207" y="8183"/>
                  <a:pt x="9565" y="8358"/>
                </a:cubicBezTo>
                <a:cubicBezTo>
                  <a:pt x="8923" y="8533"/>
                  <a:pt x="8368" y="8825"/>
                  <a:pt x="7755" y="8971"/>
                </a:cubicBezTo>
                <a:cubicBezTo>
                  <a:pt x="7223" y="9075"/>
                  <a:pt x="6686" y="9126"/>
                  <a:pt x="6150" y="9126"/>
                </a:cubicBezTo>
                <a:cubicBezTo>
                  <a:pt x="5480" y="9126"/>
                  <a:pt x="4814" y="9045"/>
                  <a:pt x="4165" y="8883"/>
                </a:cubicBezTo>
                <a:cubicBezTo>
                  <a:pt x="4486" y="8766"/>
                  <a:pt x="4807" y="8591"/>
                  <a:pt x="5099" y="8416"/>
                </a:cubicBezTo>
                <a:cubicBezTo>
                  <a:pt x="5683" y="8037"/>
                  <a:pt x="6179" y="7482"/>
                  <a:pt x="6850" y="7278"/>
                </a:cubicBezTo>
                <a:cubicBezTo>
                  <a:pt x="7366" y="7179"/>
                  <a:pt x="7882" y="7120"/>
                  <a:pt x="8397" y="7120"/>
                </a:cubicBezTo>
                <a:close/>
                <a:moveTo>
                  <a:pt x="15664" y="3309"/>
                </a:moveTo>
                <a:lnTo>
                  <a:pt x="15664" y="3309"/>
                </a:lnTo>
                <a:cubicBezTo>
                  <a:pt x="16160" y="3688"/>
                  <a:pt x="16598" y="4184"/>
                  <a:pt x="16948" y="4710"/>
                </a:cubicBezTo>
                <a:cubicBezTo>
                  <a:pt x="17328" y="5352"/>
                  <a:pt x="16803" y="6286"/>
                  <a:pt x="16569" y="6899"/>
                </a:cubicBezTo>
                <a:cubicBezTo>
                  <a:pt x="16306" y="7628"/>
                  <a:pt x="16073" y="8241"/>
                  <a:pt x="15431" y="8708"/>
                </a:cubicBezTo>
                <a:cubicBezTo>
                  <a:pt x="15098" y="8946"/>
                  <a:pt x="14572" y="9222"/>
                  <a:pt x="14120" y="9222"/>
                </a:cubicBezTo>
                <a:cubicBezTo>
                  <a:pt x="14017" y="9222"/>
                  <a:pt x="13918" y="9208"/>
                  <a:pt x="13826" y="9175"/>
                </a:cubicBezTo>
                <a:lnTo>
                  <a:pt x="13796" y="9146"/>
                </a:lnTo>
                <a:cubicBezTo>
                  <a:pt x="13826" y="9117"/>
                  <a:pt x="13826" y="9117"/>
                  <a:pt x="13796" y="9088"/>
                </a:cubicBezTo>
                <a:cubicBezTo>
                  <a:pt x="13796" y="7891"/>
                  <a:pt x="15022" y="7220"/>
                  <a:pt x="15460" y="6227"/>
                </a:cubicBezTo>
                <a:cubicBezTo>
                  <a:pt x="15839" y="5293"/>
                  <a:pt x="15489" y="4272"/>
                  <a:pt x="15664" y="3309"/>
                </a:cubicBezTo>
                <a:close/>
                <a:moveTo>
                  <a:pt x="12060" y="9960"/>
                </a:moveTo>
                <a:cubicBezTo>
                  <a:pt x="12232" y="9960"/>
                  <a:pt x="12403" y="9970"/>
                  <a:pt x="12571" y="9992"/>
                </a:cubicBezTo>
                <a:lnTo>
                  <a:pt x="12571" y="9963"/>
                </a:lnTo>
                <a:cubicBezTo>
                  <a:pt x="12863" y="9963"/>
                  <a:pt x="13154" y="9992"/>
                  <a:pt x="13446" y="10021"/>
                </a:cubicBezTo>
                <a:cubicBezTo>
                  <a:pt x="12571" y="11014"/>
                  <a:pt x="11695" y="12035"/>
                  <a:pt x="10382" y="12444"/>
                </a:cubicBezTo>
                <a:cubicBezTo>
                  <a:pt x="9816" y="12605"/>
                  <a:pt x="9238" y="12668"/>
                  <a:pt x="8656" y="12668"/>
                </a:cubicBezTo>
                <a:cubicBezTo>
                  <a:pt x="7977" y="12668"/>
                  <a:pt x="7293" y="12583"/>
                  <a:pt x="6617" y="12473"/>
                </a:cubicBezTo>
                <a:cubicBezTo>
                  <a:pt x="7551" y="12035"/>
                  <a:pt x="8397" y="11364"/>
                  <a:pt x="9273" y="10809"/>
                </a:cubicBezTo>
                <a:cubicBezTo>
                  <a:pt x="9886" y="10401"/>
                  <a:pt x="10528" y="10138"/>
                  <a:pt x="11228" y="10021"/>
                </a:cubicBezTo>
                <a:cubicBezTo>
                  <a:pt x="11499" y="9985"/>
                  <a:pt x="11780" y="9960"/>
                  <a:pt x="12060" y="9960"/>
                </a:cubicBezTo>
                <a:close/>
                <a:moveTo>
                  <a:pt x="20042" y="8037"/>
                </a:moveTo>
                <a:lnTo>
                  <a:pt x="20042" y="8037"/>
                </a:lnTo>
                <a:cubicBezTo>
                  <a:pt x="19721" y="8650"/>
                  <a:pt x="19517" y="9379"/>
                  <a:pt x="19254" y="10021"/>
                </a:cubicBezTo>
                <a:cubicBezTo>
                  <a:pt x="18877" y="10802"/>
                  <a:pt x="17755" y="12899"/>
                  <a:pt x="16622" y="12899"/>
                </a:cubicBezTo>
                <a:cubicBezTo>
                  <a:pt x="16526" y="12899"/>
                  <a:pt x="16431" y="12884"/>
                  <a:pt x="16336" y="12852"/>
                </a:cubicBezTo>
                <a:lnTo>
                  <a:pt x="16306" y="12794"/>
                </a:lnTo>
                <a:cubicBezTo>
                  <a:pt x="16248" y="12152"/>
                  <a:pt x="16394" y="11510"/>
                  <a:pt x="16744" y="10955"/>
                </a:cubicBezTo>
                <a:cubicBezTo>
                  <a:pt x="17153" y="10430"/>
                  <a:pt x="17620" y="9992"/>
                  <a:pt x="18116" y="9584"/>
                </a:cubicBezTo>
                <a:cubicBezTo>
                  <a:pt x="18729" y="9029"/>
                  <a:pt x="19371" y="8504"/>
                  <a:pt x="20042" y="8037"/>
                </a:cubicBezTo>
                <a:close/>
                <a:moveTo>
                  <a:pt x="15437" y="12994"/>
                </a:moveTo>
                <a:cubicBezTo>
                  <a:pt x="15494" y="12994"/>
                  <a:pt x="15550" y="12995"/>
                  <a:pt x="15606" y="12998"/>
                </a:cubicBezTo>
                <a:cubicBezTo>
                  <a:pt x="15635" y="13028"/>
                  <a:pt x="15664" y="13086"/>
                  <a:pt x="15694" y="13086"/>
                </a:cubicBezTo>
                <a:cubicBezTo>
                  <a:pt x="15752" y="14399"/>
                  <a:pt x="14380" y="15246"/>
                  <a:pt x="13213" y="15479"/>
                </a:cubicBezTo>
                <a:cubicBezTo>
                  <a:pt x="12611" y="15593"/>
                  <a:pt x="11991" y="15652"/>
                  <a:pt x="11368" y="15652"/>
                </a:cubicBezTo>
                <a:cubicBezTo>
                  <a:pt x="10873" y="15652"/>
                  <a:pt x="10376" y="15615"/>
                  <a:pt x="9886" y="15537"/>
                </a:cubicBezTo>
                <a:cubicBezTo>
                  <a:pt x="10790" y="15362"/>
                  <a:pt x="11666" y="15012"/>
                  <a:pt x="12425" y="14487"/>
                </a:cubicBezTo>
                <a:cubicBezTo>
                  <a:pt x="12892" y="14020"/>
                  <a:pt x="13388" y="13640"/>
                  <a:pt x="13972" y="13319"/>
                </a:cubicBezTo>
                <a:cubicBezTo>
                  <a:pt x="14418" y="13109"/>
                  <a:pt x="14934" y="12994"/>
                  <a:pt x="15437" y="12994"/>
                </a:cubicBezTo>
                <a:close/>
                <a:moveTo>
                  <a:pt x="9406" y="1"/>
                </a:moveTo>
                <a:cubicBezTo>
                  <a:pt x="9235" y="1"/>
                  <a:pt x="9108" y="181"/>
                  <a:pt x="9185" y="361"/>
                </a:cubicBezTo>
                <a:cubicBezTo>
                  <a:pt x="9856" y="1529"/>
                  <a:pt x="10236" y="2813"/>
                  <a:pt x="10323" y="4155"/>
                </a:cubicBezTo>
                <a:cubicBezTo>
                  <a:pt x="10353" y="4768"/>
                  <a:pt x="10440" y="5381"/>
                  <a:pt x="10615" y="5965"/>
                </a:cubicBezTo>
                <a:cubicBezTo>
                  <a:pt x="10148" y="5527"/>
                  <a:pt x="9652" y="5118"/>
                  <a:pt x="9156" y="4710"/>
                </a:cubicBezTo>
                <a:cubicBezTo>
                  <a:pt x="9360" y="2988"/>
                  <a:pt x="7638" y="1850"/>
                  <a:pt x="6238" y="1266"/>
                </a:cubicBezTo>
                <a:cubicBezTo>
                  <a:pt x="5333" y="857"/>
                  <a:pt x="4340" y="565"/>
                  <a:pt x="3348" y="449"/>
                </a:cubicBezTo>
                <a:cubicBezTo>
                  <a:pt x="3248" y="440"/>
                  <a:pt x="3148" y="436"/>
                  <a:pt x="3048" y="436"/>
                </a:cubicBezTo>
                <a:cubicBezTo>
                  <a:pt x="2260" y="436"/>
                  <a:pt x="1487" y="674"/>
                  <a:pt x="700" y="674"/>
                </a:cubicBezTo>
                <a:cubicBezTo>
                  <a:pt x="571" y="674"/>
                  <a:pt x="442" y="668"/>
                  <a:pt x="313" y="653"/>
                </a:cubicBezTo>
                <a:cubicBezTo>
                  <a:pt x="304" y="652"/>
                  <a:pt x="295" y="651"/>
                  <a:pt x="287" y="651"/>
                </a:cubicBezTo>
                <a:cubicBezTo>
                  <a:pt x="47" y="651"/>
                  <a:pt x="1" y="1035"/>
                  <a:pt x="255" y="1120"/>
                </a:cubicBezTo>
                <a:cubicBezTo>
                  <a:pt x="1772" y="1529"/>
                  <a:pt x="2764" y="2842"/>
                  <a:pt x="3961" y="3776"/>
                </a:cubicBezTo>
                <a:cubicBezTo>
                  <a:pt x="4632" y="4301"/>
                  <a:pt x="5420" y="4651"/>
                  <a:pt x="6238" y="4856"/>
                </a:cubicBezTo>
                <a:cubicBezTo>
                  <a:pt x="7142" y="5089"/>
                  <a:pt x="8076" y="4972"/>
                  <a:pt x="8981" y="5177"/>
                </a:cubicBezTo>
                <a:cubicBezTo>
                  <a:pt x="9681" y="5760"/>
                  <a:pt x="10353" y="6344"/>
                  <a:pt x="10995" y="6957"/>
                </a:cubicBezTo>
                <a:cubicBezTo>
                  <a:pt x="10204" y="6781"/>
                  <a:pt x="9391" y="6690"/>
                  <a:pt x="8577" y="6690"/>
                </a:cubicBezTo>
                <a:cubicBezTo>
                  <a:pt x="8040" y="6690"/>
                  <a:pt x="7501" y="6730"/>
                  <a:pt x="6967" y="6811"/>
                </a:cubicBezTo>
                <a:cubicBezTo>
                  <a:pt x="6325" y="6957"/>
                  <a:pt x="5712" y="7278"/>
                  <a:pt x="5245" y="7716"/>
                </a:cubicBezTo>
                <a:cubicBezTo>
                  <a:pt x="4603" y="8212"/>
                  <a:pt x="3874" y="8562"/>
                  <a:pt x="3086" y="8737"/>
                </a:cubicBezTo>
                <a:cubicBezTo>
                  <a:pt x="2852" y="8796"/>
                  <a:pt x="2852" y="9117"/>
                  <a:pt x="3086" y="9175"/>
                </a:cubicBezTo>
                <a:cubicBezTo>
                  <a:pt x="4137" y="9400"/>
                  <a:pt x="5236" y="9626"/>
                  <a:pt x="6330" y="9626"/>
                </a:cubicBezTo>
                <a:cubicBezTo>
                  <a:pt x="6937" y="9626"/>
                  <a:pt x="7541" y="9556"/>
                  <a:pt x="8135" y="9379"/>
                </a:cubicBezTo>
                <a:cubicBezTo>
                  <a:pt x="8923" y="9146"/>
                  <a:pt x="9623" y="8825"/>
                  <a:pt x="10411" y="8650"/>
                </a:cubicBezTo>
                <a:cubicBezTo>
                  <a:pt x="10995" y="8562"/>
                  <a:pt x="11462" y="8124"/>
                  <a:pt x="11578" y="7570"/>
                </a:cubicBezTo>
                <a:cubicBezTo>
                  <a:pt x="12133" y="8095"/>
                  <a:pt x="12629" y="8650"/>
                  <a:pt x="13125" y="9233"/>
                </a:cubicBezTo>
                <a:cubicBezTo>
                  <a:pt x="13125" y="9292"/>
                  <a:pt x="13154" y="9350"/>
                  <a:pt x="13213" y="9379"/>
                </a:cubicBezTo>
                <a:cubicBezTo>
                  <a:pt x="13242" y="9409"/>
                  <a:pt x="13300" y="9438"/>
                  <a:pt x="13359" y="9496"/>
                </a:cubicBezTo>
                <a:lnTo>
                  <a:pt x="13446" y="9613"/>
                </a:lnTo>
                <a:cubicBezTo>
                  <a:pt x="13300" y="9613"/>
                  <a:pt x="13154" y="9584"/>
                  <a:pt x="13008" y="9584"/>
                </a:cubicBezTo>
                <a:cubicBezTo>
                  <a:pt x="12752" y="9549"/>
                  <a:pt x="12496" y="9535"/>
                  <a:pt x="12233" y="9535"/>
                </a:cubicBezTo>
                <a:cubicBezTo>
                  <a:pt x="12048" y="9535"/>
                  <a:pt x="11859" y="9542"/>
                  <a:pt x="11666" y="9554"/>
                </a:cubicBezTo>
                <a:cubicBezTo>
                  <a:pt x="10936" y="9584"/>
                  <a:pt x="10236" y="9788"/>
                  <a:pt x="9565" y="10109"/>
                </a:cubicBezTo>
                <a:cubicBezTo>
                  <a:pt x="8222" y="10809"/>
                  <a:pt x="7142" y="11948"/>
                  <a:pt x="5654" y="12385"/>
                </a:cubicBezTo>
                <a:cubicBezTo>
                  <a:pt x="5450" y="12444"/>
                  <a:pt x="5420" y="12794"/>
                  <a:pt x="5654" y="12823"/>
                </a:cubicBezTo>
                <a:cubicBezTo>
                  <a:pt x="6631" y="13004"/>
                  <a:pt x="7642" y="13185"/>
                  <a:pt x="8645" y="13185"/>
                </a:cubicBezTo>
                <a:cubicBezTo>
                  <a:pt x="9260" y="13185"/>
                  <a:pt x="9871" y="13117"/>
                  <a:pt x="10469" y="12940"/>
                </a:cubicBezTo>
                <a:cubicBezTo>
                  <a:pt x="11929" y="12473"/>
                  <a:pt x="12892" y="11335"/>
                  <a:pt x="13884" y="10226"/>
                </a:cubicBezTo>
                <a:lnTo>
                  <a:pt x="13942" y="10226"/>
                </a:lnTo>
                <a:cubicBezTo>
                  <a:pt x="14497" y="10985"/>
                  <a:pt x="15051" y="11743"/>
                  <a:pt x="15548" y="12561"/>
                </a:cubicBezTo>
                <a:cubicBezTo>
                  <a:pt x="15510" y="12560"/>
                  <a:pt x="15472" y="12559"/>
                  <a:pt x="15435" y="12559"/>
                </a:cubicBezTo>
                <a:cubicBezTo>
                  <a:pt x="14426" y="12559"/>
                  <a:pt x="13476" y="12936"/>
                  <a:pt x="12717" y="13611"/>
                </a:cubicBezTo>
                <a:cubicBezTo>
                  <a:pt x="12191" y="14107"/>
                  <a:pt x="11549" y="14516"/>
                  <a:pt x="10849" y="14779"/>
                </a:cubicBezTo>
                <a:cubicBezTo>
                  <a:pt x="10178" y="14983"/>
                  <a:pt x="9477" y="15129"/>
                  <a:pt x="8806" y="15333"/>
                </a:cubicBezTo>
                <a:cubicBezTo>
                  <a:pt x="8572" y="15392"/>
                  <a:pt x="8572" y="15713"/>
                  <a:pt x="8806" y="15771"/>
                </a:cubicBezTo>
                <a:cubicBezTo>
                  <a:pt x="9531" y="15964"/>
                  <a:pt x="10277" y="16078"/>
                  <a:pt x="11042" y="16078"/>
                </a:cubicBezTo>
                <a:cubicBezTo>
                  <a:pt x="11200" y="16078"/>
                  <a:pt x="11360" y="16073"/>
                  <a:pt x="11520" y="16063"/>
                </a:cubicBezTo>
                <a:cubicBezTo>
                  <a:pt x="12308" y="16063"/>
                  <a:pt x="13125" y="15975"/>
                  <a:pt x="13913" y="15771"/>
                </a:cubicBezTo>
                <a:cubicBezTo>
                  <a:pt x="14993" y="15421"/>
                  <a:pt x="15956" y="14574"/>
                  <a:pt x="16131" y="13465"/>
                </a:cubicBezTo>
                <a:cubicBezTo>
                  <a:pt x="16452" y="14020"/>
                  <a:pt x="16744" y="14604"/>
                  <a:pt x="17036" y="15216"/>
                </a:cubicBezTo>
                <a:cubicBezTo>
                  <a:pt x="17072" y="15298"/>
                  <a:pt x="17136" y="15332"/>
                  <a:pt x="17204" y="15332"/>
                </a:cubicBezTo>
                <a:cubicBezTo>
                  <a:pt x="17356" y="15332"/>
                  <a:pt x="17525" y="15164"/>
                  <a:pt x="17445" y="14983"/>
                </a:cubicBezTo>
                <a:cubicBezTo>
                  <a:pt x="17182" y="14428"/>
                  <a:pt x="16890" y="13903"/>
                  <a:pt x="16627" y="13378"/>
                </a:cubicBezTo>
                <a:cubicBezTo>
                  <a:pt x="17649" y="13349"/>
                  <a:pt x="18583" y="12035"/>
                  <a:pt x="19079" y="11276"/>
                </a:cubicBezTo>
                <a:cubicBezTo>
                  <a:pt x="19488" y="10576"/>
                  <a:pt x="19809" y="9846"/>
                  <a:pt x="20071" y="9088"/>
                </a:cubicBezTo>
                <a:cubicBezTo>
                  <a:pt x="20334" y="8387"/>
                  <a:pt x="20626" y="7628"/>
                  <a:pt x="21326" y="7278"/>
                </a:cubicBezTo>
                <a:cubicBezTo>
                  <a:pt x="21555" y="7151"/>
                  <a:pt x="21408" y="6847"/>
                  <a:pt x="21193" y="6847"/>
                </a:cubicBezTo>
                <a:cubicBezTo>
                  <a:pt x="21161" y="6847"/>
                  <a:pt x="21127" y="6854"/>
                  <a:pt x="21093" y="6869"/>
                </a:cubicBezTo>
                <a:cubicBezTo>
                  <a:pt x="19779" y="7570"/>
                  <a:pt x="18612" y="8416"/>
                  <a:pt x="17561" y="9467"/>
                </a:cubicBezTo>
                <a:cubicBezTo>
                  <a:pt x="17007" y="9876"/>
                  <a:pt x="16540" y="10372"/>
                  <a:pt x="16160" y="10955"/>
                </a:cubicBezTo>
                <a:cubicBezTo>
                  <a:pt x="15985" y="11306"/>
                  <a:pt x="15869" y="11685"/>
                  <a:pt x="15839" y="12094"/>
                </a:cubicBezTo>
                <a:cubicBezTo>
                  <a:pt x="15314" y="11247"/>
                  <a:pt x="14760" y="10459"/>
                  <a:pt x="14147" y="9700"/>
                </a:cubicBezTo>
                <a:cubicBezTo>
                  <a:pt x="14526" y="9671"/>
                  <a:pt x="14906" y="9554"/>
                  <a:pt x="15256" y="9379"/>
                </a:cubicBezTo>
                <a:cubicBezTo>
                  <a:pt x="16015" y="9000"/>
                  <a:pt x="16598" y="8329"/>
                  <a:pt x="16861" y="7512"/>
                </a:cubicBezTo>
                <a:cubicBezTo>
                  <a:pt x="17065" y="6986"/>
                  <a:pt x="17240" y="6490"/>
                  <a:pt x="17415" y="5965"/>
                </a:cubicBezTo>
                <a:cubicBezTo>
                  <a:pt x="17591" y="5585"/>
                  <a:pt x="17591" y="5148"/>
                  <a:pt x="17474" y="4739"/>
                </a:cubicBezTo>
                <a:cubicBezTo>
                  <a:pt x="17270" y="4359"/>
                  <a:pt x="17007" y="4009"/>
                  <a:pt x="16715" y="3717"/>
                </a:cubicBezTo>
                <a:cubicBezTo>
                  <a:pt x="16394" y="3338"/>
                  <a:pt x="16015" y="3017"/>
                  <a:pt x="15664" y="2725"/>
                </a:cubicBezTo>
                <a:cubicBezTo>
                  <a:pt x="15618" y="2697"/>
                  <a:pt x="15568" y="2684"/>
                  <a:pt x="15521" y="2684"/>
                </a:cubicBezTo>
                <a:cubicBezTo>
                  <a:pt x="15421" y="2684"/>
                  <a:pt x="15334" y="2743"/>
                  <a:pt x="15314" y="2842"/>
                </a:cubicBezTo>
                <a:cubicBezTo>
                  <a:pt x="14935" y="3980"/>
                  <a:pt x="15518" y="5264"/>
                  <a:pt x="14876" y="6344"/>
                </a:cubicBezTo>
                <a:cubicBezTo>
                  <a:pt x="14380" y="7161"/>
                  <a:pt x="13534" y="7803"/>
                  <a:pt x="13359" y="8737"/>
                </a:cubicBezTo>
                <a:cubicBezTo>
                  <a:pt x="12950" y="8241"/>
                  <a:pt x="12512" y="7774"/>
                  <a:pt x="12045" y="7307"/>
                </a:cubicBezTo>
                <a:cubicBezTo>
                  <a:pt x="12045" y="7307"/>
                  <a:pt x="12075" y="7307"/>
                  <a:pt x="12075" y="7278"/>
                </a:cubicBezTo>
                <a:cubicBezTo>
                  <a:pt x="12250" y="6869"/>
                  <a:pt x="12658" y="6753"/>
                  <a:pt x="12892" y="6373"/>
                </a:cubicBezTo>
                <a:cubicBezTo>
                  <a:pt x="13067" y="6052"/>
                  <a:pt x="13184" y="5702"/>
                  <a:pt x="13242" y="5352"/>
                </a:cubicBezTo>
                <a:cubicBezTo>
                  <a:pt x="13388" y="4593"/>
                  <a:pt x="13300" y="3805"/>
                  <a:pt x="12979" y="3134"/>
                </a:cubicBezTo>
                <a:cubicBezTo>
                  <a:pt x="12600" y="2375"/>
                  <a:pt x="12075" y="1704"/>
                  <a:pt x="11403" y="1178"/>
                </a:cubicBezTo>
                <a:cubicBezTo>
                  <a:pt x="10849" y="653"/>
                  <a:pt x="10236" y="157"/>
                  <a:pt x="9477" y="11"/>
                </a:cubicBezTo>
                <a:cubicBezTo>
                  <a:pt x="9453" y="4"/>
                  <a:pt x="9429" y="1"/>
                  <a:pt x="9406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05" name="Google Shape;705;p30"/>
          <p:cNvGrpSpPr/>
          <p:nvPr/>
        </p:nvGrpSpPr>
        <p:grpSpPr>
          <a:xfrm rot="-6594458">
            <a:off x="2317473" y="3617888"/>
            <a:ext cx="1026333" cy="649068"/>
            <a:chOff x="5161625" y="732525"/>
            <a:chExt cx="456050" cy="288425"/>
          </a:xfrm>
        </p:grpSpPr>
        <p:sp>
          <p:nvSpPr>
            <p:cNvPr id="706" name="Google Shape;706;p30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30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30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30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30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30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30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30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30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" name="Picture 7" descr="Text&#10;&#10;Description automatically generated">
            <a:extLst>
              <a:ext uri="{FF2B5EF4-FFF2-40B4-BE49-F238E27FC236}">
                <a16:creationId xmlns:a16="http://schemas.microsoft.com/office/drawing/2014/main" xmlns="" id="{211DDC8C-7CF4-B048-B7CE-2EDE92D87F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496" y="1496984"/>
            <a:ext cx="3422292" cy="1818561"/>
          </a:xfrm>
          <a:prstGeom prst="rect">
            <a:avLst/>
          </a:prstGeom>
        </p:spPr>
      </p:pic>
      <p:sp>
        <p:nvSpPr>
          <p:cNvPr id="112" name="Bong bóng Lời nói: Hình bầu dục 18">
            <a:extLst>
              <a:ext uri="{FF2B5EF4-FFF2-40B4-BE49-F238E27FC236}">
                <a16:creationId xmlns:a16="http://schemas.microsoft.com/office/drawing/2014/main" xmlns="" id="{D7CDBC88-B427-A7CB-2E10-7D972648A012}"/>
              </a:ext>
            </a:extLst>
          </p:cNvPr>
          <p:cNvSpPr/>
          <p:nvPr/>
        </p:nvSpPr>
        <p:spPr>
          <a:xfrm>
            <a:off x="3719570" y="1293836"/>
            <a:ext cx="4314080" cy="2695971"/>
          </a:xfrm>
          <a:prstGeom prst="wedgeEllipseCallou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218565">
              <a:lnSpc>
                <a:spcPct val="114000"/>
              </a:lnSpc>
              <a:buClrTx/>
              <a:defRPr/>
            </a:pP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Mỗi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em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sẽ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kể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ên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một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vài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ruyện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ngụ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ngôn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đã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ừng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đọc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.</a:t>
            </a:r>
            <a:endParaRPr lang="en-US" altLang="zh-CN" sz="2400" i="1" kern="12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7582" y="129256"/>
            <a:ext cx="3061210" cy="5014244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3068791" y="129255"/>
            <a:ext cx="5430416" cy="553998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 PHÁ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3061210" cy="51435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357916"/>
            <a:ext cx="1676351" cy="1278462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8212" y="1155650"/>
            <a:ext cx="4670114" cy="3782236"/>
          </a:xfrm>
          <a:prstGeom prst="rect">
            <a:avLst/>
          </a:prstGeom>
        </p:spPr>
      </p:pic>
      <p:pic>
        <p:nvPicPr>
          <p:cNvPr id="7" name="Hình ảnh 2">
            <a:extLst>
              <a:ext uri="{FF2B5EF4-FFF2-40B4-BE49-F238E27FC236}">
                <a16:creationId xmlns:a16="http://schemas.microsoft.com/office/drawing/2014/main" xmlns="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2955" y="3366654"/>
            <a:ext cx="1091044" cy="1776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281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2"/>
          </p:nvPr>
        </p:nvSpPr>
        <p:spPr>
          <a:xfrm>
            <a:off x="1818409" y="1228574"/>
            <a:ext cx="5943600" cy="1378500"/>
          </a:xfrm>
        </p:spPr>
        <p:txBody>
          <a:bodyPr/>
          <a:lstStyle/>
          <a:p>
            <a:r>
              <a:rPr lang="en-US" sz="4000" dirty="0">
                <a:solidFill>
                  <a:srgbClr val="00B050"/>
                </a:solidFill>
              </a:rPr>
              <a:t>*</a:t>
            </a:r>
            <a:r>
              <a:rPr lang="en-US" sz="4000" dirty="0" smtClean="0">
                <a:solidFill>
                  <a:srgbClr val="00B050"/>
                </a:solidFill>
              </a:rPr>
              <a:t> NÓI VÀ NGHE KỂ LẠI MỘT TRUYỆN NGỤ NGÔN</a:t>
            </a:r>
            <a:endParaRPr lang="en-US" sz="4000" dirty="0">
              <a:solidFill>
                <a:srgbClr val="00B050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1813" y="3117273"/>
            <a:ext cx="1202187" cy="2026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916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29652" y="0"/>
            <a:ext cx="4099840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3300" b="1" kern="1200" dirty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YÊU CẦU CHU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0192" y="17784"/>
            <a:ext cx="1093808" cy="1118594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4124459" y="828976"/>
            <a:ext cx="4012666" cy="429273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15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             </a:t>
            </a:r>
            <a:r>
              <a:rPr 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*</a:t>
            </a:r>
            <a:r>
              <a:rPr lang="en-US" sz="18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Với</a:t>
            </a:r>
            <a:r>
              <a:rPr 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người</a:t>
            </a:r>
            <a:r>
              <a:rPr 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nói</a:t>
            </a:r>
            <a:r>
              <a:rPr 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:</a:t>
            </a:r>
            <a:endParaRPr lang="en-US" sz="1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lnSpc>
                <a:spcPct val="115000"/>
              </a:lnSpc>
              <a:buClrTx/>
              <a:defRPr/>
            </a:pP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ụ</a:t>
            </a:r>
            <a:r>
              <a:rPr lang="en-US" sz="1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1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685800">
              <a:buClrTx/>
              <a:defRPr/>
            </a:pP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m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ú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685800">
              <a:buClrTx/>
              <a:defRPr/>
            </a:pP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ệ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ọ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ét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...)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ù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ỗ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ợ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video,..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)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82676" y="3842797"/>
            <a:ext cx="1698043" cy="1278917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641710" y="828975"/>
            <a:ext cx="3380705" cy="409719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          </a:t>
            </a:r>
            <a:r>
              <a:rPr 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*</a:t>
            </a:r>
            <a:r>
              <a:rPr lang="en-US" sz="18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Với</a:t>
            </a:r>
            <a:r>
              <a:rPr 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người</a:t>
            </a:r>
            <a:r>
              <a:rPr 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nghe</a:t>
            </a:r>
            <a:r>
              <a:rPr 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: </a:t>
            </a:r>
            <a:endParaRPr lang="en-US" sz="1800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lnSpc>
                <a:spcPct val="115000"/>
              </a:lnSpc>
              <a:buClrTx/>
              <a:defRPr/>
            </a:pP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ú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ý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ắng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he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ạn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ình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ày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ể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ế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buClrTx/>
              <a:defRPr/>
            </a:pP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</a:t>
            </a:r>
            <a:r>
              <a:rPr lang="vi-VN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ái độ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êm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ú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ự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 nghe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976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4244" y="116016"/>
            <a:ext cx="8290691" cy="807913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2400" b="1" kern="1200" dirty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+mn-lt"/>
                <a:ea typeface="+mn-ea"/>
                <a:cs typeface="Times New Roman" panose="02020603050405020304" pitchFamily="18" charset="0"/>
              </a:rPr>
              <a:t>II. CÁC BƯỚC XÂY DỰNG BÀI NÓI KỂ TRUYỆN </a:t>
            </a:r>
            <a:r>
              <a:rPr lang="en-US" sz="2400" b="1" kern="120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+mn-lt"/>
                <a:ea typeface="+mn-ea"/>
                <a:cs typeface="Times New Roman" panose="02020603050405020304" pitchFamily="18" charset="0"/>
              </a:rPr>
              <a:t>NGỤ NGÔN.</a:t>
            </a:r>
            <a:endParaRPr lang="en-US" sz="2400" b="1" kern="1200" dirty="0">
              <a:ln w="13462">
                <a:solidFill>
                  <a:prstClr val="white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rgbClr val="4472C4"/>
                </a:outerShdw>
              </a:effectLst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558801" y="1113367"/>
            <a:ext cx="1574800" cy="1905000"/>
          </a:xfrm>
          <a:prstGeom prst="rightArrow">
            <a:avLst/>
          </a:prstGeom>
          <a:solidFill>
            <a:srgbClr val="3CED33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1.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ước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1: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uẩn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ị</a:t>
            </a:r>
            <a:endParaRPr lang="en-US" sz="1800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700867" y="1159933"/>
            <a:ext cx="5122334" cy="1811867"/>
          </a:xfrm>
          <a:prstGeom prst="round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Xác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ịnh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ề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ài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ười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he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ục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ích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hông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an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à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hời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an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ói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(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ình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ày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).</a:t>
            </a:r>
            <a:endParaRPr lang="en-US" sz="21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lnSpc>
                <a:spcPct val="115000"/>
              </a:lnSpc>
              <a:buClrTx/>
              <a:defRPr/>
            </a:pP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ọc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ại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uyện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.</a:t>
            </a:r>
            <a:endParaRPr lang="en-US" sz="21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lnSpc>
                <a:spcPct val="115000"/>
              </a:lnSpc>
              <a:buClrTx/>
              <a:defRPr/>
            </a:pP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ỗ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ợ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1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558800" y="3115733"/>
            <a:ext cx="1574800" cy="1905000"/>
          </a:xfrm>
          <a:prstGeom prst="rightArrow">
            <a:avLst/>
          </a:prstGeom>
          <a:solidFill>
            <a:srgbClr val="33FC24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2.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ước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2: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ìm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ý,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ập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dàn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ý.</a:t>
            </a:r>
            <a:endParaRPr lang="en-US" sz="1500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700867" y="3162300"/>
            <a:ext cx="5122334" cy="1811867"/>
          </a:xfrm>
          <a:prstGeom prst="round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 lại dàn ý đã chuẩn bị ở phần Viết </a:t>
            </a:r>
            <a:r>
              <a:rPr lang="vi-VN" sz="21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ể</a:t>
            </a:r>
            <a:r>
              <a:rPr lang="vi-VN" sz="21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ổ sung, chỉnh sửa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buClrTx/>
              <a:defRPr/>
            </a:pPr>
            <a:r>
              <a:rPr lang="vi-VN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Chú ý kiểm tra các sự kiện chính, các yếu tố sáng tạo trong nội dung và cách kể lại câ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vi-VN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uyện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94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970" y="-33200"/>
            <a:ext cx="7717500" cy="572700"/>
          </a:xfrm>
        </p:spPr>
        <p:txBody>
          <a:bodyPr/>
          <a:lstStyle/>
          <a:p>
            <a:r>
              <a:rPr lang="en-US" dirty="0" smtClean="0">
                <a:solidFill>
                  <a:srgbClr val="00B050"/>
                </a:solidFill>
              </a:rPr>
              <a:t>* </a:t>
            </a:r>
            <a:r>
              <a:rPr lang="en-US" dirty="0" err="1" smtClean="0">
                <a:solidFill>
                  <a:srgbClr val="00B050"/>
                </a:solidFill>
              </a:rPr>
              <a:t>Tìm</a:t>
            </a:r>
            <a:r>
              <a:rPr lang="en-US" dirty="0" smtClean="0">
                <a:solidFill>
                  <a:srgbClr val="00B050"/>
                </a:solidFill>
              </a:rPr>
              <a:t> ý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713225" y="717802"/>
            <a:ext cx="7973575" cy="3886198"/>
          </a:xfrm>
          <a:prstGeom prst="roundRect">
            <a:avLst/>
          </a:prstGeom>
          <a:solidFill>
            <a:schemeClr val="accent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defTabSz="685800"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285750" indent="-285750" defTabSz="685800"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285750" indent="-285750" defTabSz="685800"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i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c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ê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?</a:t>
            </a:r>
          </a:p>
          <a:p>
            <a:pPr marL="285750" indent="-285750" defTabSz="685800"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  <a:p>
            <a:pPr marL="285750" indent="-285750" defTabSz="685800"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ọng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u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6999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Eco-Friendly Minitheme by Slidesgo">
  <a:themeElements>
    <a:clrScheme name="Simple Light">
      <a:dk1>
        <a:srgbClr val="000000"/>
      </a:dk1>
      <a:lt1>
        <a:srgbClr val="FFFFFF"/>
      </a:lt1>
      <a:dk2>
        <a:srgbClr val="57A3A3"/>
      </a:dk2>
      <a:lt2>
        <a:srgbClr val="ABDFD1"/>
      </a:lt2>
      <a:accent1>
        <a:srgbClr val="FFE8E6"/>
      </a:accent1>
      <a:accent2>
        <a:srgbClr val="FFCCAB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0</TotalTime>
  <Words>1150</Words>
  <Application>Microsoft Office PowerPoint</Application>
  <PresentationFormat>On-screen Show (16:9)</PresentationFormat>
  <Paragraphs>122</Paragraphs>
  <Slides>2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1" baseType="lpstr">
      <vt:lpstr>Poppins</vt:lpstr>
      <vt:lpstr>Calibri Light</vt:lpstr>
      <vt:lpstr>SimSun</vt:lpstr>
      <vt:lpstr>Caveat Brush</vt:lpstr>
      <vt:lpstr>Old English Text MT</vt:lpstr>
      <vt:lpstr>Cambria</vt:lpstr>
      <vt:lpstr>Forte</vt:lpstr>
      <vt:lpstr>Calibri</vt:lpstr>
      <vt:lpstr>Times New Roman</vt:lpstr>
      <vt:lpstr>Arial</vt:lpstr>
      <vt:lpstr>MS Mincho</vt:lpstr>
      <vt:lpstr>Eco-Friendly Minitheme by Slidesgo</vt:lpstr>
      <vt:lpstr>7_Office Theme</vt:lpstr>
      <vt:lpstr>Equation</vt:lpstr>
      <vt:lpstr>NÓI VÀ NGHE KỂ LẠI MỘT TRUYỆN NGỤ NGÔN SỬ DỤNG VÀ THƯỞNG THỨC NHỮNG CÁCH NÓI THÚ VỊ, HÀI HƯỚC TRONG KHI NÓI VÀ NGHE</vt:lpstr>
      <vt:lpstr>PowerPoint Presentation</vt:lpstr>
      <vt:lpstr>PowerPoint Presentation</vt:lpstr>
      <vt:lpstr>PowerPoint Presentation</vt:lpstr>
      <vt:lpstr>PowerPoint Presentation</vt:lpstr>
      <vt:lpstr>* NÓI VÀ NGHE KỂ LẠI MỘT TRUYỆN NGỤ NGÔN</vt:lpstr>
      <vt:lpstr>PowerPoint Presentation</vt:lpstr>
      <vt:lpstr>PowerPoint Presentation</vt:lpstr>
      <vt:lpstr>* Tìm ý</vt:lpstr>
      <vt:lpstr>* Lập dàn ý</vt:lpstr>
      <vt:lpstr>PowerPoint Presentation</vt:lpstr>
      <vt:lpstr>PowerPoint Presentation</vt:lpstr>
      <vt:lpstr>* SỬ DỤNG VÀ THƯỞNG THỨC NHỮNG CÁCH NÓI THÚ VỊ, HÀI HƯỚC TRONG KHI NÓI VÀ NGH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em học tốt nhé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Ể LẠI MỘT TRẢI NGHIỆM CỦA EM</dc:title>
  <dc:creator>Admin</dc:creator>
  <cp:lastModifiedBy>DELL</cp:lastModifiedBy>
  <cp:revision>63</cp:revision>
  <dcterms:modified xsi:type="dcterms:W3CDTF">2022-10-04T12:16:30Z</dcterms:modified>
</cp:coreProperties>
</file>